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proofErr w:type="spellStart"/>
            <w:r w:rsidR="00E06466" w:rsidRPr="00E06466">
              <w:t>NR_cov_enh</w:t>
            </w:r>
            <w:proofErr w:type="spellEnd"/>
            <w:r w:rsidR="00E06466" w:rsidRPr="00E06466">
              <w:t>-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lastRenderedPageBreak/>
              <w:t>All the entries that are not concluded in the feature lists from both RAN1 and RAN4 feature lists are not considered as part of this CR.</w:t>
            </w:r>
          </w:p>
          <w:p w14:paraId="233398BD" w14:textId="67235C41" w:rsidR="00742153" w:rsidRDefault="00C40F77" w:rsidP="00F542E5">
            <w:pPr>
              <w:pStyle w:val="CRCoverPage"/>
              <w:spacing w:afterLines="50"/>
              <w:jc w:val="both"/>
            </w:pPr>
            <w:r>
              <w:t>Also included in the CR is the endorsed CRs</w:t>
            </w:r>
            <w:r w:rsidR="00F542E5">
              <w:t xml:space="preserve"> from </w:t>
            </w:r>
            <w:commentRangeStart w:id="12"/>
            <w:r w:rsidR="00F542E5">
              <w:t>RAN2</w:t>
            </w:r>
            <w:commentRangeEnd w:id="12"/>
            <w:r w:rsidR="006101E3">
              <w:rPr>
                <w:rStyle w:val="CommentReference"/>
                <w:rFonts w:ascii="Times New Roman" w:hAnsi="Times New Roman"/>
              </w:rPr>
              <w:commentReference w:id="12"/>
            </w:r>
            <w:r w:rsidR="00E165B4">
              <w:t>#117</w:t>
            </w:r>
            <w:r w:rsidR="00245CE1">
              <w:t>-e</w:t>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w:t>
            </w:r>
            <w:proofErr w:type="spellStart"/>
            <w:r w:rsidR="005A4414">
              <w:t>feMIMO</w:t>
            </w:r>
            <w:proofErr w:type="spellEnd"/>
            <w:r w:rsidR="005A4414">
              <w:t>,</w:t>
            </w:r>
            <w:r w:rsidR="00042C23">
              <w:t xml:space="preserve"> </w:t>
            </w:r>
            <w:proofErr w:type="spellStart"/>
            <w:r w:rsidR="00042C23">
              <w:t>eIAB</w:t>
            </w:r>
            <w:proofErr w:type="spellEnd"/>
            <w:r w:rsidR="00042C23">
              <w:t xml:space="preserve">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5FAC075D" w:rsidR="00113182" w:rsidRDefault="00113182" w:rsidP="00F542E5">
            <w:pPr>
              <w:pStyle w:val="CRCoverPage"/>
              <w:numPr>
                <w:ilvl w:val="0"/>
                <w:numId w:val="3"/>
              </w:numPr>
              <w:spacing w:after="0"/>
            </w:pPr>
            <w:commentRangeStart w:id="13"/>
            <w:r>
              <w:t>R2-220</w:t>
            </w:r>
            <w:r w:rsidR="004C2238">
              <w:t>2765</w:t>
            </w:r>
            <w:r>
              <w:t xml:space="preserve"> </w:t>
            </w:r>
            <w:commentRangeEnd w:id="13"/>
            <w:r w:rsidR="006101E3">
              <w:rPr>
                <w:rStyle w:val="CommentReference"/>
                <w:rFonts w:ascii="Times New Roman" w:hAnsi="Times New Roman"/>
              </w:rPr>
              <w:commentReference w:id="13"/>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w:t>
            </w:r>
            <w:proofErr w:type="spellStart"/>
            <w:r w:rsidRPr="00FD679A">
              <w:t>eNPN</w:t>
            </w:r>
            <w:proofErr w:type="spellEnd"/>
          </w:p>
          <w:p w14:paraId="5062AD93" w14:textId="3CA66DEF" w:rsidR="00C14370" w:rsidRDefault="00C14370" w:rsidP="00F542E5">
            <w:pPr>
              <w:pStyle w:val="CRCoverPage"/>
              <w:numPr>
                <w:ilvl w:val="0"/>
                <w:numId w:val="3"/>
              </w:numPr>
              <w:spacing w:after="0"/>
            </w:pPr>
            <w:r>
              <w:t xml:space="preserve">R2-2203676 </w:t>
            </w:r>
            <w:r w:rsidRPr="00C14370">
              <w:t>Introduction of SL-</w:t>
            </w:r>
            <w:proofErr w:type="spellStart"/>
            <w:r w:rsidRPr="00C14370">
              <w:t>DRXcapability</w:t>
            </w:r>
            <w:proofErr w:type="spellEnd"/>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proofErr w:type="spellStart"/>
            <w:r w:rsidR="00DD417B">
              <w:rPr>
                <w:rFonts w:hint="eastAsia"/>
                <w:lang w:eastAsia="zh-CN"/>
              </w:rPr>
              <w:t>QoE</w:t>
            </w:r>
            <w:proofErr w:type="spellEnd"/>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 xml:space="preserve">Running 38.306 CR for the </w:t>
            </w:r>
            <w:proofErr w:type="spellStart"/>
            <w:r w:rsidRPr="002C0F81">
              <w:rPr>
                <w:lang w:eastAsia="zh-CN"/>
              </w:rPr>
              <w:t>RedCap</w:t>
            </w:r>
            <w:proofErr w:type="spellEnd"/>
            <w:r w:rsidRPr="002C0F81">
              <w:rPr>
                <w:lang w:eastAsia="zh-CN"/>
              </w:rPr>
              <w:t xml:space="preserve">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ListParagraph"/>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 xml:space="preserve">Introduction of </w:t>
            </w:r>
            <w:proofErr w:type="spellStart"/>
            <w:r w:rsidR="00CD09D7" w:rsidRPr="00CD09D7">
              <w:rPr>
                <w:rFonts w:ascii="Arial" w:eastAsia="Yu Mincho" w:hAnsi="Arial"/>
                <w:sz w:val="20"/>
                <w:szCs w:val="20"/>
                <w:lang w:val="en-GB"/>
              </w:rPr>
              <w:t>sidelink</w:t>
            </w:r>
            <w:proofErr w:type="spellEnd"/>
            <w:r w:rsidR="00CD09D7" w:rsidRPr="00CD09D7">
              <w:rPr>
                <w:rFonts w:ascii="Arial" w:eastAsia="Yu Mincho" w:hAnsi="Arial"/>
                <w:sz w:val="20"/>
                <w:szCs w:val="20"/>
                <w:lang w:val="en-GB"/>
              </w:rPr>
              <w:t xml:space="preserve">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 xml:space="preserve">R2-2203981 Draft 38.306 CR for Rel-17 NR </w:t>
            </w:r>
            <w:proofErr w:type="spellStart"/>
            <w:r>
              <w:t>IIoT</w:t>
            </w:r>
            <w:proofErr w:type="spellEnd"/>
            <w:r>
              <w:t xml:space="preserve"> URLLC UE capabilities</w:t>
            </w:r>
          </w:p>
          <w:p w14:paraId="51700F97" w14:textId="53A96211" w:rsidR="0066053B" w:rsidRDefault="00CF6450" w:rsidP="00F542E5">
            <w:pPr>
              <w:pStyle w:val="CRCoverPage"/>
              <w:numPr>
                <w:ilvl w:val="0"/>
                <w:numId w:val="3"/>
              </w:numPr>
              <w:spacing w:after="0"/>
            </w:pPr>
            <w:r>
              <w:t xml:space="preserve">R2-2203977 </w:t>
            </w:r>
            <w:bookmarkStart w:id="14" w:name="_Hlk97040873"/>
            <w:r>
              <w:t xml:space="preserve">Draft 38.306 CR for UE capabilities for Rel-17 </w:t>
            </w:r>
            <w:proofErr w:type="spellStart"/>
            <w:r>
              <w:t>eIAB</w:t>
            </w:r>
            <w:bookmarkEnd w:id="14"/>
            <w:proofErr w:type="spellEnd"/>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4A0A40F2" w14:textId="77777777" w:rsidR="00E46864" w:rsidRDefault="00E46864" w:rsidP="004029E9">
            <w:pPr>
              <w:pStyle w:val="CRCoverPage"/>
              <w:numPr>
                <w:ilvl w:val="0"/>
                <w:numId w:val="3"/>
              </w:numPr>
              <w:spacing w:after="0"/>
            </w:pPr>
            <w:r>
              <w:t>R2-22</w:t>
            </w:r>
            <w:r w:rsidR="00A83BD6">
              <w:t xml:space="preserve">03872 </w:t>
            </w:r>
            <w:r w:rsidR="00A83BD6" w:rsidRPr="00A83BD6">
              <w:t>Introduction of MINT [MINT]</w:t>
            </w:r>
          </w:p>
          <w:p w14:paraId="172FC851" w14:textId="77777777" w:rsidR="00567816" w:rsidRDefault="00567816" w:rsidP="004029E9">
            <w:pPr>
              <w:pStyle w:val="CRCoverPage"/>
              <w:numPr>
                <w:ilvl w:val="0"/>
                <w:numId w:val="3"/>
              </w:numPr>
              <w:spacing w:after="0"/>
            </w:pPr>
            <w:r>
              <w:t xml:space="preserve">R2-2203805 </w:t>
            </w:r>
            <w:r w:rsidRPr="00567816">
              <w:t>Draft 306 CR for DCCA UE capabilities</w:t>
            </w:r>
          </w:p>
          <w:p w14:paraId="710C924E" w14:textId="23DC20FF" w:rsidR="00F570B2" w:rsidRDefault="00F570B2" w:rsidP="004029E9">
            <w:pPr>
              <w:pStyle w:val="CRCoverPage"/>
              <w:numPr>
                <w:ilvl w:val="0"/>
                <w:numId w:val="3"/>
              </w:numPr>
              <w:spacing w:after="0"/>
            </w:pPr>
            <w:r>
              <w:t>R2-220</w:t>
            </w:r>
            <w:r w:rsidR="004C2238">
              <w:t>4029</w:t>
            </w:r>
            <w:r w:rsidR="00B55EFF">
              <w:t xml:space="preserve"> </w:t>
            </w:r>
            <w:r w:rsidR="00FB3CBA" w:rsidRPr="00FB3CBA">
              <w:t>Introduction of Slicing UE Capabilities</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5"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6" w:author="NR-QoE_Core" w:date="2022-03-03T10:14:00Z"/>
          <w:lang w:val="en-US" w:eastAsia="zh-CN"/>
        </w:rPr>
      </w:pPr>
      <w:ins w:id="27" w:author="NR-QoE_Core" w:date="2022-03-03T10:10:00Z">
        <w:r>
          <w:rPr>
            <w:rFonts w:hint="eastAsia"/>
            <w:lang w:eastAsia="zh-CN"/>
          </w:rPr>
          <w:t>[</w:t>
        </w:r>
        <w:r>
          <w:rPr>
            <w:lang w:eastAsia="zh-CN"/>
          </w:rPr>
          <w:t>XX]</w:t>
        </w:r>
        <w:r>
          <w:rPr>
            <w:lang w:eastAsia="zh-CN"/>
          </w:rPr>
          <w:tab/>
        </w:r>
      </w:ins>
      <w:ins w:id="28" w:author="NR-QoE_Core" w:date="2022-03-03T10:12:00Z">
        <w:r>
          <w:rPr>
            <w:lang w:eastAsia="zh-CN"/>
          </w:rPr>
          <w:t xml:space="preserve">3GPP TS 26.247: </w:t>
        </w:r>
      </w:ins>
      <w:bookmarkStart w:id="29" w:name="OLE_LINK23"/>
      <w:ins w:id="30" w:author="NR-QoE_Core" w:date="2022-03-03T10:13:00Z">
        <w:r w:rsidRPr="001F4300">
          <w:t>"</w:t>
        </w:r>
      </w:ins>
      <w:bookmarkEnd w:id="29"/>
      <w:ins w:id="31" w:author="NR-QoE_Core" w:date="2022-03-03T10:15:00Z">
        <w:r>
          <w:t>T</w:t>
        </w:r>
      </w:ins>
      <w:ins w:id="32"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3" w:author="NR-QoE_Core" w:date="2022-03-03T10:13:00Z">
        <w:r w:rsidRPr="001F4300">
          <w:t>".</w:t>
        </w:r>
        <w:r>
          <w:rPr>
            <w:lang w:val="en-US" w:eastAsia="zh-CN"/>
          </w:rPr>
          <w:t xml:space="preserve"> </w:t>
        </w:r>
      </w:ins>
    </w:p>
    <w:p w14:paraId="7F7E8BC2" w14:textId="77777777" w:rsidR="00BE72CE" w:rsidRDefault="00BE72CE" w:rsidP="00BE72CE">
      <w:pPr>
        <w:pStyle w:val="EX"/>
        <w:rPr>
          <w:ins w:id="34" w:author="NR-QoE_Core" w:date="2022-03-03T10:15:00Z"/>
        </w:rPr>
      </w:pPr>
      <w:ins w:id="35" w:author="NR-QoE_Core" w:date="2022-03-03T10:14:00Z">
        <w:r>
          <w:rPr>
            <w:rFonts w:hint="eastAsia"/>
            <w:lang w:val="en-US" w:eastAsia="zh-CN"/>
          </w:rPr>
          <w:t>[</w:t>
        </w:r>
        <w:r>
          <w:rPr>
            <w:lang w:val="en-US" w:eastAsia="zh-CN"/>
          </w:rPr>
          <w:t>YY]</w:t>
        </w:r>
        <w:r>
          <w:rPr>
            <w:lang w:val="en-US" w:eastAsia="zh-CN"/>
          </w:rPr>
          <w:tab/>
          <w:t>3GPP TS 26.11</w:t>
        </w:r>
      </w:ins>
      <w:ins w:id="36" w:author="NR-QoE_Core" w:date="2022-03-03T10:15:00Z">
        <w:r>
          <w:rPr>
            <w:lang w:val="en-US" w:eastAsia="zh-CN"/>
          </w:rPr>
          <w:t>4</w:t>
        </w:r>
      </w:ins>
      <w:ins w:id="37" w:author="NR-QoE_Core" w:date="2022-03-03T10:14:00Z">
        <w:r>
          <w:rPr>
            <w:lang w:val="en-US" w:eastAsia="zh-CN"/>
          </w:rPr>
          <w:t>:</w:t>
        </w:r>
      </w:ins>
      <w:ins w:id="38" w:author="NR-QoE_Core" w:date="2022-03-03T10:15:00Z">
        <w:r>
          <w:rPr>
            <w:lang w:val="en-US" w:eastAsia="zh-CN"/>
          </w:rPr>
          <w:t xml:space="preserve"> </w:t>
        </w:r>
        <w:r w:rsidRPr="001F4300">
          <w:t>"</w:t>
        </w:r>
      </w:ins>
      <w:ins w:id="39"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40" w:author="NR-QoE_Core" w:date="2022-03-03T10:15:00Z">
        <w:r w:rsidRPr="001F4300">
          <w:t>"</w:t>
        </w:r>
      </w:ins>
      <w:ins w:id="41" w:author="NR-QoE_Core" w:date="2022-03-03T10:16:00Z">
        <w:r>
          <w:t>.</w:t>
        </w:r>
      </w:ins>
    </w:p>
    <w:p w14:paraId="34C49427" w14:textId="77777777" w:rsidR="00BE72CE" w:rsidRPr="00ED5ABD" w:rsidRDefault="00BE72CE" w:rsidP="00BE72CE">
      <w:pPr>
        <w:pStyle w:val="EX"/>
      </w:pPr>
      <w:ins w:id="42"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3" w:author="NR-QoE_Core" w:date="2022-03-03T10:16:00Z">
        <w:r w:rsidRPr="005964F7">
          <w:t>Virtual Reality (VR) profiles for streaming applications</w:t>
        </w:r>
      </w:ins>
      <w:ins w:id="44" w:author="NR-QoE_Core" w:date="2022-03-03T10:15:00Z">
        <w:r w:rsidRPr="001F4300">
          <w:t>"</w:t>
        </w:r>
      </w:ins>
      <w:ins w:id="45"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6"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ins w:id="47" w:author="NR_BCS4-Core" w:date="2022-03-03T10:24:00Z">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8" w:author="NR_redcap-Core" w:date="2022-03-03T20:38:00Z"/>
          <w:rFonts w:ascii="Calibri" w:hAnsi="Calibri" w:cs="Arial"/>
          <w:lang w:eastAsia="zh-CN"/>
        </w:rPr>
      </w:pPr>
      <w:proofErr w:type="spellStart"/>
      <w:ins w:id="49" w:author="NR_redcap-Core" w:date="2022-03-03T20:3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50" w:name="_Toc90724001"/>
      <w:r>
        <w:lastRenderedPageBreak/>
        <w:t>3.3</w:t>
      </w:r>
      <w:r>
        <w:tab/>
        <w:t>Abbreviations</w:t>
      </w:r>
      <w:bookmarkEnd w:id="50"/>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51" w:author="NR_NTN_solutions-Core" w:date="2022-03-04T15:23:00Z"/>
        </w:rPr>
      </w:pPr>
      <w:r>
        <w:t>FSPC</w:t>
      </w:r>
      <w:r>
        <w:tab/>
        <w:t>Feature Set Per Component-carrier</w:t>
      </w:r>
    </w:p>
    <w:p w14:paraId="181AC750" w14:textId="3D27F907" w:rsidR="00893C43" w:rsidRDefault="005F0F89" w:rsidP="00893C43">
      <w:pPr>
        <w:pStyle w:val="EW"/>
      </w:pPr>
      <w:ins w:id="52"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3" w:author="NR_MBS-Core" w:date="2022-03-04T12:25:00Z"/>
        </w:rPr>
      </w:pPr>
      <w:r>
        <w:t>MAC</w:t>
      </w:r>
      <w:r>
        <w:tab/>
        <w:t>Medium Access Control</w:t>
      </w:r>
    </w:p>
    <w:p w14:paraId="4C3B3FFD" w14:textId="259DBEBD" w:rsidR="00893C43" w:rsidRDefault="00B35364" w:rsidP="00893C43">
      <w:pPr>
        <w:pStyle w:val="EW"/>
      </w:pPr>
      <w:ins w:id="54"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5" w:author="NR_MBS-Core" w:date="2022-03-04T12:26:00Z"/>
        </w:rPr>
      </w:pPr>
      <w:r>
        <w:t>MN</w:t>
      </w:r>
      <w:r>
        <w:tab/>
        <w:t>Master Node</w:t>
      </w:r>
    </w:p>
    <w:p w14:paraId="1F295EB3" w14:textId="20F27CA8" w:rsidR="00893C43" w:rsidRDefault="00761F00" w:rsidP="00761F00">
      <w:pPr>
        <w:pStyle w:val="EW"/>
      </w:pPr>
      <w:ins w:id="56" w:author="NR_MBS-Core" w:date="2022-03-04T12:26:00Z">
        <w:r>
          <w:t>MRB</w:t>
        </w:r>
        <w:r>
          <w:tab/>
          <w:t>MBS Radio Bearer</w:t>
        </w:r>
      </w:ins>
    </w:p>
    <w:p w14:paraId="0CA184D5" w14:textId="07C1D715" w:rsidR="00682791" w:rsidRDefault="00893C43" w:rsidP="00893C43">
      <w:pPr>
        <w:pStyle w:val="EW"/>
        <w:rPr>
          <w:ins w:id="57" w:author="LTE_NR_MUSIM-Core" w:date="2022-03-04T12:11:00Z"/>
        </w:rPr>
      </w:pPr>
      <w:r>
        <w:t>MR-DC</w:t>
      </w:r>
      <w:r>
        <w:tab/>
        <w:t>Multi-RAT Dual Connectivity</w:t>
      </w:r>
    </w:p>
    <w:p w14:paraId="326505CA" w14:textId="6B2CF355" w:rsidR="00690EE4" w:rsidRDefault="00690EE4" w:rsidP="00893C43">
      <w:pPr>
        <w:pStyle w:val="EW"/>
        <w:rPr>
          <w:ins w:id="58" w:author="NR_MG_enh-Core" w:date="2022-03-03T13:57:00Z"/>
        </w:rPr>
      </w:pPr>
      <w:ins w:id="59" w:author="LTE_NR_MUSIM-Core" w:date="2022-03-04T12:11:00Z">
        <w:r>
          <w:t>MUSIM</w:t>
        </w:r>
        <w:r>
          <w:tab/>
        </w:r>
        <w:r w:rsidRPr="001A7FF1">
          <w:t>Multi-Universal Subscriber Identity Module</w:t>
        </w:r>
      </w:ins>
    </w:p>
    <w:p w14:paraId="1A83968B" w14:textId="32CC29C3" w:rsidR="004A63EC" w:rsidRDefault="002E4EBC" w:rsidP="004A63EC">
      <w:pPr>
        <w:pStyle w:val="EW"/>
        <w:rPr>
          <w:ins w:id="60" w:author="NR_NTN_solutions-Core" w:date="2022-03-04T15:23:00Z"/>
        </w:rPr>
      </w:pPr>
      <w:ins w:id="61" w:author="NR_MG_enh-Core" w:date="2022-03-03T13:57:00Z">
        <w:r>
          <w:t>NCSG</w:t>
        </w:r>
        <w:r>
          <w:tab/>
          <w:t xml:space="preserve">Network </w:t>
        </w:r>
      </w:ins>
      <w:ins w:id="62" w:author="NR_MG_enh-Core" w:date="2022-03-04T21:38:00Z">
        <w:r w:rsidR="008A3CBA">
          <w:t>C</w:t>
        </w:r>
      </w:ins>
      <w:ins w:id="63" w:author="NR_MG_enh-Core" w:date="2022-03-03T13:57:00Z">
        <w:r>
          <w:t xml:space="preserve">ontrolled </w:t>
        </w:r>
      </w:ins>
      <w:ins w:id="64" w:author="NR_MG_enh-Core" w:date="2022-03-04T21:38:00Z">
        <w:r w:rsidR="008A3CBA">
          <w:t>S</w:t>
        </w:r>
      </w:ins>
      <w:ins w:id="65" w:author="NR_MG_enh-Core" w:date="2022-03-03T13:57:00Z">
        <w:r>
          <w:t xml:space="preserve">mall </w:t>
        </w:r>
      </w:ins>
      <w:ins w:id="66" w:author="NR_MG_enh-Core" w:date="2022-03-04T21:38:00Z">
        <w:r w:rsidR="008A3CBA">
          <w:t>G</w:t>
        </w:r>
      </w:ins>
      <w:ins w:id="67" w:author="NR_MG_enh-Core" w:date="2022-03-03T13:57:00Z">
        <w:r>
          <w:t>ap</w:t>
        </w:r>
      </w:ins>
    </w:p>
    <w:p w14:paraId="45330945" w14:textId="77777777" w:rsidR="004A63EC" w:rsidRDefault="004A63EC" w:rsidP="004A63EC">
      <w:pPr>
        <w:pStyle w:val="EW"/>
        <w:rPr>
          <w:ins w:id="68" w:author="NR_NTN_solutions-Core" w:date="2022-03-04T15:23:00Z"/>
        </w:rPr>
      </w:pPr>
      <w:ins w:id="69" w:author="NR_NTN_solutions-Core" w:date="2022-03-04T15:23:00Z">
        <w:r w:rsidRPr="005F0A2D">
          <w:t>NGSO</w:t>
        </w:r>
        <w:r w:rsidRPr="005F0A2D">
          <w:tab/>
          <w:t>Non-Geosynchronous Orbit</w:t>
        </w:r>
      </w:ins>
    </w:p>
    <w:p w14:paraId="40214176" w14:textId="0A293A74" w:rsidR="00682791" w:rsidRDefault="004A63EC" w:rsidP="00893C43">
      <w:pPr>
        <w:pStyle w:val="EW"/>
      </w:pPr>
      <w:ins w:id="70"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71" w:name="_Hlk96681662"/>
      <w:proofErr w:type="spellStart"/>
      <w:ins w:id="72" w:author="NR-QoE_Core" w:date="2022-02-25T12:18:00Z">
        <w:r>
          <w:rPr>
            <w:rFonts w:eastAsia="MS Mincho" w:hint="eastAsia"/>
          </w:rPr>
          <w:t>Q</w:t>
        </w:r>
        <w:r>
          <w:rPr>
            <w:rFonts w:eastAsia="MS Mincho"/>
          </w:rPr>
          <w:t>oE</w:t>
        </w:r>
      </w:ins>
      <w:proofErr w:type="spellEnd"/>
      <w:r>
        <w:rPr>
          <w:rFonts w:eastAsia="MS Mincho"/>
        </w:rPr>
        <w:tab/>
      </w:r>
      <w:ins w:id="73" w:author="NR-QoE_Core" w:date="2022-02-25T12:18:00Z">
        <w:r>
          <w:rPr>
            <w:rFonts w:eastAsia="MS Mincho"/>
          </w:rPr>
          <w:t>Quality of Experience</w:t>
        </w:r>
      </w:ins>
      <w:bookmarkEnd w:id="71"/>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4" w:author="NR_UDC-Core" w:date="2022-03-05T16:29:00Z"/>
        </w:rPr>
      </w:pPr>
      <w:r>
        <w:t>SN</w:t>
      </w:r>
      <w:r>
        <w:tab/>
        <w:t>Secondary Node</w:t>
      </w:r>
    </w:p>
    <w:p w14:paraId="108751E7" w14:textId="66E5AABA" w:rsidR="000F6982" w:rsidRDefault="000F6982" w:rsidP="000F6982">
      <w:pPr>
        <w:keepLines/>
        <w:spacing w:after="0"/>
        <w:ind w:left="1702" w:hanging="1418"/>
      </w:pPr>
      <w:ins w:id="75"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bookmarkStart w:id="85" w:name="_Toc90724017"/>
      <w:bookmarkStart w:id="86" w:name="_Toc12750892"/>
      <w:bookmarkStart w:id="87" w:name="_Toc29382256"/>
      <w:bookmarkStart w:id="88" w:name="_Toc37093373"/>
      <w:bookmarkStart w:id="89" w:name="_Toc37238649"/>
      <w:bookmarkStart w:id="90" w:name="_Toc37238763"/>
      <w:bookmarkStart w:id="91" w:name="_Toc46488658"/>
      <w:bookmarkStart w:id="92" w:name="_Toc52574079"/>
      <w:bookmarkStart w:id="93" w:name="_Toc52574165"/>
      <w:bookmarkStart w:id="94" w:name="_Toc83660447"/>
      <w:r w:rsidRPr="001F4300">
        <w:t>4.1</w:t>
      </w:r>
      <w:r w:rsidRPr="001F4300">
        <w:tab/>
        <w:t>Supported max data rate</w:t>
      </w:r>
      <w:bookmarkEnd w:id="76"/>
      <w:bookmarkEnd w:id="77"/>
      <w:bookmarkEnd w:id="78"/>
      <w:bookmarkEnd w:id="79"/>
      <w:bookmarkEnd w:id="80"/>
      <w:bookmarkEnd w:id="81"/>
      <w:bookmarkEnd w:id="82"/>
      <w:bookmarkEnd w:id="83"/>
      <w:bookmarkEnd w:id="84"/>
    </w:p>
    <w:p w14:paraId="361DCD0D" w14:textId="77777777" w:rsidR="009432C5" w:rsidRPr="001F4300" w:rsidRDefault="009432C5" w:rsidP="009432C5">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90724004"/>
      <w:r w:rsidRPr="001F4300">
        <w:t>4.1.1</w:t>
      </w:r>
      <w:r w:rsidRPr="001F4300">
        <w:tab/>
        <w:t>General</w:t>
      </w:r>
      <w:bookmarkEnd w:id="95"/>
      <w:bookmarkEnd w:id="96"/>
      <w:bookmarkEnd w:id="97"/>
      <w:bookmarkEnd w:id="98"/>
      <w:bookmarkEnd w:id="99"/>
      <w:bookmarkEnd w:id="100"/>
      <w:bookmarkEnd w:id="101"/>
      <w:bookmarkEnd w:id="102"/>
      <w:bookmarkEnd w:id="103"/>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104" w:name="_Toc90724005"/>
      <w:r w:rsidRPr="001F4300">
        <w:t>4.1.2</w:t>
      </w:r>
      <w:r w:rsidRPr="001F4300">
        <w:tab/>
        <w:t>Supported max data rate for DL/UL</w:t>
      </w:r>
      <w:bookmarkEnd w:id="10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19" o:title=""/>
          </v:shape>
          <o:OLEObject Type="Embed" ProgID="Equation.3" ShapeID="_x0000_i1025" DrawAspect="Content" ObjectID="_1708410324"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2" o:title=""/>
          </v:shape>
          <o:OLEObject Type="Embed" ProgID="Equation.3" ShapeID="_x0000_i1026" DrawAspect="Content" ObjectID="_1708410325"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4" o:title=""/>
          </v:shape>
          <o:OLEObject Type="Embed" ProgID="Equation.3" ShapeID="_x0000_i1027" DrawAspect="Content" ObjectID="_1708410326" r:id="rId25"/>
        </w:object>
      </w:r>
      <w:r w:rsidRPr="001F4300">
        <w:t xml:space="preserve">is the scaling factor given by higher layer parameter </w:t>
      </w:r>
      <w:proofErr w:type="spellStart"/>
      <w:r w:rsidRPr="001F4300">
        <w:rPr>
          <w:i/>
        </w:rPr>
        <w:t>scalingFactor</w:t>
      </w:r>
      <w:proofErr w:type="spellEnd"/>
      <w:ins w:id="105" w:author="NR_DL1024QAM_FR1" w:date="2022-01-08T15:06:00Z">
        <w:r w:rsidR="00F3345C">
          <w:rPr>
            <w:i/>
          </w:rPr>
          <w:t xml:space="preserve"> </w:t>
        </w:r>
        <w:r w:rsidR="00F3345C" w:rsidRPr="00933B65">
          <w:rPr>
            <w:iCs/>
          </w:rPr>
          <w:t>or</w:t>
        </w:r>
        <w:r w:rsidR="00F3345C">
          <w:rPr>
            <w:i/>
          </w:rPr>
          <w:t xml:space="preserve"> </w:t>
        </w:r>
      </w:ins>
      <w:ins w:id="10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6" o:title=""/>
          </v:shape>
          <o:OLEObject Type="Embed" ProgID="Equation.3" ShapeID="_x0000_i1028" DrawAspect="Content" ObjectID="_1708410327" r:id="rId27"/>
        </w:object>
      </w:r>
      <w:r w:rsidRPr="001F4300">
        <w:t xml:space="preserve"> is the numerology (as defined in TS 38.211 [6])</w:t>
      </w:r>
    </w:p>
    <w:p w14:paraId="13579EB7" w14:textId="77777777" w:rsidR="009432C5" w:rsidRPr="001F4300" w:rsidRDefault="009432C5" w:rsidP="009432C5">
      <w:pPr>
        <w:pStyle w:val="B2"/>
      </w:pPr>
      <w:bookmarkStart w:id="107" w:name="OLE_LINK8"/>
      <w:r w:rsidRPr="001F4300">
        <w:tab/>
      </w:r>
      <w:r w:rsidRPr="001F4300">
        <w:object w:dxaOrig="340" w:dyaOrig="380" w14:anchorId="042B2425">
          <v:shape id="_x0000_i1029" type="#_x0000_t75" style="width:17pt;height:19.5pt" o:ole="">
            <v:imagedata r:id="rId28" o:title=""/>
          </v:shape>
          <o:OLEObject Type="Embed" ProgID="Equation.3" ShapeID="_x0000_i1029" DrawAspect="Content" ObjectID="_1708410328" r:id="rId29"/>
        </w:object>
      </w:r>
      <w:bookmarkEnd w:id="107"/>
      <w:r w:rsidRPr="001F4300">
        <w:t xml:space="preserve"> is the average OFDM symbol duration in a subframe for numerology </w:t>
      </w:r>
      <w:r w:rsidRPr="001F4300">
        <w:object w:dxaOrig="220" w:dyaOrig="240" w14:anchorId="061650AC">
          <v:shape id="_x0000_i1030" type="#_x0000_t75" style="width:10.5pt;height:13pt" o:ole="">
            <v:imagedata r:id="rId26" o:title=""/>
          </v:shape>
          <o:OLEObject Type="Embed" ProgID="Equation.3" ShapeID="_x0000_i1030" DrawAspect="Content" ObjectID="_1708410329" r:id="rId30"/>
        </w:object>
      </w:r>
      <w:r w:rsidRPr="001F4300">
        <w:t xml:space="preserve">, i.e. </w:t>
      </w:r>
      <w:r w:rsidRPr="001F4300">
        <w:object w:dxaOrig="1100" w:dyaOrig="580" w14:anchorId="212196ED">
          <v:shape id="_x0000_i1031" type="#_x0000_t75" style="width:56.5pt;height:28pt" o:ole="">
            <v:imagedata r:id="rId31" o:title=""/>
          </v:shape>
          <o:OLEObject Type="Embed" ProgID="Equation.3" ShapeID="_x0000_i1031" DrawAspect="Content" ObjectID="_1708410330" r:id="rId32"/>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3" o:title=""/>
          </v:shape>
          <o:OLEObject Type="Embed" ProgID="Equation.3" ShapeID="_x0000_i1032" DrawAspect="Content" ObjectID="_1708410331" r:id="rId34"/>
        </w:object>
      </w:r>
      <w:r w:rsidRPr="001F4300">
        <w:t xml:space="preserve"> is the maximum RB allocation in bandwidth </w:t>
      </w:r>
      <w:r w:rsidRPr="001F4300">
        <w:object w:dxaOrig="560" w:dyaOrig="300" w14:anchorId="5E240C1B">
          <v:shape id="_x0000_i1033" type="#_x0000_t75" style="width:28pt;height:15.5pt" o:ole="">
            <v:imagedata r:id="rId35" o:title=""/>
          </v:shape>
          <o:OLEObject Type="Embed" ProgID="Equation.3" ShapeID="_x0000_i1033" DrawAspect="Content" ObjectID="_1708410332" r:id="rId36"/>
        </w:object>
      </w:r>
      <w:r w:rsidRPr="001F4300">
        <w:t xml:space="preserve"> with numerology </w:t>
      </w:r>
      <w:r w:rsidRPr="001F4300">
        <w:object w:dxaOrig="220" w:dyaOrig="240" w14:anchorId="27F1507C">
          <v:shape id="_x0000_i1034" type="#_x0000_t75" style="width:10.5pt;height:13pt" o:ole="">
            <v:imagedata r:id="rId26" o:title=""/>
          </v:shape>
          <o:OLEObject Type="Embed" ProgID="Equation.3" ShapeID="_x0000_i1034" DrawAspect="Content" ObjectID="_1708410333" r:id="rId37"/>
        </w:object>
      </w:r>
      <w:r w:rsidRPr="001F4300">
        <w:t xml:space="preserve">, as defined in 5.3 TS 38.101-1 [2] and 5.3 TS 38.101-2 [3], where </w:t>
      </w:r>
      <w:r w:rsidRPr="001F4300">
        <w:object w:dxaOrig="560" w:dyaOrig="300" w14:anchorId="6FA9755E">
          <v:shape id="_x0000_i1035" type="#_x0000_t75" style="width:28pt;height:15.5pt" o:ole="">
            <v:imagedata r:id="rId35" o:title=""/>
          </v:shape>
          <o:OLEObject Type="Embed" ProgID="Equation.3" ShapeID="_x0000_i1035" DrawAspect="Content" ObjectID="_1708410334"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39" o:title=""/>
          </v:shape>
          <o:OLEObject Type="Embed" ProgID="Equation.3" ShapeID="_x0000_i1036" DrawAspect="Content" ObjectID="_1708410335" r:id="rId40"/>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41" o:title=""/>
          </v:shape>
          <o:OLEObject Type="Embed" ProgID="Equation.DSMT4" ShapeID="_x0000_i1037" DrawAspect="Content" ObjectID="_1708410336"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w:t>
      </w:r>
      <w:proofErr w:type="spellStart"/>
      <w:r w:rsidRPr="001F4300">
        <w:t>th</w:t>
      </w:r>
      <w:proofErr w:type="spellEnd"/>
      <w:r w:rsidRPr="001F4300">
        <w:t xml:space="preserve"> CC, as derived from TS36.213 [19] based on the UE supported maximum MIMO layers for the j-</w:t>
      </w:r>
      <w:proofErr w:type="spellStart"/>
      <w:r w:rsidRPr="001F4300">
        <w:t>th</w:t>
      </w:r>
      <w:proofErr w:type="spellEnd"/>
      <w:r w:rsidRPr="001F4300">
        <w:t xml:space="preserve"> CC, and based on the maximum modulation order for the j-</w:t>
      </w:r>
      <w:proofErr w:type="spellStart"/>
      <w:r w:rsidRPr="001F4300">
        <w:t>th</w:t>
      </w:r>
      <w:proofErr w:type="spellEnd"/>
      <w:r w:rsidRPr="001F4300">
        <w:t xml:space="preserve"> CC and number of PRBs based on the bandwidth of the j-</w:t>
      </w:r>
      <w:proofErr w:type="spellStart"/>
      <w:r w:rsidRPr="001F4300">
        <w:t>th</w:t>
      </w:r>
      <w:proofErr w:type="spellEnd"/>
      <w:r w:rsidRPr="001F4300">
        <w:t xml:space="preserve">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108" w:name="_Toc90724007"/>
      <w:r w:rsidRPr="001F4300">
        <w:t>4.1.4</w:t>
      </w:r>
      <w:r w:rsidRPr="001F4300">
        <w:tab/>
        <w:t>Total layer 2 buffer size for DL/UL</w:t>
      </w:r>
      <w:bookmarkEnd w:id="108"/>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proofErr w:type="spellStart"/>
      <w:r w:rsidRPr="001F4300">
        <w:rPr>
          <w:i/>
        </w:rPr>
        <w:t>MaxDLDataRate</w:t>
      </w:r>
      <w:proofErr w:type="spellEnd"/>
      <w:r w:rsidRPr="001F4300">
        <w:rPr>
          <w:i/>
        </w:rPr>
        <w:t xml:space="preserve"> * RLC RTT + </w:t>
      </w:r>
      <w:proofErr w:type="spellStart"/>
      <w:r w:rsidRPr="001F4300">
        <w:rPr>
          <w:i/>
        </w:rPr>
        <w:t>MaxULDataRate</w:t>
      </w:r>
      <w:proofErr w:type="spellEnd"/>
      <w:r w:rsidRPr="001F4300">
        <w:rPr>
          <w:i/>
        </w:rPr>
        <w:t xml:space="preserve"> * RLC RTT</w:t>
      </w:r>
      <w:r w:rsidRPr="001F4300">
        <w:t>.</w:t>
      </w:r>
    </w:p>
    <w:p w14:paraId="38DD62B3" w14:textId="77777777" w:rsidR="00221AF9" w:rsidRPr="001F4300" w:rsidRDefault="00221AF9" w:rsidP="00221AF9">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SN = 25ms if SCG is NR, and 55ms if SCG is EUTRA</w:t>
      </w:r>
    </w:p>
    <w:p w14:paraId="41BC89E6"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9" w:author="NR_ext_to_71GHz-Core-RAN2#116" w:date="2021-12-30T18:16:00Z"/>
        </w:trPr>
        <w:tc>
          <w:tcPr>
            <w:tcW w:w="2406" w:type="dxa"/>
          </w:tcPr>
          <w:p w14:paraId="3E7C89A8"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2" w:author="NR_ext_to_71GHz-Core-RAN2#116" w:date="2021-12-30T18:16:00Z"/>
                <w:rFonts w:cs="Arial"/>
                <w:bCs/>
                <w:iCs/>
                <w:szCs w:val="18"/>
              </w:rPr>
            </w:pPr>
            <w:ins w:id="113" w:author="NR_ext_to_71GHz-Core-RAN2#116" w:date="2021-12-30T18:16:00Z">
              <w:r>
                <w:rPr>
                  <w:rFonts w:cs="Arial"/>
                  <w:bCs/>
                  <w:iCs/>
                  <w:szCs w:val="18"/>
                </w:rPr>
                <w:t>20</w:t>
              </w:r>
            </w:ins>
          </w:p>
        </w:tc>
      </w:tr>
      <w:tr w:rsidR="00221AF9" w:rsidRPr="001F4300" w14:paraId="6C2ED591" w14:textId="77777777" w:rsidTr="008A3CBA">
        <w:trPr>
          <w:cantSplit/>
          <w:jc w:val="center"/>
          <w:ins w:id="114" w:author="NR_ext_to_71GHz-Core-RAN2#116" w:date="2021-12-30T18:16:00Z"/>
        </w:trPr>
        <w:tc>
          <w:tcPr>
            <w:tcW w:w="2406" w:type="dxa"/>
          </w:tcPr>
          <w:p w14:paraId="72B7BC30"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7" w:author="NR_ext_to_71GHz-Core-RAN2#116" w:date="2021-12-30T18:16:00Z"/>
                <w:rFonts w:cs="Arial"/>
                <w:bCs/>
                <w:iCs/>
                <w:szCs w:val="18"/>
              </w:rPr>
            </w:pPr>
            <w:ins w:id="118"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119" w:name="_Toc90724011"/>
      <w:r w:rsidRPr="001F4300">
        <w:t>4.2.1</w:t>
      </w:r>
      <w:r w:rsidRPr="001F4300">
        <w:tab/>
        <w:t>Introduction</w:t>
      </w:r>
      <w:bookmarkEnd w:id="119"/>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20" w:author="NR_ext_to_71GHz-Core-RAN2#116" w:date="2021-12-30T18:18:00Z">
        <w:r w:rsidRPr="00BD11E1">
          <w:t>“(</w:t>
        </w:r>
        <w:proofErr w:type="spellStart"/>
        <w:r w:rsidRPr="00BD11E1">
          <w:t>Incl</w:t>
        </w:r>
        <w:proofErr w:type="spellEnd"/>
        <w:r w:rsidRPr="00BD11E1">
          <w:t xml:space="preserve"> FR2-2 </w:t>
        </w:r>
      </w:ins>
      <w:ins w:id="121" w:author="NR_ext_to_71GHz-Core" w:date="2022-03-02T10:10:00Z">
        <w:r>
          <w:t>DIFF</w:t>
        </w:r>
      </w:ins>
      <w:ins w:id="122" w:author="NR_ext_to_71GHz-Core-RAN2#116" w:date="2021-12-30T18:18:00Z">
        <w:r w:rsidRPr="00BD11E1">
          <w:t>)” in the column by "FR1-FR2 DIFF" indicates the UE capability field can have a different value for between FR2-1 and FR2-2.</w:t>
        </w:r>
        <w:r>
          <w:t xml:space="preserve">  </w:t>
        </w:r>
      </w:ins>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spellStart"/>
      <w:r w:rsidRPr="001F4300">
        <w:t>e,g</w:t>
      </w:r>
      <w:proofErr w:type="spellEnd"/>
      <w:r w:rsidRPr="001F4300">
        <w:t xml:space="preserve">. the </w:t>
      </w:r>
      <w:proofErr w:type="spellStart"/>
      <w:r w:rsidRPr="001F4300">
        <w:t>signaling</w:t>
      </w:r>
      <w:proofErr w:type="spellEnd"/>
      <w:r w:rsidRPr="001F4300">
        <w:t xml:space="preserve">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proofErr w:type="spellStart"/>
      <w:r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proofErr w:type="spellStart"/>
      <w:r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 xml:space="preserve">include field </w:t>
      </w:r>
      <w:proofErr w:type="spellStart"/>
      <w:r w:rsidRPr="001F4300">
        <w:rPr>
          <w:lang w:eastAsia="ko-KR"/>
        </w:rPr>
        <w:t>fdd</w:t>
      </w:r>
      <w:proofErr w:type="spellEnd"/>
      <w:r w:rsidRPr="001F4300">
        <w:rPr>
          <w:lang w:eastAsia="ko-KR"/>
        </w:rPr>
        <w:t>-Add-UE-NR/MRDC/</w:t>
      </w:r>
      <w:proofErr w:type="spellStart"/>
      <w:r w:rsidRPr="001F4300">
        <w:rPr>
          <w:lang w:eastAsia="ko-KR"/>
        </w:rPr>
        <w:t>Sidelink</w:t>
      </w:r>
      <w:proofErr w:type="spellEnd"/>
      <w:r w:rsidRPr="001F4300">
        <w:rPr>
          <w:lang w:eastAsia="ko-KR"/>
        </w:rPr>
        <w:t>-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w:t>
      </w:r>
      <w:proofErr w:type="spellStart"/>
      <w:r w:rsidRPr="001F4300">
        <w:rPr>
          <w:lang w:eastAsia="ko-KR"/>
        </w:rPr>
        <w:t>tdd</w:t>
      </w:r>
      <w:proofErr w:type="spellEnd"/>
      <w:r w:rsidRPr="001F4300">
        <w:rPr>
          <w:lang w:eastAsia="ko-KR"/>
        </w:rPr>
        <w:t>-Add-UE-NR/MRDC/</w:t>
      </w:r>
      <w:proofErr w:type="spellStart"/>
      <w:r w:rsidRPr="001F4300">
        <w:rPr>
          <w:lang w:eastAsia="ko-KR"/>
        </w:rPr>
        <w:t>Sidelink</w:t>
      </w:r>
      <w:proofErr w:type="spellEnd"/>
      <w:r w:rsidRPr="001F4300">
        <w:rPr>
          <w:lang w:eastAsia="ko-KR"/>
        </w:rPr>
        <w:t>-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xml:space="preserve">" in the following tables means these features are purely mandatory and are assumed they are the same as mandatory without capability </w:t>
      </w:r>
      <w:proofErr w:type="spellStart"/>
      <w:r w:rsidRPr="001F4300">
        <w:t>signaling</w:t>
      </w:r>
      <w:proofErr w:type="spellEnd"/>
      <w:r w:rsidRPr="001F4300">
        <w:t>.</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123" w:name="_Toc90724012"/>
      <w:bookmarkStart w:id="124" w:name="_Toc12750887"/>
      <w:bookmarkStart w:id="125" w:name="_Toc29382251"/>
      <w:bookmarkStart w:id="126" w:name="_Toc37093368"/>
      <w:bookmarkStart w:id="127" w:name="_Toc37238644"/>
      <w:bookmarkStart w:id="128" w:name="_Toc37238758"/>
      <w:bookmarkStart w:id="129" w:name="_Toc46488653"/>
      <w:bookmarkStart w:id="130" w:name="_Toc52574074"/>
      <w:bookmarkStart w:id="131" w:name="_Toc52574160"/>
      <w:bookmarkStart w:id="132" w:name="_Toc83660442"/>
      <w:r w:rsidRPr="001F4300">
        <w:lastRenderedPageBreak/>
        <w:t>4.2.2</w:t>
      </w:r>
      <w:r w:rsidRPr="001F4300">
        <w:tab/>
        <w:t>General parameters</w:t>
      </w:r>
      <w:bookmarkEnd w:id="12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proofErr w:type="spellStart"/>
            <w:r w:rsidRPr="001F4300">
              <w:rPr>
                <w:b/>
                <w:i/>
              </w:rPr>
              <w:t>accessStratumRelease</w:t>
            </w:r>
            <w:proofErr w:type="spellEnd"/>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proofErr w:type="spellStart"/>
            <w:r w:rsidRPr="001F4300">
              <w:rPr>
                <w:b/>
                <w:i/>
              </w:rPr>
              <w:t>delayBudgetReporting</w:t>
            </w:r>
            <w:proofErr w:type="spellEnd"/>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3"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4" w:author="NR_IIOT_URLLC_enh-Core" w:date="2022-03-04T10:31:00Z"/>
                <w:b/>
                <w:iCs/>
              </w:rPr>
            </w:pPr>
            <w:ins w:id="135" w:author="NR_IIOT_URLLC_enh-Core" w:date="2022-03-04T10:31:00Z">
              <w:r>
                <w:rPr>
                  <w:b/>
                  <w:i/>
                </w:rPr>
                <w:t>gNB-SideRTT-BasedPDC</w:t>
              </w:r>
              <w:r w:rsidRPr="001F4300">
                <w:rPr>
                  <w:b/>
                  <w:i/>
                </w:rPr>
                <w:t>-r1</w:t>
              </w:r>
              <w:r>
                <w:rPr>
                  <w:b/>
                  <w:i/>
                </w:rPr>
                <w:t>7</w:t>
              </w:r>
            </w:ins>
          </w:p>
          <w:p w14:paraId="0A6DBD74" w14:textId="77777777" w:rsidR="00295F14" w:rsidRDefault="00295F14" w:rsidP="00295F14">
            <w:pPr>
              <w:pStyle w:val="TAL"/>
              <w:rPr>
                <w:ins w:id="136" w:author="NR_IIOT_URLLC_enh-Core" w:date="2022-03-10T08:11:00Z"/>
                <w:bCs/>
                <w:iCs/>
              </w:rPr>
            </w:pPr>
            <w:ins w:id="137" w:author="NR_IIOT_URLLC_enh-Core" w:date="2022-03-04T10:31:00Z">
              <w:r w:rsidRPr="001F4300">
                <w:rPr>
                  <w:bCs/>
                  <w:iCs/>
                </w:rPr>
                <w:t xml:space="preserve">Indicates whether the UE supports </w:t>
              </w:r>
              <w:proofErr w:type="spellStart"/>
              <w:r>
                <w:rPr>
                  <w:bCs/>
                  <w:iCs/>
                </w:rPr>
                <w:t>gNB</w:t>
              </w:r>
              <w:proofErr w:type="spellEnd"/>
              <w:r>
                <w:rPr>
                  <w:bCs/>
                  <w:iCs/>
                </w:rPr>
                <w:t>-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commentRangeStart w:id="138"/>
              <w:r w:rsidRPr="00D2519D">
                <w:rPr>
                  <w:bCs/>
                  <w:iCs/>
                </w:rPr>
                <w:t xml:space="preserve">A UE supporting this feature shall also support the </w:t>
              </w:r>
              <w:r>
                <w:rPr>
                  <w:bCs/>
                  <w:iCs/>
                </w:rPr>
                <w:t xml:space="preserve">corresponding RAN1 </w:t>
              </w:r>
              <w:r w:rsidRPr="00D2519D">
                <w:rPr>
                  <w:bCs/>
                  <w:iCs/>
                </w:rPr>
                <w:t>feature</w:t>
              </w:r>
              <w:r>
                <w:rPr>
                  <w:bCs/>
                  <w:iCs/>
                </w:rPr>
                <w:t>.</w:t>
              </w:r>
            </w:ins>
            <w:commentRangeEnd w:id="138"/>
            <w:r w:rsidR="00CA68D8">
              <w:rPr>
                <w:rStyle w:val="CommentReference"/>
                <w:rFonts w:ascii="Times New Roman" w:hAnsi="Times New Roman"/>
              </w:rPr>
              <w:commentReference w:id="138"/>
            </w:r>
            <w:ins w:id="139" w:author="NR_IIOT_URLLC_enh-Core" w:date="2022-03-04T10:31:00Z">
              <w:r w:rsidRPr="002E400B">
                <w:rPr>
                  <w:bCs/>
                  <w:iCs/>
                </w:rPr>
                <w:t xml:space="preserve"> </w:t>
              </w:r>
              <w:r>
                <w:rPr>
                  <w:bCs/>
                  <w:iCs/>
                </w:rPr>
                <w:t xml:space="preserve"> </w:t>
              </w:r>
            </w:ins>
          </w:p>
          <w:p w14:paraId="25036813" w14:textId="77777777" w:rsidR="00BE00C7" w:rsidRDefault="00BE00C7" w:rsidP="00295F14">
            <w:pPr>
              <w:pStyle w:val="TAL"/>
              <w:rPr>
                <w:ins w:id="140" w:author="NR_IIOT_URLLC_enh-Core" w:date="2022-03-10T08:11:00Z"/>
                <w:bCs/>
                <w:iCs/>
              </w:rPr>
            </w:pPr>
          </w:p>
          <w:p w14:paraId="31B5CB92" w14:textId="283D9D40" w:rsidR="00BE00C7" w:rsidRPr="00BE00C7" w:rsidRDefault="00BE00C7" w:rsidP="00295F14">
            <w:pPr>
              <w:pStyle w:val="TAL"/>
              <w:rPr>
                <w:ins w:id="141" w:author="NR_IIOT_URLLC_enh-Core" w:date="2022-03-04T10:31:00Z"/>
                <w:bCs/>
                <w:iCs/>
              </w:rPr>
            </w:pPr>
            <w:ins w:id="142" w:author="NR_IIOT_URLLC_enh-Core" w:date="2022-03-10T08:11:00Z">
              <w:r w:rsidRPr="00BE00C7">
                <w:rPr>
                  <w:bCs/>
                  <w:iCs/>
                </w:rPr>
                <w:t>Editor’s note</w:t>
              </w:r>
            </w:ins>
            <w:ins w:id="143" w:author="NR_IIOT_URLLC_enh-Core" w:date="2022-03-10T08:12:00Z">
              <w:r w:rsidR="002122F3">
                <w:rPr>
                  <w:bCs/>
                  <w:iCs/>
                </w:rPr>
                <w:t>:</w:t>
              </w:r>
            </w:ins>
            <w:ins w:id="144" w:author="NR_IIOT_URLLC_enh-Core" w:date="2022-03-10T08:11:00Z">
              <w:r w:rsidRPr="00BE00C7">
                <w:rPr>
                  <w:bCs/>
                  <w:iCs/>
                </w:rPr>
                <w:t xml:space="preserve"> </w:t>
              </w:r>
            </w:ins>
            <w:ins w:id="145" w:author="NR_IIOT_URLLC_enh-Core" w:date="2022-03-10T08:12:00Z">
              <w:r w:rsidR="002122F3">
                <w:rPr>
                  <w:bCs/>
                  <w:iCs/>
                </w:rPr>
                <w:t>T</w:t>
              </w:r>
            </w:ins>
            <w:ins w:id="146" w:author="NR_IIOT_URLLC_enh-Core" w:date="2022-03-10T08:11:00Z">
              <w:r w:rsidRPr="00BE00C7">
                <w:rPr>
                  <w:bCs/>
                  <w:iCs/>
                </w:rPr>
                <w:t>he RAN1 feature in the pre-requisite refers to FG25-19/25-19a in R1 feature list that are not concluded yet in RAN1</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47" w:author="NR_IIOT_URLLC_enh-Core" w:date="2022-03-04T10:31:00Z"/>
              </w:rPr>
            </w:pPr>
            <w:ins w:id="148"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49" w:author="NR_IIOT_URLLC_enh-Core" w:date="2022-03-04T10:31:00Z"/>
              </w:rPr>
            </w:pPr>
            <w:ins w:id="150"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51" w:author="NR_IIOT_URLLC_enh-Core" w:date="2022-03-04T10:31:00Z"/>
              </w:rPr>
            </w:pPr>
            <w:ins w:id="152"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53" w:author="NR_IIOT_URLLC_enh-Core" w:date="2022-03-04T10:31:00Z"/>
              </w:rPr>
            </w:pPr>
            <w:ins w:id="154"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proofErr w:type="spellStart"/>
            <w:r w:rsidRPr="001F4300">
              <w:rPr>
                <w:b/>
                <w:i/>
              </w:rPr>
              <w:t>inactiveState</w:t>
            </w:r>
            <w:proofErr w:type="spellEnd"/>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55"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56" w:author="NR_ext_to_71GHz-Core-RAN2#116" w:date="2021-12-30T18:20:00Z"/>
              </w:rPr>
            </w:pPr>
            <w:r w:rsidRPr="001F4300">
              <w:t>Yes</w:t>
            </w:r>
          </w:p>
          <w:p w14:paraId="46D961E4" w14:textId="77777777" w:rsidR="00295F14" w:rsidRPr="001F4300" w:rsidRDefault="00295F14" w:rsidP="00295F14">
            <w:pPr>
              <w:pStyle w:val="TAL"/>
              <w:jc w:val="center"/>
            </w:pPr>
            <w:ins w:id="157" w:author="NR_ext_to_71GHz-Core-RAN2#116" w:date="2021-12-30T18:20:00Z">
              <w:r>
                <w:t>(</w:t>
              </w:r>
              <w:proofErr w:type="spellStart"/>
              <w:r>
                <w:t>Incl</w:t>
              </w:r>
            </w:ins>
            <w:proofErr w:type="spellEnd"/>
            <w:ins w:id="158" w:author="NR_ext_to_71GHz-Core" w:date="2022-03-02T10:12:00Z">
              <w:r>
                <w:t xml:space="preserve"> </w:t>
              </w:r>
            </w:ins>
            <w:ins w:id="159" w:author="NR_ext_to_71GHz-Core-RAN2#116" w:date="2021-12-30T18:20:00Z">
              <w:r>
                <w:t xml:space="preserve">FR2-2 </w:t>
              </w:r>
            </w:ins>
            <w:ins w:id="160" w:author="NR_ext_to_71GHz-Core" w:date="2022-03-02T10:12:00Z">
              <w:r>
                <w:t>DIFF</w:t>
              </w:r>
            </w:ins>
            <w:ins w:id="161"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62"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63" w:author="NR_ext_to_71GHz-Core-RAN2#116" w:date="2021-12-30T18:20:00Z"/>
              </w:rPr>
            </w:pPr>
            <w:r w:rsidRPr="001F4300">
              <w:t>Yes</w:t>
            </w:r>
          </w:p>
          <w:p w14:paraId="5E3A27EA" w14:textId="77777777" w:rsidR="00295F14" w:rsidRPr="001F4300" w:rsidRDefault="00295F14" w:rsidP="00295F14">
            <w:pPr>
              <w:pStyle w:val="TAL"/>
              <w:jc w:val="center"/>
            </w:pPr>
            <w:ins w:id="164" w:author="NR_ext_to_71GHz-Core-RAN2#116" w:date="2021-12-30T18:20:00Z">
              <w:r>
                <w:t>(</w:t>
              </w:r>
              <w:proofErr w:type="spellStart"/>
              <w:r>
                <w:t>Incl</w:t>
              </w:r>
              <w:proofErr w:type="spellEnd"/>
              <w:r>
                <w:t xml:space="preserve"> FR2-2 </w:t>
              </w:r>
            </w:ins>
            <w:ins w:id="165" w:author="NR_ext_to_71GHz-Core" w:date="2022-03-02T10:12:00Z">
              <w:r>
                <w:t>DIFF</w:t>
              </w:r>
            </w:ins>
            <w:ins w:id="166" w:author="NR_ext_to_71GHz-Core-RAN2#116" w:date="2021-12-30T18:20:00Z">
              <w:r>
                <w:t>)</w:t>
              </w:r>
            </w:ins>
          </w:p>
        </w:tc>
      </w:tr>
      <w:tr w:rsidR="006121DD" w:rsidRPr="001F4300" w14:paraId="0AD6F628" w14:textId="77777777" w:rsidTr="008A3CBA">
        <w:trPr>
          <w:cantSplit/>
          <w:ins w:id="167" w:author="NR_MBS-Core" w:date="2022-03-04T12:27:00Z"/>
        </w:trPr>
        <w:tc>
          <w:tcPr>
            <w:tcW w:w="6946" w:type="dxa"/>
          </w:tcPr>
          <w:p w14:paraId="4F0422CB" w14:textId="77777777" w:rsidR="006121DD" w:rsidRPr="00DF2ACB" w:rsidRDefault="006121DD" w:rsidP="006121DD">
            <w:pPr>
              <w:pStyle w:val="TAL"/>
              <w:rPr>
                <w:ins w:id="168" w:author="NR_MBS-Core" w:date="2022-03-04T12:27:00Z"/>
                <w:b/>
                <w:i/>
              </w:rPr>
            </w:pPr>
            <w:ins w:id="169" w:author="NR_MBS-Core" w:date="2022-03-04T12:27:00Z">
              <w:r w:rsidRPr="00DF2ACB">
                <w:rPr>
                  <w:b/>
                  <w:i/>
                </w:rPr>
                <w:t>maxMRB-Add-r17</w:t>
              </w:r>
            </w:ins>
          </w:p>
          <w:p w14:paraId="58EC11C5" w14:textId="6CB7B204" w:rsidR="006121DD" w:rsidRPr="001F4300" w:rsidRDefault="006121DD" w:rsidP="006121DD">
            <w:pPr>
              <w:pStyle w:val="TAL"/>
              <w:rPr>
                <w:ins w:id="170" w:author="NR_MBS-Core" w:date="2022-03-04T12:27:00Z"/>
                <w:b/>
                <w:i/>
              </w:rPr>
            </w:pPr>
            <w:ins w:id="171"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72" w:author="NR_MBS-Core" w:date="2022-03-04T12:27:00Z"/>
              </w:rPr>
            </w:pPr>
            <w:ins w:id="173"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74" w:author="NR_MBS-Core" w:date="2022-03-04T12:27:00Z"/>
              </w:rPr>
            </w:pPr>
            <w:ins w:id="175"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76" w:author="NR_MBS-Core" w:date="2022-03-04T12:27:00Z"/>
              </w:rPr>
            </w:pPr>
            <w:ins w:id="177"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78" w:author="NR_MBS-Core" w:date="2022-03-04T12:27:00Z"/>
              </w:rPr>
            </w:pPr>
            <w:ins w:id="179"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80" w:author="LTE_NR_MUSIM-Core" w:date="2022-03-04T12:12:00Z"/>
        </w:trPr>
        <w:tc>
          <w:tcPr>
            <w:tcW w:w="6946" w:type="dxa"/>
          </w:tcPr>
          <w:p w14:paraId="3D70DDBA" w14:textId="77777777" w:rsidR="006121DD" w:rsidRPr="001F4300" w:rsidRDefault="006121DD" w:rsidP="006121DD">
            <w:pPr>
              <w:pStyle w:val="TAL"/>
              <w:rPr>
                <w:ins w:id="181" w:author="LTE_NR_MUSIM-Core" w:date="2022-03-04T12:12:00Z"/>
                <w:b/>
                <w:i/>
              </w:rPr>
            </w:pPr>
            <w:ins w:id="182"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83" w:author="LTE_NR_MUSIM-Core" w:date="2022-03-04T12:12:00Z"/>
                <w:b/>
                <w:i/>
              </w:rPr>
            </w:pPr>
            <w:ins w:id="184"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85" w:author="LTE_NR_MUSIM-Core" w:date="2022-03-04T12:12:00Z"/>
                <w:rFonts w:cs="Arial"/>
                <w:bCs/>
                <w:iCs/>
                <w:szCs w:val="18"/>
              </w:rPr>
            </w:pPr>
            <w:ins w:id="186"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87" w:author="LTE_NR_MUSIM-Core" w:date="2022-03-04T12:12:00Z"/>
                <w:rFonts w:cs="Arial"/>
                <w:bCs/>
                <w:iCs/>
                <w:szCs w:val="18"/>
              </w:rPr>
            </w:pPr>
            <w:ins w:id="188"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89" w:author="LTE_NR_MUSIM-Core" w:date="2022-03-04T12:12:00Z"/>
                <w:rFonts w:cs="Arial"/>
                <w:bCs/>
                <w:iCs/>
                <w:szCs w:val="18"/>
              </w:rPr>
            </w:pPr>
            <w:ins w:id="190"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91" w:author="LTE_NR_MUSIM-Core" w:date="2022-03-04T12:12:00Z"/>
              </w:rPr>
            </w:pPr>
            <w:ins w:id="192" w:author="LTE_NR_MUSIM-Core" w:date="2022-03-04T12:12:00Z">
              <w:r w:rsidRPr="001F4300">
                <w:t>No</w:t>
              </w:r>
            </w:ins>
          </w:p>
        </w:tc>
      </w:tr>
      <w:tr w:rsidR="006121DD" w:rsidRPr="001F4300" w14:paraId="4429EB1C" w14:textId="77777777" w:rsidTr="008A3CBA">
        <w:trPr>
          <w:cantSplit/>
          <w:ins w:id="193" w:author="LTE_NR_MUSIM-Core" w:date="2022-03-04T12:12:00Z"/>
        </w:trPr>
        <w:tc>
          <w:tcPr>
            <w:tcW w:w="6946" w:type="dxa"/>
          </w:tcPr>
          <w:p w14:paraId="0F76DEEA" w14:textId="77777777" w:rsidR="006121DD" w:rsidRPr="001F4300" w:rsidRDefault="006121DD" w:rsidP="006121DD">
            <w:pPr>
              <w:pStyle w:val="TAL"/>
              <w:rPr>
                <w:ins w:id="194" w:author="LTE_NR_MUSIM-Core" w:date="2022-03-04T12:12:00Z"/>
                <w:b/>
                <w:i/>
              </w:rPr>
            </w:pPr>
            <w:ins w:id="195"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96" w:author="LTE_NR_MUSIM-Core" w:date="2022-03-04T12:12:00Z"/>
                <w:b/>
                <w:i/>
              </w:rPr>
            </w:pPr>
            <w:ins w:id="197"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98" w:author="LTE_NR_MUSIM-Core" w:date="2022-03-04T12:12:00Z"/>
                <w:rFonts w:cs="Arial"/>
                <w:bCs/>
                <w:iCs/>
                <w:szCs w:val="18"/>
              </w:rPr>
            </w:pPr>
            <w:ins w:id="199"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200" w:author="LTE_NR_MUSIM-Core" w:date="2022-03-04T12:12:00Z"/>
                <w:rFonts w:cs="Arial"/>
                <w:bCs/>
                <w:iCs/>
                <w:szCs w:val="18"/>
              </w:rPr>
            </w:pPr>
            <w:ins w:id="201"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202" w:author="LTE_NR_MUSIM-Core" w:date="2022-03-04T12:12:00Z"/>
                <w:rFonts w:cs="Arial"/>
                <w:bCs/>
                <w:iCs/>
                <w:szCs w:val="18"/>
              </w:rPr>
            </w:pPr>
            <w:ins w:id="203"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204" w:author="LTE_NR_MUSIM-Core" w:date="2022-03-04T12:12:00Z"/>
              </w:rPr>
            </w:pPr>
            <w:ins w:id="205" w:author="LTE_NR_MUSIM-Core" w:date="2022-03-04T12:12:00Z">
              <w:r w:rsidRPr="001F4300">
                <w:t>No</w:t>
              </w:r>
            </w:ins>
          </w:p>
        </w:tc>
      </w:tr>
      <w:tr w:rsidR="00B468A4" w:rsidRPr="001F4300" w14:paraId="23D1A212" w14:textId="77777777" w:rsidTr="008A3CBA">
        <w:trPr>
          <w:cantSplit/>
          <w:ins w:id="206" w:author="NR_NTN_solutions-Core" w:date="2022-03-04T15:24:00Z"/>
        </w:trPr>
        <w:tc>
          <w:tcPr>
            <w:tcW w:w="6946" w:type="dxa"/>
          </w:tcPr>
          <w:p w14:paraId="377C25D1" w14:textId="77777777" w:rsidR="00B468A4" w:rsidRPr="00F4543C" w:rsidRDefault="00B468A4" w:rsidP="00B468A4">
            <w:pPr>
              <w:pStyle w:val="TAL"/>
              <w:rPr>
                <w:ins w:id="207" w:author="NR_NTN_solutions-Core" w:date="2022-03-04T15:24:00Z"/>
                <w:b/>
                <w:i/>
              </w:rPr>
            </w:pPr>
            <w:ins w:id="208"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209" w:author="NR_NTN_solutions-Core" w:date="2022-03-04T15:24:00Z"/>
                <w:b/>
                <w:i/>
              </w:rPr>
            </w:pPr>
            <w:ins w:id="210"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11" w:author="NR_NTN_solutions-Core" w:date="2022-03-04T15:24:00Z"/>
                <w:rFonts w:cs="Arial"/>
                <w:bCs/>
                <w:iCs/>
                <w:szCs w:val="18"/>
              </w:rPr>
            </w:pPr>
            <w:ins w:id="212"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13" w:author="NR_NTN_solutions-Core" w:date="2022-03-04T15:24:00Z"/>
                <w:rFonts w:cs="Arial"/>
                <w:bCs/>
                <w:iCs/>
                <w:szCs w:val="18"/>
              </w:rPr>
            </w:pPr>
            <w:ins w:id="214"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15" w:author="NR_NTN_solutions-Core" w:date="2022-03-04T15:24:00Z"/>
                <w:rFonts w:cs="Arial"/>
                <w:bCs/>
                <w:iCs/>
                <w:szCs w:val="18"/>
              </w:rPr>
            </w:pPr>
            <w:ins w:id="216"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17" w:author="NR_NTN_solutions-Core" w:date="2022-03-04T15:24:00Z"/>
              </w:rPr>
            </w:pPr>
            <w:ins w:id="218" w:author="NR_NTN_solutions-Core" w:date="2022-03-04T15:24:00Z">
              <w:r w:rsidRPr="00F4543C">
                <w:t>No</w:t>
              </w:r>
            </w:ins>
          </w:p>
        </w:tc>
      </w:tr>
      <w:tr w:rsidR="00B468A4" w:rsidRPr="001F4300" w14:paraId="41C1A7C7" w14:textId="77777777" w:rsidTr="008A3CBA">
        <w:trPr>
          <w:cantSplit/>
          <w:ins w:id="219" w:author="NR_NTN_solutions-Core" w:date="2022-03-04T15:24:00Z"/>
        </w:trPr>
        <w:tc>
          <w:tcPr>
            <w:tcW w:w="6946" w:type="dxa"/>
          </w:tcPr>
          <w:p w14:paraId="015C92E7" w14:textId="77777777" w:rsidR="00B468A4" w:rsidRPr="00F022BD" w:rsidRDefault="00B468A4" w:rsidP="00B468A4">
            <w:pPr>
              <w:pStyle w:val="TAL"/>
              <w:rPr>
                <w:ins w:id="220" w:author="NR_NTN_solutions-Core" w:date="2022-03-04T15:24:00Z"/>
                <w:b/>
                <w:i/>
              </w:rPr>
            </w:pPr>
            <w:ins w:id="221" w:author="NR_NTN_solutions-Core" w:date="2022-03-04T15:24:00Z">
              <w:r w:rsidRPr="00F022BD">
                <w:rPr>
                  <w:b/>
                  <w:i/>
                </w:rPr>
                <w:lastRenderedPageBreak/>
                <w:t>ntn-ScenarioSupport-r17</w:t>
              </w:r>
            </w:ins>
          </w:p>
          <w:p w14:paraId="3B494461" w14:textId="77777777" w:rsidR="00316C59" w:rsidRDefault="00B468A4" w:rsidP="00316C59">
            <w:pPr>
              <w:pStyle w:val="TAL"/>
            </w:pPr>
            <w:ins w:id="222"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23" w:author="NR_NTN_solutions-Core" w:date="2022-03-04T15:24:00Z"/>
                <w:b/>
                <w:i/>
              </w:rPr>
            </w:pPr>
            <w:ins w:id="224"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25" w:author="NR_NTN_solutions-Core" w:date="2022-03-04T15:24:00Z"/>
                <w:rFonts w:cs="Arial"/>
                <w:bCs/>
                <w:iCs/>
                <w:szCs w:val="18"/>
              </w:rPr>
            </w:pPr>
            <w:ins w:id="226"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27" w:author="NR_NTN_solutions-Core" w:date="2022-03-04T15:24:00Z"/>
                <w:rFonts w:cs="Arial"/>
                <w:bCs/>
                <w:iCs/>
                <w:szCs w:val="18"/>
              </w:rPr>
            </w:pPr>
            <w:ins w:id="228"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29" w:author="NR_NTN_solutions-Core" w:date="2022-03-04T15:24:00Z"/>
                <w:rFonts w:cs="Arial"/>
                <w:bCs/>
                <w:iCs/>
                <w:szCs w:val="18"/>
              </w:rPr>
            </w:pPr>
            <w:ins w:id="230"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31" w:author="NR_NTN_solutions-Core" w:date="2022-03-04T15:24:00Z"/>
              </w:rPr>
            </w:pPr>
            <w:ins w:id="232"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proofErr w:type="spellStart"/>
            <w:r w:rsidRPr="001F4300">
              <w:rPr>
                <w:rFonts w:ascii="Arial" w:hAnsi="Arial"/>
                <w:b/>
                <w:i/>
                <w:sz w:val="18"/>
              </w:rPr>
              <w:t>overheatingInd</w:t>
            </w:r>
            <w:proofErr w:type="spellEnd"/>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33" w:author="NR_SmallData_INACTIVE" w:date="2022-03-04T10:18:00Z"/>
        </w:trPr>
        <w:tc>
          <w:tcPr>
            <w:tcW w:w="6946" w:type="dxa"/>
          </w:tcPr>
          <w:p w14:paraId="12280657" w14:textId="77777777" w:rsidR="00B468A4" w:rsidRPr="006962AF" w:rsidRDefault="00B468A4" w:rsidP="00B468A4">
            <w:pPr>
              <w:pStyle w:val="TAL"/>
              <w:rPr>
                <w:ins w:id="234" w:author="NR_SmallData_INACTIVE" w:date="2022-03-04T10:18:00Z"/>
                <w:b/>
                <w:i/>
              </w:rPr>
            </w:pPr>
            <w:ins w:id="235" w:author="NR_SmallData_INACTIVE" w:date="2022-03-04T10:18:00Z">
              <w:r w:rsidRPr="006962AF">
                <w:rPr>
                  <w:b/>
                  <w:i/>
                </w:rPr>
                <w:t>ra-SDT-r17</w:t>
              </w:r>
            </w:ins>
          </w:p>
          <w:p w14:paraId="102F0086" w14:textId="2487ED42" w:rsidR="00B468A4" w:rsidRPr="001F4300" w:rsidRDefault="00B468A4" w:rsidP="00B468A4">
            <w:pPr>
              <w:pStyle w:val="TAL"/>
              <w:rPr>
                <w:ins w:id="236" w:author="NR_SmallData_INACTIVE" w:date="2022-03-04T10:18:00Z"/>
                <w:b/>
                <w:bCs/>
                <w:i/>
                <w:iCs/>
              </w:rPr>
            </w:pPr>
            <w:ins w:id="237"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38" w:author="NR_SmallData_INACTIVE" w:date="2022-03-04T10:18:00Z"/>
                <w:rFonts w:cs="Arial"/>
                <w:szCs w:val="18"/>
              </w:rPr>
            </w:pPr>
            <w:ins w:id="239" w:author="NR_SmallData_INACTIVE" w:date="2022-03-04T10:18:00Z">
              <w:r>
                <w:t>UE</w:t>
              </w:r>
            </w:ins>
          </w:p>
        </w:tc>
        <w:tc>
          <w:tcPr>
            <w:tcW w:w="567" w:type="dxa"/>
          </w:tcPr>
          <w:p w14:paraId="3A5EE60B" w14:textId="28BFA031" w:rsidR="00B468A4" w:rsidRPr="001F4300" w:rsidRDefault="00B468A4" w:rsidP="00B468A4">
            <w:pPr>
              <w:pStyle w:val="TAL"/>
              <w:jc w:val="center"/>
              <w:rPr>
                <w:ins w:id="240" w:author="NR_SmallData_INACTIVE" w:date="2022-03-04T10:18:00Z"/>
                <w:rFonts w:cs="Arial"/>
                <w:szCs w:val="18"/>
              </w:rPr>
            </w:pPr>
            <w:ins w:id="241" w:author="NR_SmallData_INACTIVE" w:date="2022-03-04T10:18:00Z">
              <w:r>
                <w:t>No</w:t>
              </w:r>
            </w:ins>
          </w:p>
        </w:tc>
        <w:tc>
          <w:tcPr>
            <w:tcW w:w="709" w:type="dxa"/>
          </w:tcPr>
          <w:p w14:paraId="65ABFA0D" w14:textId="5A7150E4" w:rsidR="00B468A4" w:rsidRPr="001F4300" w:rsidRDefault="00B468A4" w:rsidP="00B468A4">
            <w:pPr>
              <w:pStyle w:val="TAL"/>
              <w:jc w:val="center"/>
              <w:rPr>
                <w:ins w:id="242" w:author="NR_SmallData_INACTIVE" w:date="2022-03-04T10:18:00Z"/>
                <w:rFonts w:cs="Arial"/>
                <w:szCs w:val="18"/>
              </w:rPr>
            </w:pPr>
            <w:ins w:id="243" w:author="NR_SmallData_INACTIVE" w:date="2022-03-04T10:18:00Z">
              <w:r>
                <w:t>No</w:t>
              </w:r>
            </w:ins>
          </w:p>
        </w:tc>
        <w:tc>
          <w:tcPr>
            <w:tcW w:w="737" w:type="dxa"/>
          </w:tcPr>
          <w:p w14:paraId="11A4BE8F" w14:textId="4839138B" w:rsidR="00B468A4" w:rsidRPr="001F4300" w:rsidRDefault="00B468A4" w:rsidP="00B468A4">
            <w:pPr>
              <w:pStyle w:val="TAL"/>
              <w:jc w:val="center"/>
              <w:rPr>
                <w:ins w:id="244" w:author="NR_SmallData_INACTIVE" w:date="2022-03-04T10:18:00Z"/>
              </w:rPr>
            </w:pPr>
            <w:ins w:id="245"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proofErr w:type="spellStart"/>
            <w:r w:rsidRPr="001F4300">
              <w:rPr>
                <w:b/>
                <w:i/>
              </w:rPr>
              <w:t>reducedCP</w:t>
            </w:r>
            <w:proofErr w:type="spellEnd"/>
            <w:r w:rsidRPr="001F4300">
              <w:rPr>
                <w:b/>
                <w:i/>
              </w:rPr>
              <w:t>-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SimSun"/>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SimSun"/>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SimSun"/>
                <w:lang w:eastAsia="zh-CN"/>
              </w:rPr>
              <w:t>No</w:t>
            </w:r>
          </w:p>
        </w:tc>
        <w:tc>
          <w:tcPr>
            <w:tcW w:w="737" w:type="dxa"/>
          </w:tcPr>
          <w:p w14:paraId="32511976" w14:textId="77777777" w:rsidR="00B468A4" w:rsidRPr="001F4300" w:rsidRDefault="00B468A4" w:rsidP="00B468A4">
            <w:pPr>
              <w:pStyle w:val="TAL"/>
              <w:jc w:val="center"/>
            </w:pPr>
            <w:r w:rsidRPr="001F4300">
              <w:rPr>
                <w:rFonts w:eastAsia="SimSun"/>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SimSun"/>
                <w:lang w:eastAsia="zh-CN"/>
              </w:rPr>
            </w:pPr>
            <w:r w:rsidRPr="001F4300">
              <w:t>UE</w:t>
            </w:r>
          </w:p>
        </w:tc>
        <w:tc>
          <w:tcPr>
            <w:tcW w:w="567" w:type="dxa"/>
          </w:tcPr>
          <w:p w14:paraId="32BC1957" w14:textId="77777777" w:rsidR="00B468A4" w:rsidRPr="001F4300" w:rsidRDefault="00B468A4" w:rsidP="00B468A4">
            <w:pPr>
              <w:pStyle w:val="TAL"/>
              <w:jc w:val="center"/>
              <w:rPr>
                <w:rFonts w:eastAsia="SimSun"/>
                <w:lang w:eastAsia="zh-CN"/>
              </w:rPr>
            </w:pPr>
            <w:r w:rsidRPr="001F4300">
              <w:t>No</w:t>
            </w:r>
          </w:p>
        </w:tc>
        <w:tc>
          <w:tcPr>
            <w:tcW w:w="709" w:type="dxa"/>
          </w:tcPr>
          <w:p w14:paraId="7524DC1E" w14:textId="77777777" w:rsidR="00B468A4" w:rsidRPr="001F4300" w:rsidRDefault="00B468A4" w:rsidP="00B468A4">
            <w:pPr>
              <w:pStyle w:val="TAL"/>
              <w:jc w:val="center"/>
              <w:rPr>
                <w:rFonts w:eastAsia="SimSun"/>
                <w:lang w:eastAsia="zh-CN"/>
              </w:rPr>
            </w:pPr>
            <w:r w:rsidRPr="001F4300">
              <w:t>No</w:t>
            </w:r>
          </w:p>
        </w:tc>
        <w:tc>
          <w:tcPr>
            <w:tcW w:w="737" w:type="dxa"/>
          </w:tcPr>
          <w:p w14:paraId="221D6FF9" w14:textId="77777777" w:rsidR="00B468A4" w:rsidRPr="001F4300" w:rsidRDefault="00B468A4" w:rsidP="00B468A4">
            <w:pPr>
              <w:pStyle w:val="TAL"/>
              <w:jc w:val="center"/>
              <w:rPr>
                <w:rFonts w:eastAsia="SimSun"/>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54E230FE" w14:textId="77777777" w:rsidR="00B468A4" w:rsidRPr="001F4300" w:rsidRDefault="00B468A4" w:rsidP="00B468A4">
            <w:pPr>
              <w:pStyle w:val="TAL"/>
              <w:jc w:val="center"/>
              <w:rPr>
                <w:rFonts w:eastAsia="SimSun"/>
                <w:lang w:eastAsia="zh-CN"/>
              </w:rPr>
            </w:pPr>
            <w:r w:rsidRPr="001F4300">
              <w:t>No</w:t>
            </w:r>
          </w:p>
        </w:tc>
        <w:tc>
          <w:tcPr>
            <w:tcW w:w="709" w:type="dxa"/>
          </w:tcPr>
          <w:p w14:paraId="047E67D4" w14:textId="77777777" w:rsidR="00B468A4" w:rsidRPr="001F4300" w:rsidRDefault="00B468A4" w:rsidP="00B468A4">
            <w:pPr>
              <w:pStyle w:val="TAL"/>
              <w:jc w:val="center"/>
              <w:rPr>
                <w:rFonts w:eastAsia="SimSun"/>
                <w:lang w:eastAsia="zh-CN"/>
              </w:rPr>
            </w:pPr>
            <w:r w:rsidRPr="001F4300">
              <w:t>No</w:t>
            </w:r>
          </w:p>
        </w:tc>
        <w:tc>
          <w:tcPr>
            <w:tcW w:w="737" w:type="dxa"/>
          </w:tcPr>
          <w:p w14:paraId="0061E48B" w14:textId="77777777" w:rsidR="00B468A4" w:rsidRPr="001F4300" w:rsidRDefault="00B468A4" w:rsidP="00B468A4">
            <w:pPr>
              <w:pStyle w:val="TAL"/>
              <w:jc w:val="center"/>
              <w:rPr>
                <w:rFonts w:eastAsia="SimSun"/>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307A68E7"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63172C59"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0B0D48A6"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17A8B48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29A9533D"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5FEB0FDE"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57CCA72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3BFDF9B0"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1960BA18"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2ECFE670"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1A6F99" w:rsidRPr="001F4300" w14:paraId="5ED49FC6" w14:textId="77777777" w:rsidTr="008A3CBA">
        <w:trPr>
          <w:cantSplit/>
          <w:ins w:id="246" w:author="NR_Slice-Core" w:date="2022-03-08T14:58:00Z"/>
        </w:trPr>
        <w:tc>
          <w:tcPr>
            <w:tcW w:w="6946" w:type="dxa"/>
          </w:tcPr>
          <w:p w14:paraId="66550A62" w14:textId="77777777" w:rsidR="001A6F99" w:rsidRPr="00211C68" w:rsidRDefault="001A6F99" w:rsidP="001A6F99">
            <w:pPr>
              <w:pStyle w:val="TAL"/>
              <w:rPr>
                <w:ins w:id="247" w:author="NR_Slice-Core" w:date="2022-03-08T14:59:00Z"/>
                <w:b/>
                <w:bCs/>
                <w:i/>
                <w:iCs/>
              </w:rPr>
            </w:pPr>
            <w:ins w:id="248" w:author="NR_Slice-Core" w:date="2022-03-08T14:59:00Z">
              <w:r w:rsidRPr="00211C68">
                <w:rPr>
                  <w:b/>
                  <w:bCs/>
                  <w:i/>
                  <w:iCs/>
                </w:rPr>
                <w:lastRenderedPageBreak/>
                <w:t>sliceInfoforCellReselection-r17</w:t>
              </w:r>
            </w:ins>
          </w:p>
          <w:p w14:paraId="677C4943" w14:textId="77777777" w:rsidR="001A6F99" w:rsidRDefault="001A6F99" w:rsidP="001A6F99">
            <w:pPr>
              <w:pStyle w:val="TAL"/>
              <w:rPr>
                <w:ins w:id="249" w:author="NR_Slice-Core" w:date="2022-03-08T14:59:00Z"/>
              </w:rPr>
            </w:pPr>
            <w:ins w:id="250" w:author="NR_Slice-Core" w:date="2022-03-08T14:59:00Z">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ins>
          </w:p>
          <w:p w14:paraId="26136C41" w14:textId="77777777" w:rsidR="001A6F99" w:rsidRDefault="001A6F99" w:rsidP="001A6F99">
            <w:pPr>
              <w:pStyle w:val="TAL"/>
              <w:rPr>
                <w:ins w:id="251" w:author="NR_Slice-Core" w:date="2022-03-08T14:59:00Z"/>
              </w:rPr>
            </w:pPr>
          </w:p>
          <w:p w14:paraId="522CB614" w14:textId="77777777" w:rsidR="001A6F99" w:rsidRDefault="001A6F99" w:rsidP="001A6F99">
            <w:pPr>
              <w:pStyle w:val="TAL"/>
              <w:rPr>
                <w:ins w:id="252" w:author="NR_Slice-Core" w:date="2022-03-08T14:59:00Z"/>
              </w:rPr>
            </w:pPr>
            <w:ins w:id="253" w:author="NR_Slice-Core" w:date="2022-03-08T14:59:00Z">
              <w:r w:rsidRPr="007D7631">
                <w:rPr>
                  <w:color w:val="FF0000"/>
                </w:rPr>
                <w:t xml:space="preserve">Editor’s Note: FFS#1 on the need of an optional without capability signalling for UE using only slice info in the SIB for slice based cell reselection in idle and inactive mode (i.e. there is no need for </w:t>
              </w:r>
              <w:proofErr w:type="spellStart"/>
              <w:r w:rsidRPr="007D7631">
                <w:rPr>
                  <w:color w:val="FF0000"/>
                </w:rPr>
                <w:t>gNB</w:t>
              </w:r>
              <w:proofErr w:type="spellEnd"/>
              <w:r w:rsidRPr="007D7631">
                <w:rPr>
                  <w:color w:val="FF0000"/>
                </w:rPr>
                <w:t xml:space="preserve"> to know such UE).</w:t>
              </w:r>
            </w:ins>
          </w:p>
          <w:p w14:paraId="18520D83" w14:textId="77777777" w:rsidR="001A6F99" w:rsidRDefault="001A6F99" w:rsidP="001A6F99">
            <w:pPr>
              <w:pStyle w:val="TAL"/>
              <w:rPr>
                <w:ins w:id="254" w:author="NR_Slice-Core" w:date="2022-03-08T14:59:00Z"/>
                <w:color w:val="FF0000"/>
              </w:rPr>
            </w:pPr>
          </w:p>
          <w:p w14:paraId="5D2589DE" w14:textId="1EDD11D0" w:rsidR="001A6F99" w:rsidRPr="001F4300" w:rsidRDefault="001A6F99" w:rsidP="001A6F99">
            <w:pPr>
              <w:pStyle w:val="TAL"/>
              <w:rPr>
                <w:ins w:id="255" w:author="NR_Slice-Core" w:date="2022-03-08T14:58:00Z"/>
                <w:b/>
                <w:i/>
              </w:rPr>
            </w:pPr>
            <w:ins w:id="256" w:author="NR_Slice-Core" w:date="2022-03-08T14:59:00Z">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426E00B" w14:textId="22012D62" w:rsidR="001A6F99" w:rsidRPr="001F4300" w:rsidRDefault="001A6F99" w:rsidP="001A6F99">
            <w:pPr>
              <w:pStyle w:val="TAL"/>
              <w:jc w:val="center"/>
              <w:rPr>
                <w:ins w:id="257" w:author="NR_Slice-Core" w:date="2022-03-08T14:58:00Z"/>
                <w:rFonts w:eastAsia="SimSun"/>
                <w:lang w:eastAsia="zh-CN"/>
              </w:rPr>
            </w:pPr>
            <w:ins w:id="258" w:author="NR_Slice-Core" w:date="2022-03-08T14:59:00Z">
              <w:r w:rsidRPr="00211C68">
                <w:t>UE</w:t>
              </w:r>
            </w:ins>
          </w:p>
        </w:tc>
        <w:tc>
          <w:tcPr>
            <w:tcW w:w="567" w:type="dxa"/>
          </w:tcPr>
          <w:p w14:paraId="626DCA07" w14:textId="2236D3C2" w:rsidR="001A6F99" w:rsidRPr="001F4300" w:rsidRDefault="001A6F99" w:rsidP="001A6F99">
            <w:pPr>
              <w:pStyle w:val="TAL"/>
              <w:jc w:val="center"/>
              <w:rPr>
                <w:ins w:id="259" w:author="NR_Slice-Core" w:date="2022-03-08T14:58:00Z"/>
                <w:rFonts w:eastAsia="SimSun"/>
                <w:lang w:eastAsia="zh-CN"/>
              </w:rPr>
            </w:pPr>
            <w:ins w:id="260" w:author="NR_Slice-Core" w:date="2022-03-08T14:59:00Z">
              <w:r w:rsidRPr="00211C68">
                <w:t>No</w:t>
              </w:r>
            </w:ins>
          </w:p>
        </w:tc>
        <w:tc>
          <w:tcPr>
            <w:tcW w:w="709" w:type="dxa"/>
          </w:tcPr>
          <w:p w14:paraId="28EC6C0D" w14:textId="2C667412" w:rsidR="001A6F99" w:rsidRPr="001F4300" w:rsidRDefault="001A6F99" w:rsidP="001A6F99">
            <w:pPr>
              <w:pStyle w:val="TAL"/>
              <w:jc w:val="center"/>
              <w:rPr>
                <w:ins w:id="261" w:author="NR_Slice-Core" w:date="2022-03-08T14:58:00Z"/>
                <w:rFonts w:eastAsia="SimSun"/>
                <w:lang w:eastAsia="zh-CN"/>
              </w:rPr>
            </w:pPr>
            <w:ins w:id="262" w:author="NR_Slice-Core" w:date="2022-03-08T14:59:00Z">
              <w:r w:rsidRPr="00211C68">
                <w:t>No</w:t>
              </w:r>
            </w:ins>
          </w:p>
        </w:tc>
        <w:tc>
          <w:tcPr>
            <w:tcW w:w="737" w:type="dxa"/>
          </w:tcPr>
          <w:p w14:paraId="10F9EBB8" w14:textId="717FB206" w:rsidR="001A6F99" w:rsidRPr="001F4300" w:rsidRDefault="001A6F99" w:rsidP="001A6F99">
            <w:pPr>
              <w:pStyle w:val="TAL"/>
              <w:jc w:val="center"/>
              <w:rPr>
                <w:ins w:id="263" w:author="NR_Slice-Core" w:date="2022-03-08T14:58:00Z"/>
                <w:rFonts w:eastAsia="SimSun"/>
                <w:lang w:eastAsia="zh-CN"/>
              </w:rPr>
            </w:pPr>
            <w:ins w:id="264" w:author="NR_Slice-Core" w:date="2022-03-08T14:59:00Z">
              <w:r w:rsidRPr="00211C68">
                <w:t>No</w:t>
              </w:r>
            </w:ins>
          </w:p>
        </w:tc>
      </w:tr>
      <w:tr w:rsidR="001A6F99" w:rsidRPr="001F4300" w14:paraId="4FF2B289" w14:textId="77777777" w:rsidTr="008A3CBA">
        <w:trPr>
          <w:cantSplit/>
        </w:trPr>
        <w:tc>
          <w:tcPr>
            <w:tcW w:w="6946" w:type="dxa"/>
          </w:tcPr>
          <w:p w14:paraId="31A46C1B" w14:textId="77777777" w:rsidR="001A6F99" w:rsidRPr="001F4300" w:rsidRDefault="001A6F99" w:rsidP="001A6F99">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0BD418F6" w14:textId="77777777" w:rsidR="001A6F99" w:rsidRPr="001F4300" w:rsidRDefault="001A6F99" w:rsidP="001A6F99">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62CE3DFA"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1D2C8AE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09" w:type="dxa"/>
          </w:tcPr>
          <w:p w14:paraId="50D93C52"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38EBFA6B" w14:textId="77777777" w:rsidR="001A6F99" w:rsidRPr="001F4300" w:rsidRDefault="001A6F99" w:rsidP="001A6F99">
            <w:pPr>
              <w:pStyle w:val="TAL"/>
              <w:jc w:val="center"/>
              <w:rPr>
                <w:rFonts w:cs="Arial"/>
                <w:bCs/>
                <w:iCs/>
                <w:szCs w:val="18"/>
              </w:rPr>
            </w:pPr>
            <w:r w:rsidRPr="001F4300">
              <w:t>No</w:t>
            </w:r>
          </w:p>
        </w:tc>
      </w:tr>
      <w:tr w:rsidR="001A6F99" w:rsidRPr="001F4300" w14:paraId="4ED69391" w14:textId="77777777" w:rsidTr="008A3CBA">
        <w:trPr>
          <w:cantSplit/>
        </w:trPr>
        <w:tc>
          <w:tcPr>
            <w:tcW w:w="6946" w:type="dxa"/>
          </w:tcPr>
          <w:p w14:paraId="2CB81F8A" w14:textId="77777777" w:rsidR="001A6F99" w:rsidRPr="001F4300" w:rsidRDefault="001A6F99" w:rsidP="001A6F99">
            <w:pPr>
              <w:pStyle w:val="TAL"/>
              <w:rPr>
                <w:b/>
                <w:i/>
                <w:noProof/>
                <w:lang w:eastAsia="ko-KR"/>
              </w:rPr>
            </w:pPr>
            <w:r w:rsidRPr="001F4300">
              <w:rPr>
                <w:b/>
                <w:i/>
                <w:noProof/>
                <w:lang w:eastAsia="ko-KR"/>
              </w:rPr>
              <w:t>splitDRB-withUL-Both-MCG-SCG</w:t>
            </w:r>
          </w:p>
          <w:p w14:paraId="2E9ECEF2" w14:textId="77777777" w:rsidR="001A6F99" w:rsidRPr="001F4300" w:rsidRDefault="001A6F99" w:rsidP="001A6F99">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1D75DD47"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4DB6AB9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73E1553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68EC98B" w14:textId="77777777" w:rsidR="001A6F99" w:rsidRPr="001F4300" w:rsidRDefault="001A6F99" w:rsidP="001A6F99">
            <w:pPr>
              <w:pStyle w:val="TAL"/>
              <w:jc w:val="center"/>
              <w:rPr>
                <w:rFonts w:cs="Arial"/>
                <w:bCs/>
                <w:iCs/>
                <w:szCs w:val="18"/>
              </w:rPr>
            </w:pPr>
            <w:r w:rsidRPr="001F4300">
              <w:t>No</w:t>
            </w:r>
          </w:p>
        </w:tc>
      </w:tr>
      <w:tr w:rsidR="001A6F99" w:rsidRPr="001F4300" w14:paraId="20346FF5" w14:textId="77777777" w:rsidTr="008A3CBA">
        <w:trPr>
          <w:cantSplit/>
        </w:trPr>
        <w:tc>
          <w:tcPr>
            <w:tcW w:w="6946" w:type="dxa"/>
          </w:tcPr>
          <w:p w14:paraId="18E7F2C0" w14:textId="77777777" w:rsidR="001A6F99" w:rsidRPr="001F4300" w:rsidRDefault="001A6F99" w:rsidP="001A6F99">
            <w:pPr>
              <w:pStyle w:val="TAL"/>
              <w:rPr>
                <w:b/>
                <w:i/>
              </w:rPr>
            </w:pPr>
            <w:r w:rsidRPr="001F4300">
              <w:rPr>
                <w:b/>
                <w:i/>
              </w:rPr>
              <w:t>srb3</w:t>
            </w:r>
          </w:p>
          <w:p w14:paraId="155877C2" w14:textId="77777777" w:rsidR="001A6F99" w:rsidRPr="001F4300" w:rsidDel="00414669" w:rsidRDefault="001A6F99" w:rsidP="001A6F99">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 This field is not applied to NE-DC.</w:t>
            </w:r>
          </w:p>
        </w:tc>
        <w:tc>
          <w:tcPr>
            <w:tcW w:w="709" w:type="dxa"/>
          </w:tcPr>
          <w:p w14:paraId="7DF7164E"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0B1F9D7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56E8535D"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9D30A07" w14:textId="77777777" w:rsidR="001A6F99" w:rsidRPr="001F4300" w:rsidRDefault="001A6F99" w:rsidP="001A6F99">
            <w:pPr>
              <w:pStyle w:val="TAL"/>
              <w:jc w:val="center"/>
              <w:rPr>
                <w:rFonts w:cs="Arial"/>
                <w:bCs/>
                <w:iCs/>
                <w:szCs w:val="18"/>
              </w:rPr>
            </w:pPr>
            <w:r w:rsidRPr="001F4300">
              <w:t>No</w:t>
            </w:r>
          </w:p>
        </w:tc>
      </w:tr>
      <w:tr w:rsidR="001A6F99" w:rsidRPr="001F4300" w14:paraId="70B1B938" w14:textId="77777777" w:rsidTr="008A3CBA">
        <w:trPr>
          <w:cantSplit/>
          <w:ins w:id="265" w:author="NR_SmallData_INACTIVE" w:date="2022-03-04T10:18:00Z"/>
        </w:trPr>
        <w:tc>
          <w:tcPr>
            <w:tcW w:w="6946" w:type="dxa"/>
          </w:tcPr>
          <w:p w14:paraId="48411057" w14:textId="77777777" w:rsidR="001A6F99" w:rsidRPr="00203B41" w:rsidRDefault="001A6F99" w:rsidP="001A6F99">
            <w:pPr>
              <w:pStyle w:val="TAL"/>
              <w:rPr>
                <w:ins w:id="266" w:author="NR_SmallData_INACTIVE" w:date="2022-03-04T10:18:00Z"/>
                <w:b/>
                <w:i/>
              </w:rPr>
            </w:pPr>
            <w:commentRangeStart w:id="267"/>
            <w:ins w:id="268" w:author="NR_SmallData_INACTIVE" w:date="2022-03-04T10:18:00Z">
              <w:r w:rsidRPr="00203B41">
                <w:rPr>
                  <w:b/>
                  <w:i/>
                </w:rPr>
                <w:t>srb-SDT-r17</w:t>
              </w:r>
            </w:ins>
            <w:commentRangeEnd w:id="267"/>
            <w:r>
              <w:rPr>
                <w:rStyle w:val="CommentReference"/>
                <w:rFonts w:ascii="Times New Roman" w:hAnsi="Times New Roman"/>
              </w:rPr>
              <w:commentReference w:id="267"/>
            </w:r>
          </w:p>
          <w:p w14:paraId="1D6EB633" w14:textId="77777777" w:rsidR="001A6F99" w:rsidRDefault="001A6F99" w:rsidP="001A6F99">
            <w:pPr>
              <w:pStyle w:val="TAL"/>
              <w:rPr>
                <w:bCs/>
                <w:iCs/>
                <w:szCs w:val="18"/>
              </w:rPr>
            </w:pPr>
            <w:ins w:id="269" w:author="NR_SmallData_INACTIVE" w:date="2022-03-04T10:18:00Z">
              <w:r w:rsidRPr="00203B41">
                <w:rPr>
                  <w:bCs/>
                  <w:iCs/>
                </w:rPr>
                <w:t xml:space="preserve">Indicates whether the UE supports the usage of </w:t>
              </w:r>
              <w:proofErr w:type="spellStart"/>
              <w:r w:rsidRPr="00203B41">
                <w:rPr>
                  <w:bCs/>
                  <w:iCs/>
                </w:rPr>
                <w:t>signaling</w:t>
              </w:r>
              <w:proofErr w:type="spellEnd"/>
              <w:r w:rsidRPr="00203B41">
                <w:rPr>
                  <w:bCs/>
                  <w:iCs/>
                </w:rPr>
                <w:t xml:space="preserve"> radio bearer SRB</w:t>
              </w:r>
              <w:r>
                <w:rPr>
                  <w:bCs/>
                  <w:iCs/>
                </w:rPr>
                <w:t>2</w:t>
              </w:r>
              <w:r w:rsidRPr="00203B41">
                <w:rPr>
                  <w:bCs/>
                  <w:iCs/>
                </w:rPr>
                <w:t xml:space="preserve"> over RA-SDT or CG-SDT</w:t>
              </w:r>
              <w:r w:rsidRPr="00203B41">
                <w:rPr>
                  <w:bCs/>
                  <w:iCs/>
                  <w:szCs w:val="18"/>
                </w:rPr>
                <w:t xml:space="preserve">, as specified in TS 38.331 [9]. </w:t>
              </w:r>
            </w:ins>
          </w:p>
          <w:p w14:paraId="1BB7346A" w14:textId="77777777" w:rsidR="00DB70CC" w:rsidRDefault="00DB70CC" w:rsidP="001A6F99">
            <w:pPr>
              <w:pStyle w:val="TAL"/>
              <w:rPr>
                <w:bCs/>
                <w:iCs/>
                <w:szCs w:val="18"/>
              </w:rPr>
            </w:pPr>
          </w:p>
          <w:p w14:paraId="22F9FA88" w14:textId="5E627C3B" w:rsidR="00DB70CC" w:rsidRPr="001F4300" w:rsidRDefault="00DB70CC" w:rsidP="001A6F99">
            <w:pPr>
              <w:pStyle w:val="TAL"/>
              <w:rPr>
                <w:ins w:id="270" w:author="NR_SmallData_INACTIVE" w:date="2022-03-04T10:18:00Z"/>
                <w:b/>
                <w:i/>
              </w:rPr>
            </w:pPr>
            <w:ins w:id="271" w:author="NR_SmallData_INACTIVE" w:date="2022-03-08T18:01:00Z">
              <w:r w:rsidRPr="00975541">
                <w:t>A UE supporting this feature shall also</w:t>
              </w:r>
              <w:r>
                <w:t xml:space="preserve"> indicate</w:t>
              </w:r>
              <w:r w:rsidRPr="00975541">
                <w:t xml:space="preserve"> support </w:t>
              </w:r>
              <w:r>
                <w:t xml:space="preserve">of </w:t>
              </w:r>
              <w:r w:rsidRPr="00975541">
                <w:t>ra-SDT-r17 or cg-SDT-r17.</w:t>
              </w:r>
            </w:ins>
          </w:p>
        </w:tc>
        <w:tc>
          <w:tcPr>
            <w:tcW w:w="709" w:type="dxa"/>
          </w:tcPr>
          <w:p w14:paraId="6B0D0766" w14:textId="015EB418" w:rsidR="001A6F99" w:rsidRPr="001F4300" w:rsidRDefault="001A6F99" w:rsidP="001A6F99">
            <w:pPr>
              <w:pStyle w:val="TAL"/>
              <w:jc w:val="center"/>
              <w:rPr>
                <w:ins w:id="272" w:author="NR_SmallData_INACTIVE" w:date="2022-03-04T10:18:00Z"/>
                <w:rFonts w:cs="Arial"/>
                <w:bCs/>
                <w:iCs/>
                <w:szCs w:val="18"/>
              </w:rPr>
            </w:pPr>
            <w:ins w:id="273" w:author="NR_SmallData_INACTIVE" w:date="2022-03-04T10:18:00Z">
              <w:r w:rsidRPr="00203B41">
                <w:rPr>
                  <w:rFonts w:cs="Arial"/>
                  <w:bCs/>
                  <w:iCs/>
                  <w:szCs w:val="18"/>
                </w:rPr>
                <w:t>UE</w:t>
              </w:r>
            </w:ins>
          </w:p>
        </w:tc>
        <w:tc>
          <w:tcPr>
            <w:tcW w:w="567" w:type="dxa"/>
          </w:tcPr>
          <w:p w14:paraId="6DE1C5A5" w14:textId="292FBF69" w:rsidR="001A6F99" w:rsidRPr="001F4300" w:rsidRDefault="001A6F99" w:rsidP="001A6F99">
            <w:pPr>
              <w:pStyle w:val="TAL"/>
              <w:jc w:val="center"/>
              <w:rPr>
                <w:ins w:id="274" w:author="NR_SmallData_INACTIVE" w:date="2022-03-04T10:18:00Z"/>
                <w:rFonts w:cs="Arial"/>
                <w:bCs/>
                <w:iCs/>
                <w:szCs w:val="18"/>
              </w:rPr>
            </w:pPr>
            <w:ins w:id="275" w:author="NR_SmallData_INACTIVE" w:date="2022-03-04T10:18:00Z">
              <w:r w:rsidRPr="00203B41">
                <w:rPr>
                  <w:rFonts w:cs="Arial"/>
                  <w:bCs/>
                  <w:iCs/>
                  <w:szCs w:val="18"/>
                </w:rPr>
                <w:t>No</w:t>
              </w:r>
            </w:ins>
          </w:p>
        </w:tc>
        <w:tc>
          <w:tcPr>
            <w:tcW w:w="709" w:type="dxa"/>
          </w:tcPr>
          <w:p w14:paraId="096832DF" w14:textId="27CEDC95" w:rsidR="001A6F99" w:rsidRPr="001F4300" w:rsidRDefault="001A6F99" w:rsidP="001A6F99">
            <w:pPr>
              <w:pStyle w:val="TAL"/>
              <w:jc w:val="center"/>
              <w:rPr>
                <w:ins w:id="276" w:author="NR_SmallData_INACTIVE" w:date="2022-03-04T10:18:00Z"/>
                <w:rFonts w:cs="Arial"/>
                <w:bCs/>
                <w:iCs/>
                <w:szCs w:val="18"/>
              </w:rPr>
            </w:pPr>
            <w:ins w:id="277" w:author="NR_SmallData_INACTIVE" w:date="2022-03-04T10:18:00Z">
              <w:r w:rsidRPr="00203B41">
                <w:rPr>
                  <w:rFonts w:cs="Arial"/>
                  <w:bCs/>
                  <w:iCs/>
                  <w:szCs w:val="18"/>
                </w:rPr>
                <w:t>No</w:t>
              </w:r>
            </w:ins>
          </w:p>
        </w:tc>
        <w:tc>
          <w:tcPr>
            <w:tcW w:w="737" w:type="dxa"/>
          </w:tcPr>
          <w:p w14:paraId="7D744616" w14:textId="45F104BA" w:rsidR="001A6F99" w:rsidRPr="001F4300" w:rsidRDefault="001A6F99" w:rsidP="001A6F99">
            <w:pPr>
              <w:pStyle w:val="TAL"/>
              <w:jc w:val="center"/>
              <w:rPr>
                <w:ins w:id="278" w:author="NR_SmallData_INACTIVE" w:date="2022-03-04T10:18:00Z"/>
              </w:rPr>
            </w:pPr>
            <w:ins w:id="279" w:author="NR_SmallData_INACTIVE" w:date="2022-03-04T10:18:00Z">
              <w:r w:rsidRPr="00203B41">
                <w:t>No</w:t>
              </w:r>
            </w:ins>
          </w:p>
        </w:tc>
      </w:tr>
    </w:tbl>
    <w:p w14:paraId="52A621AD" w14:textId="77777777" w:rsidR="005017ED" w:rsidRDefault="005017ED" w:rsidP="005017ED">
      <w:pPr>
        <w:rPr>
          <w:ins w:id="280"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281" w:name="_Toc12750889"/>
      <w:bookmarkStart w:id="282" w:name="_Toc29382253"/>
      <w:bookmarkStart w:id="283" w:name="_Toc37093370"/>
      <w:bookmarkStart w:id="284" w:name="_Toc37238646"/>
      <w:bookmarkStart w:id="285" w:name="_Toc37238760"/>
      <w:bookmarkStart w:id="286" w:name="_Toc46488655"/>
      <w:bookmarkStart w:id="287" w:name="_Toc52574076"/>
      <w:bookmarkStart w:id="288" w:name="_Toc52574162"/>
      <w:bookmarkStart w:id="289" w:name="_Toc90724014"/>
      <w:r w:rsidRPr="001F4300">
        <w:lastRenderedPageBreak/>
        <w:t>4.2.4</w:t>
      </w:r>
      <w:r w:rsidRPr="001F4300">
        <w:tab/>
        <w:t>PDCP Parameters</w:t>
      </w:r>
      <w:bookmarkEnd w:id="281"/>
      <w:bookmarkEnd w:id="282"/>
      <w:bookmarkEnd w:id="283"/>
      <w:bookmarkEnd w:id="284"/>
      <w:bookmarkEnd w:id="285"/>
      <w:bookmarkEnd w:id="286"/>
      <w:bookmarkEnd w:id="287"/>
      <w:bookmarkEnd w:id="288"/>
      <w:bookmarkEnd w:id="2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90"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91" w:author="NR_UDC-Core" w:date="2022-03-05T16:30:00Z"/>
                <w:rFonts w:ascii="Arial" w:hAnsi="Arial" w:cs="Arial"/>
                <w:b/>
                <w:bCs/>
                <w:i/>
                <w:iCs/>
                <w:sz w:val="18"/>
                <w:szCs w:val="18"/>
                <w:lang w:eastAsia="zh-CN"/>
              </w:rPr>
            </w:pPr>
            <w:ins w:id="292"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93" w:author="NR_UDC-Core" w:date="2022-03-05T16:30:00Z"/>
                <w:rFonts w:cs="Arial"/>
                <w:b/>
                <w:bCs/>
                <w:i/>
                <w:iCs/>
                <w:szCs w:val="18"/>
              </w:rPr>
            </w:pPr>
            <w:ins w:id="294"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95" w:author="NR_UDC-Core" w:date="2022-03-05T16:30:00Z"/>
                <w:rFonts w:cs="Arial"/>
                <w:bCs/>
                <w:iCs/>
                <w:szCs w:val="18"/>
              </w:rPr>
            </w:pPr>
            <w:ins w:id="296"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97" w:author="NR_UDC-Core" w:date="2022-03-05T16:30:00Z"/>
                <w:rFonts w:cs="Arial"/>
                <w:bCs/>
                <w:iCs/>
                <w:szCs w:val="18"/>
              </w:rPr>
            </w:pPr>
            <w:ins w:id="298"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99" w:author="NR_UDC-Core" w:date="2022-03-05T16:30:00Z"/>
                <w:rFonts w:cs="Arial"/>
                <w:bCs/>
                <w:iCs/>
                <w:szCs w:val="18"/>
              </w:rPr>
            </w:pPr>
            <w:ins w:id="300"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301" w:author="NR_MBS-Core" w:date="2022-03-04T12:28:00Z">
              <w:r>
                <w:t xml:space="preserve"> </w:t>
              </w:r>
              <w:r w:rsidRPr="001F4300">
                <w:t xml:space="preserve">across all DRBs </w:t>
              </w:r>
              <w:r>
                <w:t>and</w:t>
              </w:r>
              <w:r>
                <w:rPr>
                  <w:rFonts w:eastAsia="DengXian"/>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302" w:author="NR_MBS-Core" w:date="2022-03-04T12:28:00Z">
              <w:r>
                <w:t xml:space="preserve">and </w:t>
              </w:r>
              <w:r>
                <w:rPr>
                  <w:rFonts w:eastAsia="DengXian"/>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proofErr w:type="spellStart"/>
            <w:r w:rsidRPr="001F4300">
              <w:rPr>
                <w:b/>
                <w:i/>
              </w:rPr>
              <w:t>pdcp-DuplicationSplitDRB</w:t>
            </w:r>
            <w:proofErr w:type="spellEnd"/>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proofErr w:type="spellStart"/>
            <w:r w:rsidRPr="001F4300">
              <w:rPr>
                <w:b/>
                <w:i/>
              </w:rPr>
              <w:t>pdcp-DuplicationSplitSRB</w:t>
            </w:r>
            <w:proofErr w:type="spellEnd"/>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303" w:author="NR_redcap-Core" w:date="2022-03-03T20:41:00Z"/>
              </w:rPr>
            </w:pPr>
            <w:r w:rsidRPr="001F4300">
              <w:t>Indicates whether the UE supports 12 bit length of PDCP sequence number.</w:t>
            </w:r>
            <w:ins w:id="304" w:author="NR_redcap-Core" w:date="2022-03-03T20:41:00Z">
              <w:r>
                <w:t xml:space="preserve"> </w:t>
              </w:r>
              <w:proofErr w:type="spellStart"/>
              <w:r w:rsidRPr="00407E72">
                <w:t>RedCap</w:t>
              </w:r>
              <w:proofErr w:type="spellEnd"/>
              <w:r w:rsidRPr="00407E72">
                <w:t xml:space="preserve"> UE </w:t>
              </w:r>
              <w:r>
                <w:t>shall</w:t>
              </w:r>
              <w:r w:rsidRPr="00407E72">
                <w:t xml:space="preserve"> always report "1".</w:t>
              </w:r>
            </w:ins>
          </w:p>
          <w:p w14:paraId="422DE0C9" w14:textId="7F4A1114" w:rsidR="000C471D" w:rsidRPr="00CD64A3" w:rsidRDefault="000C471D" w:rsidP="000C471D">
            <w:pPr>
              <w:pStyle w:val="EditorsNote"/>
              <w:ind w:left="1704" w:hanging="1420"/>
            </w:pPr>
            <w:ins w:id="305"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306" w:author="NR_UDC-Core" w:date="2022-03-05T16:30:00Z"/>
        </w:trPr>
        <w:tc>
          <w:tcPr>
            <w:tcW w:w="7290" w:type="dxa"/>
          </w:tcPr>
          <w:p w14:paraId="1F72210D" w14:textId="77777777" w:rsidR="00B678E5" w:rsidRDefault="00B678E5" w:rsidP="00B678E5">
            <w:pPr>
              <w:keepNext/>
              <w:keepLines/>
              <w:spacing w:after="0"/>
              <w:rPr>
                <w:ins w:id="307" w:author="NR_UDC-Core" w:date="2022-03-05T16:30:00Z"/>
                <w:rFonts w:ascii="Arial" w:eastAsia="Times New Roman" w:hAnsi="Arial"/>
                <w:b/>
                <w:i/>
                <w:noProof/>
                <w:sz w:val="18"/>
              </w:rPr>
            </w:pPr>
            <w:ins w:id="308" w:author="NR_UDC-Core" w:date="2022-03-05T16:30:00Z">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309" w:author="NR_UDC-Core" w:date="2022-03-05T16:30:00Z"/>
                <w:rFonts w:cs="Arial"/>
                <w:b/>
                <w:bCs/>
                <w:i/>
                <w:iCs/>
                <w:noProof/>
                <w:szCs w:val="18"/>
              </w:rPr>
            </w:pPr>
            <w:ins w:id="310"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311" w:author="NR_UDC-Core" w:date="2022-03-05T16:30:00Z"/>
                <w:rFonts w:cs="Arial"/>
                <w:bCs/>
                <w:iCs/>
                <w:szCs w:val="18"/>
              </w:rPr>
            </w:pPr>
            <w:ins w:id="312"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313" w:author="NR_UDC-Core" w:date="2022-03-05T16:30:00Z"/>
                <w:rFonts w:cs="Arial"/>
                <w:bCs/>
                <w:iCs/>
                <w:szCs w:val="18"/>
              </w:rPr>
            </w:pPr>
            <w:ins w:id="314"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315" w:author="NR_UDC-Core" w:date="2022-03-05T16:30:00Z"/>
                <w:rFonts w:cs="Arial"/>
                <w:bCs/>
                <w:iCs/>
                <w:szCs w:val="18"/>
              </w:rPr>
            </w:pPr>
            <w:ins w:id="316"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317" w:author="NR_UDC-Core" w:date="2022-03-05T16:31:00Z"/>
        </w:trPr>
        <w:tc>
          <w:tcPr>
            <w:tcW w:w="7290" w:type="dxa"/>
          </w:tcPr>
          <w:p w14:paraId="4CBC78A2" w14:textId="77777777" w:rsidR="00A427D4" w:rsidRDefault="00A427D4" w:rsidP="00A427D4">
            <w:pPr>
              <w:keepNext/>
              <w:keepLines/>
              <w:spacing w:after="0"/>
              <w:rPr>
                <w:ins w:id="318" w:author="NR_UDC-Core" w:date="2022-03-05T16:31:00Z"/>
                <w:rFonts w:ascii="Arial" w:eastAsia="Times New Roman" w:hAnsi="Arial"/>
                <w:b/>
                <w:i/>
                <w:noProof/>
                <w:sz w:val="18"/>
              </w:rPr>
            </w:pPr>
            <w:ins w:id="319"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320" w:author="NR_UDC-Core" w:date="2022-03-05T16:31:00Z"/>
                <w:b/>
                <w:i/>
                <w:noProof/>
              </w:rPr>
            </w:pPr>
            <w:ins w:id="321"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322" w:author="NR_UDC-Core" w:date="2022-03-05T16:31:00Z"/>
              </w:rPr>
            </w:pPr>
            <w:ins w:id="323"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324" w:author="NR_UDC-Core" w:date="2022-03-05T16:31:00Z"/>
              </w:rPr>
            </w:pPr>
            <w:ins w:id="325"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326" w:author="NR_UDC-Core" w:date="2022-03-05T16:31:00Z"/>
              </w:rPr>
            </w:pPr>
            <w:ins w:id="327" w:author="NR_UDC-Core" w:date="2022-03-05T16:31:00Z">
              <w:r>
                <w:rPr>
                  <w:rFonts w:hint="eastAsia"/>
                  <w:lang w:eastAsia="zh-CN"/>
                </w:rPr>
                <w:t>No</w:t>
              </w:r>
            </w:ins>
          </w:p>
        </w:tc>
      </w:tr>
      <w:tr w:rsidR="00A427D4" w:rsidRPr="001F4300" w14:paraId="182378DC" w14:textId="77777777" w:rsidTr="008A3CBA">
        <w:trPr>
          <w:cantSplit/>
          <w:ins w:id="328" w:author="NR_UDC-Core" w:date="2022-03-05T16:31:00Z"/>
        </w:trPr>
        <w:tc>
          <w:tcPr>
            <w:tcW w:w="7290" w:type="dxa"/>
          </w:tcPr>
          <w:p w14:paraId="5047FCF0" w14:textId="77777777" w:rsidR="00A427D4" w:rsidRDefault="00A427D4" w:rsidP="00A427D4">
            <w:pPr>
              <w:keepNext/>
              <w:keepLines/>
              <w:spacing w:after="0"/>
              <w:rPr>
                <w:ins w:id="329" w:author="NR_UDC-Core" w:date="2022-03-05T16:31:00Z"/>
                <w:rFonts w:ascii="Arial" w:eastAsia="Times New Roman" w:hAnsi="Arial"/>
                <w:b/>
                <w:i/>
                <w:noProof/>
                <w:sz w:val="18"/>
              </w:rPr>
            </w:pPr>
            <w:ins w:id="330"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331" w:author="NR_UDC-Core" w:date="2022-03-05T16:31:00Z"/>
                <w:rFonts w:ascii="Arial" w:eastAsiaTheme="minorEastAsia" w:hAnsi="Arial"/>
                <w:noProof/>
                <w:sz w:val="18"/>
                <w:lang w:eastAsia="zh-CN"/>
              </w:rPr>
            </w:pPr>
            <w:ins w:id="332"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33" w:author="NR_UDC-Core" w:date="2022-03-05T16:31:00Z"/>
                <w:b/>
                <w:i/>
                <w:noProof/>
              </w:rPr>
            </w:pPr>
            <w:ins w:id="334"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35" w:author="NR_UDC-Core" w:date="2022-03-05T16:31:00Z"/>
              </w:rPr>
            </w:pPr>
            <w:ins w:id="336"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37" w:author="NR_UDC-Core" w:date="2022-03-05T16:31:00Z"/>
              </w:rPr>
            </w:pPr>
            <w:ins w:id="338"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39" w:author="NR_UDC-Core" w:date="2022-03-05T16:31:00Z"/>
              </w:rPr>
            </w:pPr>
            <w:ins w:id="340"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341" w:name="_Toc12750890"/>
      <w:bookmarkStart w:id="342" w:name="_Toc29382254"/>
      <w:bookmarkStart w:id="343" w:name="_Toc37093371"/>
      <w:bookmarkStart w:id="344" w:name="_Toc37238647"/>
      <w:bookmarkStart w:id="345" w:name="_Toc37238761"/>
      <w:bookmarkStart w:id="346" w:name="_Toc46488656"/>
      <w:bookmarkStart w:id="347" w:name="_Toc52574077"/>
      <w:bookmarkStart w:id="348" w:name="_Toc52574163"/>
      <w:bookmarkStart w:id="349" w:name="_Toc90724015"/>
      <w:r w:rsidRPr="001F4300">
        <w:t>4.2.5</w:t>
      </w:r>
      <w:r w:rsidRPr="001F4300">
        <w:tab/>
        <w:t>RLC parameters</w:t>
      </w:r>
      <w:bookmarkEnd w:id="341"/>
      <w:bookmarkEnd w:id="342"/>
      <w:bookmarkEnd w:id="343"/>
      <w:bookmarkEnd w:id="344"/>
      <w:bookmarkEnd w:id="345"/>
      <w:bookmarkEnd w:id="346"/>
      <w:bookmarkEnd w:id="347"/>
      <w:bookmarkEnd w:id="348"/>
      <w:bookmarkEnd w:id="3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032D5BC6" w14:textId="228347AD" w:rsidR="003226BE" w:rsidRDefault="0018105B" w:rsidP="003226BE">
            <w:pPr>
              <w:pStyle w:val="TAL"/>
              <w:rPr>
                <w:ins w:id="350" w:author="NR_redcap-Core" w:date="2022-03-03T20:42:00Z"/>
              </w:rPr>
            </w:pPr>
            <w:r w:rsidRPr="001F4300">
              <w:t>Indicates whether the UE supports AM DRB with 12 bit length of RLC sequence number.</w:t>
            </w:r>
            <w:ins w:id="351" w:author="NR_redcap-Core" w:date="2022-03-03T20:42:00Z">
              <w:r w:rsidR="003226BE" w:rsidRPr="00407E72">
                <w:t xml:space="preserve"> </w:t>
              </w:r>
              <w:proofErr w:type="spellStart"/>
              <w:r w:rsidR="003226BE" w:rsidRPr="00407E72">
                <w:t>RedCap</w:t>
              </w:r>
              <w:proofErr w:type="spellEnd"/>
              <w:r w:rsidR="003226BE" w:rsidRPr="00407E72">
                <w:t xml:space="preserve">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52"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LongSN</w:t>
            </w:r>
            <w:proofErr w:type="spellEnd"/>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353" w:name="_Toc90724016"/>
      <w:r w:rsidRPr="001F4300">
        <w:lastRenderedPageBreak/>
        <w:t>4.2.6</w:t>
      </w:r>
      <w:r w:rsidRPr="001F4300">
        <w:tab/>
        <w:t>MAC parameters</w:t>
      </w:r>
      <w:bookmarkEnd w:id="35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54"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55" w:author="NR_ext_to_71GHz-Core-RAN2#116" w:date="2021-12-30T18:23:00Z">
              <w:r w:rsidRPr="00324F96">
                <w:rPr>
                  <w:rFonts w:cs="Arial"/>
                  <w:szCs w:val="18"/>
                </w:rPr>
                <w:t xml:space="preserve"> </w:t>
              </w:r>
              <w:r w:rsidRPr="00324F96">
                <w:t>(</w:t>
              </w:r>
              <w:proofErr w:type="spellStart"/>
              <w:r w:rsidRPr="00324F96">
                <w:t>Incl</w:t>
              </w:r>
              <w:proofErr w:type="spellEnd"/>
              <w:r w:rsidRPr="00324F96">
                <w:t xml:space="preserve"> FR2-2 </w:t>
              </w:r>
            </w:ins>
            <w:ins w:id="356" w:author="NR_ext_to_71GHz-Core" w:date="2022-03-02T10:14:00Z">
              <w:r>
                <w:t>DIFF</w:t>
              </w:r>
            </w:ins>
            <w:ins w:id="357"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58"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59"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60" w:author="NR_ext_to_71GHz-Core-RAN2#116" w:date="2021-12-30T18:23:00Z">
              <w:r w:rsidRPr="00324F96">
                <w:t>(</w:t>
              </w:r>
              <w:proofErr w:type="spellStart"/>
              <w:r w:rsidRPr="00324F96">
                <w:t>Incl</w:t>
              </w:r>
              <w:proofErr w:type="spellEnd"/>
              <w:r w:rsidRPr="00324F96">
                <w:t xml:space="preserve"> FR2-2 </w:t>
              </w:r>
            </w:ins>
            <w:ins w:id="361" w:author="NR_ext_to_71GHz-Core" w:date="2022-03-02T10:14:00Z">
              <w:r>
                <w:t>DIFF</w:t>
              </w:r>
            </w:ins>
            <w:ins w:id="362"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63"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64"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65" w:author="NR_ext_to_71GHz-Core-RAN2#116" w:date="2021-12-30T18:23:00Z">
              <w:r w:rsidRPr="00324F96">
                <w:t>(</w:t>
              </w:r>
              <w:proofErr w:type="spellStart"/>
              <w:r w:rsidRPr="00324F96">
                <w:t>Incl</w:t>
              </w:r>
            </w:ins>
            <w:proofErr w:type="spellEnd"/>
            <w:ins w:id="366" w:author="NR_ext_to_71GHz-Core" w:date="2022-03-02T10:15:00Z">
              <w:r>
                <w:t xml:space="preserve"> </w:t>
              </w:r>
            </w:ins>
            <w:ins w:id="367" w:author="NR_ext_to_71GHz-Core-RAN2#116" w:date="2021-12-30T18:23:00Z">
              <w:r w:rsidRPr="00324F96">
                <w:t xml:space="preserve">FR2-2 </w:t>
              </w:r>
            </w:ins>
            <w:ins w:id="368" w:author="NR_ext_to_71GHz-Core" w:date="2022-03-02T10:15:00Z">
              <w:r>
                <w:t>DIFF</w:t>
              </w:r>
            </w:ins>
            <w:ins w:id="369"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70"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71"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72" w:author="NR_ext_to_71GHz-Core-RAN2#116" w:date="2021-12-30T18:23:00Z">
              <w:r w:rsidRPr="00324F96">
                <w:t>(</w:t>
              </w:r>
              <w:proofErr w:type="spellStart"/>
              <w:r w:rsidRPr="00324F96">
                <w:t>Incl</w:t>
              </w:r>
              <w:proofErr w:type="spellEnd"/>
              <w:r w:rsidRPr="00324F96">
                <w:t xml:space="preserve"> FR2-2 </w:t>
              </w:r>
            </w:ins>
            <w:ins w:id="373" w:author="NR_ext_to_71GHz-Core" w:date="2022-03-02T10:15:00Z">
              <w:r>
                <w:t>DIFF</w:t>
              </w:r>
            </w:ins>
            <w:ins w:id="374"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Pr="001F4300">
              <w:rPr>
                <w:rFonts w:ascii="Arial" w:hAnsi="Arial" w:cs="Arial"/>
                <w:i/>
                <w:sz w:val="18"/>
                <w:szCs w:val="18"/>
              </w:rPr>
              <w:t>ps</w:t>
            </w:r>
            <w:proofErr w:type="spellEnd"/>
            <w:r w:rsidRPr="001F4300">
              <w:rPr>
                <w:rFonts w:ascii="Arial" w:hAnsi="Arial" w:cs="Arial"/>
                <w:i/>
                <w:sz w:val="18"/>
                <w:szCs w:val="18"/>
              </w:rPr>
              <w:t xml:space="preserve">-Offset </w:t>
            </w:r>
            <w:r w:rsidRPr="001F4300">
              <w:rPr>
                <w:rFonts w:ascii="Arial" w:hAnsi="Arial" w:cs="Arial"/>
                <w:sz w:val="18"/>
                <w:szCs w:val="18"/>
              </w:rPr>
              <w:t xml:space="preserve">for the detection of DCI format 2_6 with CRC scrambling by </w:t>
            </w:r>
            <w:proofErr w:type="spellStart"/>
            <w:r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Pr="001F4300">
              <w:rPr>
                <w:rFonts w:ascii="Arial" w:hAnsi="Arial" w:cs="Arial"/>
                <w:i/>
                <w:iCs/>
                <w:sz w:val="18"/>
                <w:szCs w:val="18"/>
              </w:rPr>
              <w:t>MinTimeGap</w:t>
            </w:r>
            <w:proofErr w:type="spellEnd"/>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onDurationTimer</w:t>
            </w:r>
            <w:proofErr w:type="spellEnd"/>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proofErr w:type="spellStart"/>
            <w:r w:rsidRPr="001F4300">
              <w:rPr>
                <w:rFonts w:ascii="Arial" w:hAnsi="Arial" w:cs="Arial"/>
                <w:i/>
                <w:iCs/>
                <w:sz w:val="18"/>
                <w:szCs w:val="18"/>
              </w:rPr>
              <w:t>ps-TransmitOtherPeriodicCSI</w:t>
            </w:r>
            <w:proofErr w:type="spellEnd"/>
            <w:r w:rsidRPr="001F4300">
              <w:rPr>
                <w:rFonts w:ascii="Arial" w:hAnsi="Arial" w:cs="Arial"/>
                <w:sz w:val="18"/>
                <w:szCs w:val="18"/>
              </w:rPr>
              <w:t>) 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onDurationTimer</w:t>
            </w:r>
            <w:proofErr w:type="spellEnd"/>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75"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76" w:author="NR_SL_enh-Core" w:date="2022-03-03T16:46:00Z"/>
                <w:rFonts w:ascii="Arial" w:eastAsia="Times New Roman" w:hAnsi="Arial"/>
                <w:b/>
                <w:i/>
                <w:sz w:val="18"/>
                <w:lang w:eastAsia="ja-JP"/>
              </w:rPr>
            </w:pPr>
            <w:ins w:id="377"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78" w:author="NR_SL_enh-Core" w:date="2022-03-03T16:46:00Z"/>
                <w:rFonts w:cs="Arial"/>
                <w:b/>
                <w:bCs/>
                <w:i/>
                <w:iCs/>
                <w:szCs w:val="18"/>
              </w:rPr>
            </w:pPr>
            <w:ins w:id="379" w:author="NR_SL_enh-Core" w:date="2022-03-03T16:46:00Z">
              <w:r w:rsidRPr="00AA415A">
                <w:rPr>
                  <w:rFonts w:eastAsia="Times New Roman"/>
                  <w:lang w:eastAsia="ja-JP"/>
                </w:rPr>
                <w:t xml:space="preserve">Indicates whether UE supports </w:t>
              </w:r>
              <w:proofErr w:type="spellStart"/>
              <w:r w:rsidRPr="00AA415A">
                <w:rPr>
                  <w:rFonts w:eastAsia="Times New Roman"/>
                  <w:lang w:eastAsia="ja-JP"/>
                </w:rPr>
                <w:t>sidelink</w:t>
              </w:r>
              <w:proofErr w:type="spellEnd"/>
              <w:r w:rsidRPr="00AA415A">
                <w:rPr>
                  <w:rFonts w:eastAsia="Times New Roman"/>
                  <w:lang w:eastAsia="ja-JP"/>
                </w:rPr>
                <w:t xml:space="preserve"> related </w:t>
              </w:r>
              <w:proofErr w:type="spellStart"/>
              <w:r>
                <w:rPr>
                  <w:rFonts w:eastAsia="Times New Roman"/>
                  <w:lang w:eastAsia="ja-JP"/>
                </w:rPr>
                <w:t>Uu</w:t>
              </w:r>
              <w:proofErr w:type="spellEnd"/>
              <w:r>
                <w:rPr>
                  <w:rFonts w:eastAsia="Times New Roman"/>
                  <w:lang w:eastAsia="ja-JP"/>
                </w:rPr>
                <w:t xml:space="preserve">-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80" w:author="NR_SL_enh-Core" w:date="2022-03-03T16:46:00Z"/>
                <w:rFonts w:cs="Arial"/>
                <w:szCs w:val="18"/>
              </w:rPr>
            </w:pPr>
            <w:ins w:id="381"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82" w:author="NR_SL_enh-Core" w:date="2022-03-03T16:46:00Z"/>
                <w:rFonts w:cs="Arial"/>
                <w:szCs w:val="18"/>
              </w:rPr>
            </w:pPr>
            <w:ins w:id="383"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84" w:author="NR_SL_enh-Core" w:date="2022-03-03T16:46:00Z"/>
                <w:rFonts w:cs="Arial"/>
                <w:szCs w:val="18"/>
              </w:rPr>
            </w:pPr>
            <w:ins w:id="385"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86" w:author="NR_SL_enh-Core" w:date="2022-03-03T16:46:00Z"/>
                <w:rFonts w:cs="Arial"/>
                <w:szCs w:val="18"/>
              </w:rPr>
            </w:pPr>
            <w:ins w:id="387"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88" w:author="NR_NTN_solutions-Core" w:date="2022-03-04T15:27:00Z"/>
        </w:trPr>
        <w:tc>
          <w:tcPr>
            <w:tcW w:w="7065" w:type="dxa"/>
          </w:tcPr>
          <w:p w14:paraId="5AE49174" w14:textId="77777777" w:rsidR="00F254D4" w:rsidRPr="001C77A9" w:rsidRDefault="00F254D4" w:rsidP="00F254D4">
            <w:pPr>
              <w:pStyle w:val="TAL"/>
              <w:rPr>
                <w:ins w:id="389" w:author="NR_NTN_solutions-Core" w:date="2022-03-04T15:27:00Z"/>
                <w:rFonts w:cs="Arial"/>
                <w:b/>
                <w:bCs/>
                <w:i/>
                <w:iCs/>
                <w:szCs w:val="18"/>
              </w:rPr>
            </w:pPr>
            <w:ins w:id="390"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91" w:author="NR_NTN_solutions-Core" w:date="2022-03-04T15:27:00Z"/>
                <w:b/>
                <w:bCs/>
                <w:i/>
                <w:iCs/>
              </w:rPr>
            </w:pPr>
            <w:ins w:id="392"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93" w:author="NR_NTN_solutions-Core" w:date="2022-03-04T15:27:00Z"/>
                <w:rFonts w:cs="Arial"/>
                <w:bCs/>
                <w:iCs/>
                <w:szCs w:val="18"/>
              </w:rPr>
            </w:pPr>
            <w:ins w:id="394" w:author="NR_NTN_solutions-Core" w:date="2022-03-04T15:27:00Z">
              <w:r w:rsidRPr="00F4543C">
                <w:t>UE</w:t>
              </w:r>
            </w:ins>
          </w:p>
        </w:tc>
        <w:tc>
          <w:tcPr>
            <w:tcW w:w="566" w:type="dxa"/>
          </w:tcPr>
          <w:p w14:paraId="4F91652F" w14:textId="7A1600B5" w:rsidR="00F254D4" w:rsidRPr="001F4300" w:rsidRDefault="00F254D4" w:rsidP="00F254D4">
            <w:pPr>
              <w:pStyle w:val="TAL"/>
              <w:rPr>
                <w:ins w:id="395" w:author="NR_NTN_solutions-Core" w:date="2022-03-04T15:27:00Z"/>
                <w:rFonts w:cs="Arial"/>
                <w:bCs/>
                <w:iCs/>
                <w:szCs w:val="18"/>
              </w:rPr>
            </w:pPr>
            <w:ins w:id="396" w:author="NR_NTN_solutions-Core" w:date="2022-03-04T15:27:00Z">
              <w:r w:rsidRPr="00F4543C">
                <w:t>No</w:t>
              </w:r>
            </w:ins>
          </w:p>
        </w:tc>
        <w:tc>
          <w:tcPr>
            <w:tcW w:w="707" w:type="dxa"/>
          </w:tcPr>
          <w:p w14:paraId="17E3AE6B" w14:textId="39262B1F" w:rsidR="00F254D4" w:rsidRPr="001F4300" w:rsidRDefault="00F254D4" w:rsidP="00F254D4">
            <w:pPr>
              <w:pStyle w:val="TAL"/>
              <w:rPr>
                <w:ins w:id="397" w:author="NR_NTN_solutions-Core" w:date="2022-03-04T15:27:00Z"/>
                <w:rFonts w:cs="Arial"/>
                <w:bCs/>
                <w:iCs/>
                <w:szCs w:val="18"/>
              </w:rPr>
            </w:pPr>
            <w:ins w:id="398" w:author="NR_NTN_solutions-Core" w:date="2022-03-04T15:27:00Z">
              <w:r w:rsidRPr="00F4543C">
                <w:t>No</w:t>
              </w:r>
            </w:ins>
          </w:p>
        </w:tc>
        <w:tc>
          <w:tcPr>
            <w:tcW w:w="735" w:type="dxa"/>
          </w:tcPr>
          <w:p w14:paraId="14A6F965" w14:textId="08511869" w:rsidR="00F254D4" w:rsidRPr="001F4300" w:rsidRDefault="00F254D4" w:rsidP="00F254D4">
            <w:pPr>
              <w:pStyle w:val="TAL"/>
              <w:rPr>
                <w:ins w:id="399" w:author="NR_NTN_solutions-Core" w:date="2022-03-04T15:27:00Z"/>
              </w:rPr>
            </w:pPr>
            <w:ins w:id="400" w:author="NR_NTN_solutions-Core" w:date="2022-03-04T15:27:00Z">
              <w:r w:rsidRPr="00F4543C">
                <w:rPr>
                  <w:rFonts w:eastAsia="MS Mincho"/>
                </w:rPr>
                <w:t>No</w:t>
              </w:r>
            </w:ins>
          </w:p>
        </w:tc>
      </w:tr>
      <w:tr w:rsidR="00F254D4" w:rsidRPr="001F4300" w14:paraId="0CD54842" w14:textId="77777777" w:rsidTr="00B55F4C">
        <w:trPr>
          <w:cantSplit/>
          <w:tblHeader/>
          <w:ins w:id="401" w:author="NR_IIOT_URLLC_enh-Core" w:date="2022-03-04T10:32:00Z"/>
        </w:trPr>
        <w:tc>
          <w:tcPr>
            <w:tcW w:w="7065" w:type="dxa"/>
          </w:tcPr>
          <w:p w14:paraId="069134A1" w14:textId="77777777" w:rsidR="00F254D4" w:rsidRDefault="00F254D4" w:rsidP="00F254D4">
            <w:pPr>
              <w:pStyle w:val="TAL"/>
              <w:rPr>
                <w:ins w:id="402" w:author="NR_IIOT_URLLC_enh-Core" w:date="2022-03-04T10:32:00Z"/>
                <w:b/>
                <w:bCs/>
              </w:rPr>
            </w:pPr>
            <w:ins w:id="403" w:author="NR_IIOT_URLLC_enh-Core" w:date="2022-03-04T10:32:00Z">
              <w:r>
                <w:rPr>
                  <w:b/>
                  <w:bCs/>
                  <w:i/>
                  <w:iCs/>
                </w:rPr>
                <w:t>intraCG-Prioritization-r17</w:t>
              </w:r>
            </w:ins>
          </w:p>
          <w:p w14:paraId="42176B6F" w14:textId="0B9CB32C" w:rsidR="00F254D4" w:rsidRPr="001F4300" w:rsidRDefault="00F254D4" w:rsidP="00F254D4">
            <w:pPr>
              <w:pStyle w:val="TAL"/>
              <w:rPr>
                <w:ins w:id="404" w:author="NR_IIOT_URLLC_enh-Core" w:date="2022-03-04T10:32:00Z"/>
                <w:b/>
                <w:bCs/>
                <w:i/>
                <w:iCs/>
              </w:rPr>
            </w:pPr>
            <w:ins w:id="405"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406" w:author="NR_IIOT_URLLC_enh-Core" w:date="2022-03-04T10:32:00Z"/>
                <w:rFonts w:cs="Arial"/>
                <w:bCs/>
                <w:iCs/>
                <w:szCs w:val="18"/>
              </w:rPr>
            </w:pPr>
            <w:ins w:id="407"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408" w:author="NR_IIOT_URLLC_enh-Core" w:date="2022-03-04T10:32:00Z"/>
                <w:rFonts w:cs="Arial"/>
                <w:bCs/>
                <w:iCs/>
                <w:szCs w:val="18"/>
              </w:rPr>
            </w:pPr>
            <w:ins w:id="409"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410" w:author="NR_IIOT_URLLC_enh-Core" w:date="2022-03-04T10:32:00Z"/>
                <w:rFonts w:cs="Arial"/>
                <w:bCs/>
                <w:iCs/>
                <w:szCs w:val="18"/>
              </w:rPr>
            </w:pPr>
            <w:ins w:id="411"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412" w:author="NR_IIOT_URLLC_enh-Core" w:date="2022-03-04T10:32:00Z"/>
              </w:rPr>
            </w:pPr>
            <w:ins w:id="413" w:author="NR_IIOT_URLLC_enh-Core" w:date="2022-03-04T10:32:00Z">
              <w:r>
                <w:t>No</w:t>
              </w:r>
            </w:ins>
          </w:p>
        </w:tc>
      </w:tr>
      <w:tr w:rsidR="00F254D4" w:rsidRPr="001F4300" w14:paraId="4326ADF4" w14:textId="77777777" w:rsidTr="00B55F4C">
        <w:trPr>
          <w:cantSplit/>
          <w:tblHeader/>
          <w:ins w:id="414" w:author="NR_IIOT_URLLC_enh-Core" w:date="2022-03-04T10:32:00Z"/>
        </w:trPr>
        <w:tc>
          <w:tcPr>
            <w:tcW w:w="7065" w:type="dxa"/>
          </w:tcPr>
          <w:p w14:paraId="5BDCEEA9" w14:textId="77777777" w:rsidR="00F254D4" w:rsidRDefault="00F254D4" w:rsidP="00F254D4">
            <w:pPr>
              <w:pStyle w:val="TAL"/>
              <w:rPr>
                <w:ins w:id="415" w:author="NR_IIOT_URLLC_enh-Core" w:date="2022-03-04T10:32:00Z"/>
                <w:b/>
                <w:bCs/>
                <w:i/>
                <w:iCs/>
              </w:rPr>
            </w:pPr>
            <w:ins w:id="416" w:author="NR_IIOT_URLLC_enh-Core" w:date="2022-03-04T10:32:00Z">
              <w:r>
                <w:rPr>
                  <w:b/>
                  <w:bCs/>
                  <w:i/>
                  <w:iCs/>
                </w:rPr>
                <w:t>jointPrioritizationCG-Retx-Timer-r17</w:t>
              </w:r>
            </w:ins>
          </w:p>
          <w:p w14:paraId="4936F6D0" w14:textId="45BCA57B" w:rsidR="00F254D4" w:rsidRPr="001F4300" w:rsidRDefault="00F254D4" w:rsidP="00F254D4">
            <w:pPr>
              <w:pStyle w:val="TAL"/>
              <w:rPr>
                <w:ins w:id="417" w:author="NR_IIOT_URLLC_enh-Core" w:date="2022-03-04T10:32:00Z"/>
                <w:b/>
                <w:bCs/>
                <w:i/>
                <w:iCs/>
              </w:rPr>
            </w:pPr>
            <w:ins w:id="418"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419" w:author="NR_IIOT_URLLC_enh-Core" w:date="2022-03-04T10:32:00Z"/>
                <w:rFonts w:cs="Arial"/>
                <w:bCs/>
                <w:iCs/>
                <w:szCs w:val="18"/>
              </w:rPr>
            </w:pPr>
            <w:ins w:id="420"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421" w:author="NR_IIOT_URLLC_enh-Core" w:date="2022-03-04T10:32:00Z"/>
                <w:rFonts w:cs="Arial"/>
                <w:bCs/>
                <w:iCs/>
                <w:szCs w:val="18"/>
              </w:rPr>
            </w:pPr>
            <w:ins w:id="422"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423" w:author="NR_IIOT_URLLC_enh-Core" w:date="2022-03-04T10:32:00Z"/>
                <w:rFonts w:cs="Arial"/>
                <w:bCs/>
                <w:iCs/>
                <w:szCs w:val="18"/>
              </w:rPr>
            </w:pPr>
            <w:ins w:id="424"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425" w:author="NR_IIOT_URLLC_enh-Core" w:date="2022-03-04T10:32:00Z"/>
              </w:rPr>
            </w:pPr>
            <w:ins w:id="426"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proofErr w:type="spellStart"/>
            <w:r w:rsidRPr="001F4300">
              <w:rPr>
                <w:b/>
                <w:i/>
              </w:rPr>
              <w:t>lch-ToSCellRestriction</w:t>
            </w:r>
            <w:proofErr w:type="spellEnd"/>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r w:rsidRPr="001F4300">
              <w:rPr>
                <w:lang w:eastAsia="zh-CN"/>
              </w:rPr>
              <w:t>or</w:t>
            </w:r>
            <w:r w:rsidRPr="001F4300">
              <w:t xml:space="preserve"> </w:t>
            </w:r>
            <w:proofErr w:type="spellStart"/>
            <w:r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proofErr w:type="spellStart"/>
            <w:r w:rsidRPr="001F4300">
              <w:rPr>
                <w:i/>
                <w:iCs/>
              </w:rPr>
              <w:t>allowedSCS</w:t>
            </w:r>
            <w:proofErr w:type="spellEnd"/>
            <w:r w:rsidRPr="001F4300">
              <w:rPr>
                <w:i/>
                <w:iCs/>
              </w:rPr>
              <w:t>-List</w:t>
            </w:r>
            <w:r w:rsidRPr="001F4300">
              <w:t xml:space="preserve">, </w:t>
            </w:r>
            <w:proofErr w:type="spellStart"/>
            <w:r w:rsidRPr="001F4300">
              <w:rPr>
                <w:i/>
                <w:iCs/>
              </w:rPr>
              <w:t>maxPUSCH</w:t>
            </w:r>
            <w:proofErr w:type="spellEnd"/>
            <w:r w:rsidRPr="001F4300">
              <w:rPr>
                <w:i/>
                <w:iCs/>
              </w:rPr>
              <w:t>-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proofErr w:type="spellStart"/>
            <w:r w:rsidRPr="001F4300">
              <w:rPr>
                <w:rFonts w:cs="Arial"/>
                <w:b/>
                <w:bCs/>
                <w:i/>
                <w:iCs/>
                <w:szCs w:val="18"/>
              </w:rPr>
              <w:t>logicalChannelSR-DelayTimer</w:t>
            </w:r>
            <w:proofErr w:type="spellEnd"/>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427" w:author="NR_MBS-Core" w:date="2022-03-04T12:30:00Z"/>
        </w:trPr>
        <w:tc>
          <w:tcPr>
            <w:tcW w:w="7065" w:type="dxa"/>
          </w:tcPr>
          <w:p w14:paraId="2F3D8A80" w14:textId="77777777" w:rsidR="00F254D4" w:rsidRPr="00CD509B" w:rsidRDefault="00F254D4" w:rsidP="00F254D4">
            <w:pPr>
              <w:pStyle w:val="TAH"/>
              <w:jc w:val="left"/>
              <w:rPr>
                <w:ins w:id="428" w:author="NR_MBS-Core" w:date="2022-03-04T12:30:00Z"/>
                <w:i/>
              </w:rPr>
            </w:pPr>
            <w:ins w:id="429" w:author="NR_MBS-Core" w:date="2022-03-04T12:30:00Z">
              <w:r w:rsidRPr="004F77F6">
                <w:rPr>
                  <w:i/>
                </w:rPr>
                <w:t>maxNumberRNTIs-MBS-r17</w:t>
              </w:r>
            </w:ins>
          </w:p>
          <w:p w14:paraId="6E9A788B" w14:textId="66F7168E" w:rsidR="00F254D4" w:rsidRPr="001F4300" w:rsidRDefault="00F254D4" w:rsidP="00F254D4">
            <w:pPr>
              <w:pStyle w:val="TAL"/>
              <w:rPr>
                <w:ins w:id="430" w:author="NR_MBS-Core" w:date="2022-03-04T12:30:00Z"/>
                <w:rFonts w:cs="Arial"/>
                <w:b/>
                <w:bCs/>
                <w:i/>
                <w:iCs/>
                <w:szCs w:val="18"/>
              </w:rPr>
            </w:pPr>
            <w:ins w:id="431" w:author="NR_MBS-Core" w:date="2022-03-04T12:3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32" w:author="NR_MBS-Core" w:date="2022-03-04T12:30:00Z"/>
                <w:rFonts w:cs="Arial"/>
                <w:bCs/>
                <w:iCs/>
                <w:szCs w:val="18"/>
              </w:rPr>
            </w:pPr>
            <w:ins w:id="433"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34" w:author="NR_MBS-Core" w:date="2022-03-04T12:30:00Z"/>
                <w:rFonts w:cs="Arial"/>
                <w:bCs/>
                <w:iCs/>
                <w:szCs w:val="18"/>
              </w:rPr>
            </w:pPr>
            <w:ins w:id="435"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36" w:author="NR_MBS-Core" w:date="2022-03-04T12:30:00Z"/>
                <w:rFonts w:cs="Arial"/>
                <w:bCs/>
                <w:iCs/>
                <w:szCs w:val="18"/>
              </w:rPr>
            </w:pPr>
            <w:ins w:id="437"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38" w:author="NR_MBS-Core" w:date="2022-03-04T12:30:00Z"/>
                <w:rFonts w:cs="Arial"/>
                <w:bCs/>
                <w:iCs/>
                <w:szCs w:val="18"/>
              </w:rPr>
            </w:pPr>
            <w:ins w:id="439" w:author="NR_MBS-Core" w:date="2022-03-04T12:30:00Z">
              <w:r w:rsidRPr="001F4300">
                <w:rPr>
                  <w:szCs w:val="18"/>
                </w:rPr>
                <w:t>No</w:t>
              </w:r>
            </w:ins>
          </w:p>
        </w:tc>
      </w:tr>
      <w:tr w:rsidR="00F254D4" w:rsidRPr="001F4300" w14:paraId="05052F2E" w14:textId="77777777" w:rsidTr="00B55F4C">
        <w:trPr>
          <w:cantSplit/>
          <w:ins w:id="440" w:author="NR_pos_enh-Core" w:date="2022-03-04T09:17:00Z"/>
        </w:trPr>
        <w:tc>
          <w:tcPr>
            <w:tcW w:w="7065" w:type="dxa"/>
          </w:tcPr>
          <w:p w14:paraId="2867F695" w14:textId="77777777" w:rsidR="00F254D4" w:rsidRPr="00B758FA" w:rsidRDefault="00F254D4" w:rsidP="00F254D4">
            <w:pPr>
              <w:pStyle w:val="TAL"/>
              <w:rPr>
                <w:ins w:id="441" w:author="NR_pos_enh-Core" w:date="2022-03-04T09:17:00Z"/>
                <w:rFonts w:cs="Arial"/>
                <w:b/>
                <w:bCs/>
                <w:i/>
                <w:iCs/>
                <w:szCs w:val="18"/>
              </w:rPr>
            </w:pPr>
            <w:ins w:id="442"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43" w:author="NR_pos_enh-Core" w:date="2022-03-04T09:17:00Z"/>
                <w:rFonts w:cs="Arial"/>
                <w:b/>
                <w:bCs/>
                <w:i/>
                <w:iCs/>
                <w:szCs w:val="18"/>
              </w:rPr>
            </w:pPr>
            <w:ins w:id="444"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w:t>
              </w:r>
              <w:proofErr w:type="spellStart"/>
              <w:r>
                <w:t>gNB</w:t>
              </w:r>
              <w:proofErr w:type="spellEnd"/>
              <w:r>
                <w:t>,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45" w:author="NR_pos_enh-Core" w:date="2022-03-04T09:17:00Z"/>
                <w:rFonts w:cs="Arial"/>
                <w:bCs/>
                <w:iCs/>
                <w:szCs w:val="18"/>
              </w:rPr>
            </w:pPr>
            <w:ins w:id="446"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47" w:author="NR_pos_enh-Core" w:date="2022-03-04T09:17:00Z"/>
                <w:rFonts w:cs="Arial"/>
                <w:bCs/>
                <w:iCs/>
                <w:szCs w:val="18"/>
              </w:rPr>
            </w:pPr>
            <w:ins w:id="448"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49" w:author="NR_pos_enh-Core" w:date="2022-03-04T09:17:00Z"/>
                <w:rFonts w:cs="Arial"/>
                <w:bCs/>
                <w:iCs/>
                <w:szCs w:val="18"/>
              </w:rPr>
            </w:pPr>
            <w:ins w:id="450"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51" w:author="NR_pos_enh-Core" w:date="2022-03-04T09:17:00Z"/>
                <w:rFonts w:cs="Arial"/>
                <w:bCs/>
                <w:iCs/>
                <w:szCs w:val="18"/>
              </w:rPr>
            </w:pPr>
            <w:ins w:id="452" w:author="NR_pos_enh-Core" w:date="2022-03-04T09:17:00Z">
              <w:r w:rsidRPr="001F4300">
                <w:rPr>
                  <w:rFonts w:cs="Arial"/>
                  <w:bCs/>
                  <w:iCs/>
                  <w:szCs w:val="18"/>
                </w:rPr>
                <w:t>No</w:t>
              </w:r>
            </w:ins>
          </w:p>
        </w:tc>
      </w:tr>
      <w:tr w:rsidR="00F254D4" w:rsidRPr="001F4300" w14:paraId="306D3154" w14:textId="77777777" w:rsidTr="00B55F4C">
        <w:trPr>
          <w:cantSplit/>
          <w:ins w:id="453" w:author="NR_pos_enh-Core" w:date="2022-03-04T09:17:00Z"/>
        </w:trPr>
        <w:tc>
          <w:tcPr>
            <w:tcW w:w="7065" w:type="dxa"/>
          </w:tcPr>
          <w:p w14:paraId="4D3D708F" w14:textId="77777777" w:rsidR="00F254D4" w:rsidRPr="00B758FA" w:rsidRDefault="00F254D4" w:rsidP="00F254D4">
            <w:pPr>
              <w:pStyle w:val="TAL"/>
              <w:rPr>
                <w:ins w:id="454" w:author="NR_pos_enh-Core" w:date="2022-03-04T09:17:00Z"/>
                <w:rFonts w:cs="Arial"/>
                <w:b/>
                <w:bCs/>
                <w:i/>
                <w:iCs/>
                <w:szCs w:val="18"/>
              </w:rPr>
            </w:pPr>
            <w:ins w:id="455"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56" w:author="NR_pos_enh-Core" w:date="2022-03-04T09:17:00Z"/>
                <w:rFonts w:cs="Arial"/>
                <w:b/>
                <w:bCs/>
                <w:i/>
                <w:iCs/>
                <w:szCs w:val="18"/>
              </w:rPr>
            </w:pPr>
            <w:ins w:id="457"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58" w:author="NR_pos_enh-Core" w:date="2022-03-04T09:17:00Z"/>
                <w:rFonts w:cs="Arial"/>
                <w:bCs/>
                <w:iCs/>
                <w:szCs w:val="18"/>
              </w:rPr>
            </w:pPr>
            <w:ins w:id="459"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60" w:author="NR_pos_enh-Core" w:date="2022-03-04T09:17:00Z"/>
                <w:rFonts w:cs="Arial"/>
                <w:bCs/>
                <w:iCs/>
                <w:szCs w:val="18"/>
              </w:rPr>
            </w:pPr>
            <w:ins w:id="461"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62" w:author="NR_pos_enh-Core" w:date="2022-03-04T09:17:00Z"/>
                <w:rFonts w:cs="Arial"/>
                <w:bCs/>
                <w:iCs/>
                <w:szCs w:val="18"/>
              </w:rPr>
            </w:pPr>
            <w:ins w:id="463"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64" w:author="NR_pos_enh-Core" w:date="2022-03-04T09:17:00Z"/>
                <w:rFonts w:cs="Arial"/>
                <w:bCs/>
                <w:iCs/>
                <w:szCs w:val="18"/>
              </w:rPr>
            </w:pPr>
            <w:ins w:id="465"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ConfiguredGrants</w:t>
            </w:r>
            <w:proofErr w:type="spellEnd"/>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proofErr w:type="spellStart"/>
            <w:r w:rsidRPr="001F4300">
              <w:rPr>
                <w:b/>
                <w:i/>
              </w:rPr>
              <w:t>recommendedBitRate</w:t>
            </w:r>
            <w:proofErr w:type="spellEnd"/>
          </w:p>
          <w:p w14:paraId="0C755C96" w14:textId="77777777" w:rsidR="00F254D4" w:rsidRPr="001F4300" w:rsidRDefault="00F254D4" w:rsidP="00F254D4">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proofErr w:type="spellStart"/>
            <w:r w:rsidRPr="001F4300">
              <w:rPr>
                <w:b/>
                <w:i/>
              </w:rPr>
              <w:t>recommendedBitRateQuery</w:t>
            </w:r>
            <w:proofErr w:type="spellEnd"/>
          </w:p>
          <w:p w14:paraId="6D3245C0" w14:textId="77777777" w:rsidR="00F254D4" w:rsidRPr="001F4300" w:rsidRDefault="00F254D4" w:rsidP="00F254D4">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 [8]. This field is only applicable if the UE supports </w:t>
            </w:r>
            <w:proofErr w:type="spellStart"/>
            <w:r w:rsidRPr="001F4300">
              <w:rPr>
                <w:i/>
                <w:iCs/>
              </w:rPr>
              <w:t>recommendedBitRate</w:t>
            </w:r>
            <w:proofErr w:type="spellEnd"/>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proofErr w:type="spellStart"/>
            <w:r w:rsidRPr="001F4300">
              <w:rPr>
                <w:rFonts w:cs="Arial"/>
                <w:b/>
                <w:bCs/>
                <w:i/>
                <w:iCs/>
                <w:szCs w:val="18"/>
              </w:rPr>
              <w:t>skipUplinkTxDynamic</w:t>
            </w:r>
            <w:proofErr w:type="spellEnd"/>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66" w:author="NR_NTN_solutions-Core" w:date="2022-03-04T15:28:00Z"/>
        </w:trPr>
        <w:tc>
          <w:tcPr>
            <w:tcW w:w="7065" w:type="dxa"/>
          </w:tcPr>
          <w:p w14:paraId="6DA710EA" w14:textId="77777777" w:rsidR="00DF6A22" w:rsidRPr="00E72161" w:rsidRDefault="00DF6A22" w:rsidP="00DF6A22">
            <w:pPr>
              <w:pStyle w:val="TAL"/>
              <w:rPr>
                <w:ins w:id="467" w:author="NR_NTN_solutions-Core" w:date="2022-03-04T15:28:00Z"/>
                <w:b/>
                <w:i/>
              </w:rPr>
            </w:pPr>
            <w:ins w:id="468" w:author="NR_NTN_solutions-Core" w:date="2022-03-04T15:28:00Z">
              <w:r w:rsidRPr="00E72161">
                <w:rPr>
                  <w:b/>
                  <w:i/>
                </w:rPr>
                <w:t>sr-TriggeredBy-TA-Report-r17</w:t>
              </w:r>
            </w:ins>
          </w:p>
          <w:p w14:paraId="7924FA98" w14:textId="3D40E5A2" w:rsidR="00DF6A22" w:rsidRPr="001F4300" w:rsidRDefault="00DF6A22" w:rsidP="00DF6A22">
            <w:pPr>
              <w:pStyle w:val="TAL"/>
              <w:rPr>
                <w:ins w:id="469" w:author="NR_NTN_solutions-Core" w:date="2022-03-04T15:28:00Z"/>
                <w:b/>
                <w:i/>
              </w:rPr>
            </w:pPr>
            <w:ins w:id="470"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71" w:author="NR_NTN_solutions-Core" w:date="2022-03-04T15:28:00Z"/>
                <w:bCs/>
                <w:lang w:eastAsia="zh-CN"/>
              </w:rPr>
            </w:pPr>
            <w:ins w:id="472"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73" w:author="NR_NTN_solutions-Core" w:date="2022-03-04T15:28:00Z"/>
                <w:szCs w:val="18"/>
              </w:rPr>
            </w:pPr>
            <w:ins w:id="474"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75" w:author="NR_NTN_solutions-Core" w:date="2022-03-04T15:28:00Z"/>
                <w:szCs w:val="18"/>
              </w:rPr>
            </w:pPr>
            <w:ins w:id="476"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77" w:author="NR_NTN_solutions-Core" w:date="2022-03-04T15:28:00Z"/>
                <w:szCs w:val="18"/>
              </w:rPr>
            </w:pPr>
            <w:ins w:id="478" w:author="NR_NTN_solutions-Core" w:date="2022-03-04T15:28:00Z">
              <w:r w:rsidRPr="00F4543C">
                <w:rPr>
                  <w:szCs w:val="18"/>
                </w:rPr>
                <w:t>No</w:t>
              </w:r>
            </w:ins>
          </w:p>
        </w:tc>
      </w:tr>
      <w:tr w:rsidR="00DF6A22" w:rsidRPr="001F4300" w14:paraId="531EC4C2" w14:textId="77777777" w:rsidTr="00B55F4C">
        <w:trPr>
          <w:cantSplit/>
          <w:ins w:id="479" w:author="NR_IIOT_URLLC_enh-Core" w:date="2022-03-04T10:32:00Z"/>
        </w:trPr>
        <w:tc>
          <w:tcPr>
            <w:tcW w:w="7065" w:type="dxa"/>
          </w:tcPr>
          <w:p w14:paraId="3D10AE19" w14:textId="77777777" w:rsidR="00DF6A22" w:rsidRDefault="00DF6A22" w:rsidP="00DF6A22">
            <w:pPr>
              <w:pStyle w:val="TAL"/>
              <w:rPr>
                <w:ins w:id="480" w:author="NR_IIOT_URLLC_enh-Core" w:date="2022-03-04T10:32:00Z"/>
                <w:b/>
                <w:iCs/>
              </w:rPr>
            </w:pPr>
            <w:ins w:id="481" w:author="NR_IIOT_URLLC_enh-Core" w:date="2022-03-04T10:32:00Z">
              <w:r>
                <w:rPr>
                  <w:b/>
                  <w:i/>
                </w:rPr>
                <w:t>survivalTime-r17</w:t>
              </w:r>
            </w:ins>
          </w:p>
          <w:p w14:paraId="3F44F840" w14:textId="43F3BE70" w:rsidR="00DF6A22" w:rsidRPr="001F4300" w:rsidRDefault="00DF6A22" w:rsidP="00DF6A22">
            <w:pPr>
              <w:pStyle w:val="TAL"/>
              <w:rPr>
                <w:ins w:id="482" w:author="NR_IIOT_URLLC_enh-Core" w:date="2022-03-04T10:32:00Z"/>
                <w:b/>
                <w:i/>
              </w:rPr>
            </w:pPr>
            <w:ins w:id="483"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002A06">
                <w:rPr>
                  <w:bCs/>
                  <w:i/>
                </w:rPr>
                <w:t>pdcp</w:t>
              </w:r>
              <w:proofErr w:type="spellEnd"/>
              <w:r w:rsidRPr="00002A06">
                <w:rPr>
                  <w:bCs/>
                  <w:i/>
                </w:rPr>
                <w:t>-</w:t>
              </w:r>
              <w:proofErr w:type="spellStart"/>
              <w:r w:rsidRPr="00002A06">
                <w:rPr>
                  <w:bCs/>
                  <w:i/>
                </w:rPr>
                <w:t>DuplicationMCG</w:t>
              </w:r>
              <w:proofErr w:type="spellEnd"/>
              <w:r w:rsidRPr="00002A06">
                <w:rPr>
                  <w:bCs/>
                  <w:i/>
                </w:rPr>
                <w:t>-</w:t>
              </w:r>
              <w:proofErr w:type="spellStart"/>
              <w:r w:rsidRPr="00B14D79">
                <w:rPr>
                  <w:bCs/>
                  <w:i/>
                </w:rPr>
                <w:t>or</w:t>
              </w:r>
              <w:r w:rsidRPr="00002A06">
                <w:rPr>
                  <w:bCs/>
                  <w:i/>
                </w:rPr>
                <w:t>SCG</w:t>
              </w:r>
              <w:proofErr w:type="spellEnd"/>
              <w:r w:rsidRPr="00002A06">
                <w:rPr>
                  <w:bCs/>
                  <w:i/>
                </w:rPr>
                <w:t>-DRB</w:t>
              </w:r>
              <w:r w:rsidRPr="00B14D79">
                <w:rPr>
                  <w:bCs/>
                  <w:i/>
                </w:rPr>
                <w:t xml:space="preserve"> </w:t>
              </w:r>
              <w:r w:rsidRPr="002B633A">
                <w:rPr>
                  <w:bCs/>
                  <w:iCs/>
                </w:rPr>
                <w:t xml:space="preserve">or </w:t>
              </w:r>
              <w:proofErr w:type="spellStart"/>
              <w:r w:rsidRPr="00002A06">
                <w:rPr>
                  <w:bCs/>
                  <w:i/>
                </w:rPr>
                <w:t>pdcp-DuplicationSplitDRB</w:t>
              </w:r>
              <w:proofErr w:type="spellEnd"/>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84" w:author="NR_IIOT_URLLC_enh-Core" w:date="2022-03-04T10:32:00Z"/>
                <w:bCs/>
                <w:lang w:eastAsia="zh-CN"/>
              </w:rPr>
            </w:pPr>
            <w:ins w:id="485"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86" w:author="NR_IIOT_URLLC_enh-Core" w:date="2022-03-04T10:32:00Z"/>
                <w:szCs w:val="18"/>
              </w:rPr>
            </w:pPr>
            <w:ins w:id="487"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88" w:author="NR_IIOT_URLLC_enh-Core" w:date="2022-03-04T10:32:00Z"/>
                <w:szCs w:val="18"/>
              </w:rPr>
            </w:pPr>
            <w:ins w:id="489"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90" w:author="NR_IIOT_URLLC_enh-Core" w:date="2022-03-04T10:32:00Z"/>
                <w:szCs w:val="18"/>
              </w:rPr>
            </w:pPr>
            <w:ins w:id="491"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92" w:author="NR_NTN_solutions-Core" w:date="2022-03-04T15:28:00Z"/>
        </w:trPr>
        <w:tc>
          <w:tcPr>
            <w:tcW w:w="7065" w:type="dxa"/>
          </w:tcPr>
          <w:p w14:paraId="3A96E17E" w14:textId="77777777" w:rsidR="001E08B1" w:rsidRPr="001C77A9" w:rsidRDefault="001E08B1" w:rsidP="001E08B1">
            <w:pPr>
              <w:pStyle w:val="TAL"/>
              <w:rPr>
                <w:ins w:id="493" w:author="NR_NTN_solutions-Core" w:date="2022-03-04T15:28:00Z"/>
                <w:rFonts w:cs="Arial"/>
                <w:b/>
                <w:bCs/>
                <w:i/>
                <w:iCs/>
                <w:szCs w:val="18"/>
              </w:rPr>
            </w:pPr>
            <w:ins w:id="494"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95" w:author="NR_NTN_solutions-Core" w:date="2022-03-04T15:28:00Z"/>
                <w:i/>
              </w:rPr>
            </w:pPr>
            <w:ins w:id="496"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97" w:author="NR_NTN_solutions-Core" w:date="2022-03-04T15:28:00Z"/>
                <w:szCs w:val="18"/>
              </w:rPr>
            </w:pPr>
            <w:ins w:id="498"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99" w:author="NR_NTN_solutions-Core" w:date="2022-03-04T15:28:00Z"/>
                <w:szCs w:val="18"/>
              </w:rPr>
            </w:pPr>
            <w:ins w:id="500"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501" w:author="NR_NTN_solutions-Core" w:date="2022-03-04T15:28:00Z"/>
                <w:szCs w:val="18"/>
              </w:rPr>
            </w:pPr>
            <w:ins w:id="502"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503" w:author="NR_NTN_solutions-Core" w:date="2022-03-04T15:28:00Z"/>
                <w:szCs w:val="18"/>
              </w:rPr>
            </w:pPr>
            <w:ins w:id="504" w:author="NR_NTN_solutions-Core" w:date="2022-03-04T15:28:00Z">
              <w:r w:rsidRPr="00F4543C">
                <w:rPr>
                  <w:rFonts w:eastAsia="MS Mincho"/>
                </w:rPr>
                <w:t>No</w:t>
              </w:r>
            </w:ins>
          </w:p>
        </w:tc>
      </w:tr>
    </w:tbl>
    <w:p w14:paraId="6984C0C7" w14:textId="77777777" w:rsidR="00413C19" w:rsidRDefault="00413C19" w:rsidP="00413C19"/>
    <w:bookmarkEnd w:id="124"/>
    <w:bookmarkEnd w:id="125"/>
    <w:bookmarkEnd w:id="126"/>
    <w:bookmarkEnd w:id="127"/>
    <w:bookmarkEnd w:id="128"/>
    <w:bookmarkEnd w:id="129"/>
    <w:bookmarkEnd w:id="130"/>
    <w:bookmarkEnd w:id="131"/>
    <w:bookmarkEnd w:id="13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85"/>
    </w:p>
    <w:p w14:paraId="4CCA12DF" w14:textId="77777777" w:rsidR="00265A37" w:rsidRPr="001F4300" w:rsidRDefault="00265A37" w:rsidP="00265A37">
      <w:pPr>
        <w:pStyle w:val="Heading4"/>
      </w:pPr>
      <w:bookmarkStart w:id="505" w:name="_Toc90724018"/>
      <w:r w:rsidRPr="001F4300">
        <w:t>4.2.7.1</w:t>
      </w:r>
      <w:r w:rsidRPr="001F4300">
        <w:tab/>
      </w:r>
      <w:proofErr w:type="spellStart"/>
      <w:r w:rsidRPr="001F4300">
        <w:rPr>
          <w:i/>
        </w:rPr>
        <w:t>BandCombinationList</w:t>
      </w:r>
      <w:proofErr w:type="spellEnd"/>
      <w:r w:rsidRPr="001F4300">
        <w:t xml:space="preserve"> parameters</w:t>
      </w:r>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proofErr w:type="spellStart"/>
            <w:r w:rsidRPr="001F4300">
              <w:rPr>
                <w:b/>
                <w:i/>
              </w:rPr>
              <w:t>bandEUTRA</w:t>
            </w:r>
            <w:proofErr w:type="spellEnd"/>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proofErr w:type="spellStart"/>
            <w:r w:rsidRPr="001F4300">
              <w:rPr>
                <w:b/>
                <w:i/>
                <w:lang w:eastAsia="ko-KR"/>
              </w:rPr>
              <w:t>bandList</w:t>
            </w:r>
            <w:proofErr w:type="spellEnd"/>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proofErr w:type="spellStart"/>
            <w:r w:rsidRPr="001F4300">
              <w:rPr>
                <w:b/>
                <w:i/>
              </w:rPr>
              <w:t>bandNR</w:t>
            </w:r>
            <w:proofErr w:type="spellEnd"/>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w:t>
            </w:r>
            <w:proofErr w:type="spellStart"/>
            <w:r w:rsidRPr="001F4300">
              <w:t>FeatureSetEUTRA-Down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w:t>
            </w:r>
            <w:proofErr w:type="spellStart"/>
            <w:r w:rsidRPr="001F4300">
              <w:t>FeatureSetDown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w:t>
            </w:r>
            <w:proofErr w:type="spellStart"/>
            <w:r w:rsidRPr="001F4300">
              <w:t>FeatureSetEUTRA-Up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w:t>
            </w:r>
            <w:proofErr w:type="spellStart"/>
            <w:r w:rsidRPr="001F4300">
              <w:t>FeatureSetUplinkId:s</w:t>
            </w:r>
            <w:proofErr w:type="spell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w:t>
            </w:r>
            <w:proofErr w:type="spellStart"/>
            <w:r w:rsidRPr="001F4300">
              <w:rPr>
                <w:b/>
                <w:i/>
              </w:rPr>
              <w:t>ParametersEUTRA</w:t>
            </w:r>
            <w:proofErr w:type="spellEnd"/>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w:t>
            </w:r>
            <w:proofErr w:type="spellStart"/>
            <w:r w:rsidRPr="001F4300">
              <w:rPr>
                <w:b/>
                <w:i/>
              </w:rPr>
              <w:t>ParametersNR</w:t>
            </w:r>
            <w:proofErr w:type="spellEnd"/>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proofErr w:type="spellStart"/>
            <w:r w:rsidRPr="001F4300">
              <w:rPr>
                <w:b/>
                <w:i/>
              </w:rPr>
              <w:t>featureSetCombination</w:t>
            </w:r>
            <w:proofErr w:type="spellEnd"/>
          </w:p>
          <w:p w14:paraId="7E9846C2" w14:textId="77777777" w:rsidR="00265A37" w:rsidRPr="001F4300" w:rsidRDefault="00265A37" w:rsidP="003B453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proofErr w:type="spellStart"/>
            <w:r w:rsidRPr="001F4300">
              <w:rPr>
                <w:rFonts w:cs="Arial"/>
                <w:i/>
                <w:szCs w:val="21"/>
              </w:rPr>
              <w:t>featureSetCombination</w:t>
            </w:r>
            <w:proofErr w:type="spellEnd"/>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w:t>
            </w:r>
            <w:proofErr w:type="spellStart"/>
            <w:r w:rsidRPr="001F4300">
              <w:rPr>
                <w:rFonts w:cs="Arial"/>
                <w:szCs w:val="21"/>
              </w:rPr>
              <w:t>freq</w:t>
            </w:r>
            <w:proofErr w:type="spellEnd"/>
            <w:r w:rsidRPr="001F4300">
              <w:rPr>
                <w:rFonts w:cs="Arial"/>
                <w:szCs w:val="21"/>
              </w:rPr>
              <w:t xml:space="preserve"> DAPS handover if it is referred to by </w:t>
            </w:r>
            <w:proofErr w:type="spellStart"/>
            <w:r w:rsidRPr="001F4300">
              <w:rPr>
                <w:i/>
              </w:rPr>
              <w:t>featureSetCombinationDAPS</w:t>
            </w:r>
            <w:proofErr w:type="spellEnd"/>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proofErr w:type="spellStart"/>
            <w:r w:rsidRPr="001F4300">
              <w:rPr>
                <w:b/>
                <w:bCs/>
                <w:i/>
                <w:iCs/>
              </w:rPr>
              <w:t>mrdc</w:t>
            </w:r>
            <w:proofErr w:type="spellEnd"/>
            <w:r w:rsidRPr="001F4300">
              <w:rPr>
                <w:b/>
                <w:bCs/>
                <w:i/>
                <w:iCs/>
              </w:rPr>
              <w:t>-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proofErr w:type="spellStart"/>
            <w:r w:rsidRPr="001F4300">
              <w:rPr>
                <w:b/>
                <w:i/>
              </w:rPr>
              <w:lastRenderedPageBreak/>
              <w:t>powerClass</w:t>
            </w:r>
            <w:proofErr w:type="spellEnd"/>
            <w:r w:rsidRPr="001F4300">
              <w:rPr>
                <w:b/>
                <w:i/>
              </w:rPr>
              <w:t>,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NR</w:t>
            </w:r>
            <w:proofErr w:type="spellEnd"/>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 xml:space="preserve">n0us represents 0 us, n30us represents 30us,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EUTRA</w:t>
            </w:r>
            <w:proofErr w:type="spellEnd"/>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
              </w:rPr>
              <w:t xml:space="preserve">: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proofErr w:type="spellStart"/>
            <w:r w:rsidRPr="001F4300">
              <w:rPr>
                <w:b/>
                <w:i/>
              </w:rPr>
              <w:lastRenderedPageBreak/>
              <w:t>srs-TxSwitch</w:t>
            </w:r>
            <w:proofErr w:type="spellEnd"/>
            <w:r w:rsidRPr="001F4300">
              <w:rPr>
                <w:b/>
                <w:i/>
              </w:rPr>
              <w:t>,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 The indicated UE antenna switching capability of ′</w:t>
            </w:r>
            <w:proofErr w:type="spellStart"/>
            <w:r w:rsidRPr="001F4300">
              <w:rPr>
                <w:rFonts w:ascii="Arial" w:hAnsi="Arial" w:cs="Arial"/>
                <w:sz w:val="18"/>
                <w:szCs w:val="18"/>
              </w:rPr>
              <w:t>xTyR</w:t>
            </w:r>
            <w:proofErr w:type="spellEnd"/>
            <w:r w:rsidRPr="001F4300">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proofErr w:type="spellStart"/>
            <w:r w:rsidRPr="001F4300">
              <w:rPr>
                <w:rFonts w:ascii="Arial" w:hAnsi="Arial" w:cs="Arial"/>
                <w:i/>
                <w:sz w:val="18"/>
                <w:szCs w:val="18"/>
              </w:rPr>
              <w:t>supportedSRS-TxPortSwitch</w:t>
            </w:r>
            <w:proofErr w:type="spellEnd"/>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proofErr w:type="spellStart"/>
                  <w:r w:rsidRPr="001F4300">
                    <w:rPr>
                      <w:i/>
                      <w:iCs/>
                    </w:rPr>
                    <w:t>supportedSRS-TxPortSwitch</w:t>
                  </w:r>
                  <w:proofErr w:type="spellEnd"/>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see NOTE) in the band combination that affects this D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9B38EAD" w14:textId="77777777" w:rsidR="00265A37" w:rsidRPr="001F4300" w:rsidRDefault="00265A37" w:rsidP="003B4533">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proofErr w:type="spellStart"/>
            <w:r w:rsidRPr="001F4300">
              <w:rPr>
                <w:b/>
                <w:bCs/>
                <w:i/>
                <w:iCs/>
              </w:rPr>
              <w:lastRenderedPageBreak/>
              <w:t>supportedBandwidthCombinationSet</w:t>
            </w:r>
            <w:proofErr w:type="spellEnd"/>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the band combination has more than one NR carrier (at least one </w:t>
            </w:r>
            <w:proofErr w:type="spellStart"/>
            <w:r w:rsidRPr="001F4300">
              <w:rPr>
                <w:rFonts w:ascii="Arial" w:hAnsi="Arial" w:cs="Arial"/>
                <w:sz w:val="18"/>
                <w:szCs w:val="18"/>
                <w:lang w:eastAsia="en-GB"/>
              </w:rPr>
              <w:t>SCell</w:t>
            </w:r>
            <w:proofErr w:type="spellEnd"/>
            <w:r w:rsidRPr="001F4300">
              <w:rPr>
                <w:rFonts w:ascii="Arial" w:hAnsi="Arial" w:cs="Arial"/>
                <w:sz w:val="18"/>
                <w:szCs w:val="18"/>
                <w:lang w:eastAsia="en-GB"/>
              </w:rPr>
              <w:t xml:space="preserve">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265A37" w:rsidRDefault="00265A37" w:rsidP="003B4533">
            <w:pPr>
              <w:pStyle w:val="B1"/>
              <w:spacing w:after="0"/>
              <w:rPr>
                <w:ins w:id="506"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507"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DengXian"/>
              </w:rPr>
              <w:t>N/A</w:t>
            </w:r>
          </w:p>
        </w:tc>
        <w:tc>
          <w:tcPr>
            <w:tcW w:w="728" w:type="dxa"/>
          </w:tcPr>
          <w:p w14:paraId="7A182B0B" w14:textId="77777777" w:rsidR="00265A37" w:rsidRPr="001F4300" w:rsidRDefault="00265A37" w:rsidP="003B4533">
            <w:pPr>
              <w:pStyle w:val="TAL"/>
              <w:jc w:val="center"/>
            </w:pPr>
            <w:r w:rsidRPr="001F4300">
              <w:rPr>
                <w:rFonts w:eastAsia="DengXian"/>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proofErr w:type="spellStart"/>
            <w:r w:rsidRPr="001F4300">
              <w:rPr>
                <w:b/>
                <w:bCs/>
                <w:i/>
                <w:iCs/>
              </w:rPr>
              <w:t>supportedBandwidthCombinationSetIntraENDC</w:t>
            </w:r>
            <w:proofErr w:type="spellEnd"/>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DengXian"/>
              </w:rPr>
              <w:t>N/A</w:t>
            </w:r>
          </w:p>
        </w:tc>
        <w:tc>
          <w:tcPr>
            <w:tcW w:w="728" w:type="dxa"/>
          </w:tcPr>
          <w:p w14:paraId="35A265CE" w14:textId="77777777" w:rsidR="00265A37" w:rsidRPr="001F4300" w:rsidRDefault="00265A37" w:rsidP="003B4533">
            <w:pPr>
              <w:pStyle w:val="TAL"/>
              <w:jc w:val="center"/>
            </w:pPr>
            <w:r w:rsidRPr="001F4300">
              <w:rPr>
                <w:rFonts w:eastAsia="DengXian"/>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3CE5B97B" w14:textId="77777777" w:rsidR="00265A37" w:rsidRPr="001F4300" w:rsidRDefault="00265A37" w:rsidP="003B4533">
            <w:pPr>
              <w:pStyle w:val="TAL"/>
              <w:jc w:val="center"/>
              <w:rPr>
                <w:rFonts w:eastAsia="DengXian"/>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lastRenderedPageBreak/>
              <w:t>ULTxSwitchingBandPair-r16</w:t>
            </w:r>
            <w:ins w:id="508"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509" w:author="NR_RF_FR1_enh" w:date="2022-03-04T14:45:00Z">
              <w:r w:rsidR="00C64B9D">
                <w:t>1</w:t>
              </w:r>
            </w:ins>
            <w:r w:rsidRPr="001F4300">
              <w:t>Tx</w:t>
            </w:r>
            <w:ins w:id="510" w:author="NR_RF_FR1_enh" w:date="2022-03-04T14:45:00Z">
              <w:r w:rsidR="007D57FE">
                <w:t>-2Tx</w:t>
              </w:r>
            </w:ins>
            <w:r w:rsidRPr="001F4300">
              <w:t xml:space="preserve"> switching in case of inter-band CA, SUL, and </w:t>
            </w:r>
            <w:r w:rsidRPr="001F4300">
              <w:rPr>
                <w:lang w:eastAsia="en-GB"/>
              </w:rPr>
              <w:t>(NG)</w:t>
            </w:r>
            <w:r w:rsidRPr="001F4300">
              <w:t>EN-DC</w:t>
            </w:r>
            <w:ins w:id="511"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in each </w:t>
            </w:r>
            <w:proofErr w:type="spellStart"/>
            <w:r w:rsidRPr="001F4300">
              <w:rPr>
                <w:rFonts w:cs="Arial"/>
                <w:szCs w:val="18"/>
              </w:rPr>
              <w:t>FeatureSet</w:t>
            </w:r>
            <w:proofErr w:type="spellEnd"/>
            <w:r w:rsidRPr="001F4300">
              <w:rPr>
                <w:rFonts w:cs="Arial"/>
                <w:szCs w:val="18"/>
              </w:rPr>
              <w:t xml:space="preserve"> entry supporting UL 1Tx-2Tx switching</w:t>
            </w:r>
            <w:ins w:id="512"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w:t>
              </w:r>
              <w:proofErr w:type="spellStart"/>
              <w:r w:rsidR="00CD4A79">
                <w:rPr>
                  <w:rFonts w:eastAsia="Times New Roman" w:cs="Arial"/>
                  <w:szCs w:val="18"/>
                  <w:lang w:val="fr-FR" w:eastAsia="fr-FR"/>
                </w:rPr>
                <w:t>each</w:t>
              </w:r>
              <w:proofErr w:type="spellEnd"/>
              <w:r w:rsidR="00CD4A79">
                <w:rPr>
                  <w:rFonts w:eastAsia="Times New Roman" w:cs="Arial"/>
                  <w:szCs w:val="18"/>
                  <w:lang w:val="fr-FR" w:eastAsia="fr-FR"/>
                </w:rPr>
                <w:t xml:space="preserve"> </w:t>
              </w:r>
              <w:proofErr w:type="spellStart"/>
              <w:r w:rsidR="00CD4A79">
                <w:rPr>
                  <w:rFonts w:eastAsia="Times New Roman" w:cs="Arial"/>
                  <w:szCs w:val="18"/>
                  <w:lang w:val="fr-FR" w:eastAsia="fr-FR"/>
                </w:rPr>
                <w:t>FeatureSet</w:t>
              </w:r>
              <w:proofErr w:type="spellEnd"/>
              <w:r w:rsidR="00CD4A79">
                <w:rPr>
                  <w:rFonts w:eastAsia="Times New Roman" w:cs="Arial"/>
                  <w:szCs w:val="18"/>
                  <w:lang w:val="fr-FR" w:eastAsia="fr-FR"/>
                </w:rPr>
                <w:t xml:space="preserve"> entry</w:t>
              </w:r>
              <w:r w:rsidR="00CD4A79" w:rsidRPr="0062578E">
                <w:rPr>
                  <w:rFonts w:eastAsia="Times New Roman" w:cs="Arial"/>
                  <w:szCs w:val="18"/>
                  <w:lang w:val="fr-FR" w:eastAsia="fr-FR"/>
                </w:rPr>
                <w:t xml:space="preserve"> </w:t>
              </w:r>
              <w:proofErr w:type="spellStart"/>
              <w:r w:rsidR="00CD4A79">
                <w:rPr>
                  <w:rFonts w:eastAsia="Times New Roman" w:cs="Arial"/>
                  <w:szCs w:val="18"/>
                  <w:lang w:val="fr-FR" w:eastAsia="fr-FR"/>
                </w:rPr>
                <w:t>supporting</w:t>
              </w:r>
              <w:proofErr w:type="spellEnd"/>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 xml:space="preserve">x </w:t>
              </w:r>
              <w:proofErr w:type="spellStart"/>
              <w:r w:rsidR="00CD4A79" w:rsidRPr="0062578E">
                <w:rPr>
                  <w:rFonts w:eastAsia="Times New Roman" w:cs="Arial"/>
                  <w:szCs w:val="18"/>
                  <w:lang w:val="fr-FR" w:eastAsia="fr-FR"/>
                </w:rPr>
                <w:t>switching</w:t>
              </w:r>
            </w:ins>
            <w:proofErr w:type="spellEnd"/>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513"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514" w:author="NR_RF_FR1_enh" w:date="2022-03-04T14:47:00Z">
              <w:r w:rsidR="00F16670">
                <w:rPr>
                  <w:rFonts w:eastAsia="Times New Roman" w:cs="Arial"/>
                  <w:lang w:val="fr-FR" w:eastAsia="fr-FR"/>
                </w:rPr>
                <w:t xml:space="preserve">of 1Tx-2Tx </w:t>
              </w:r>
              <w:proofErr w:type="spellStart"/>
              <w:r w:rsidR="00F16670">
                <w:rPr>
                  <w:rFonts w:eastAsia="Times New Roman" w:cs="Arial"/>
                  <w:lang w:val="fr-FR" w:eastAsia="fr-FR"/>
                </w:rPr>
                <w:t>switching</w:t>
              </w:r>
              <w:proofErr w:type="spellEnd"/>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515"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ndicates</w:t>
              </w:r>
              <w:proofErr w:type="spellEnd"/>
              <w:r w:rsidRPr="0062578E">
                <w:rPr>
                  <w:rFonts w:ascii="Arial" w:eastAsia="Times New Roman" w:hAnsi="Arial" w:cs="Arial"/>
                  <w:sz w:val="18"/>
                  <w:lang w:val="fr-FR" w:eastAsia="fr-FR"/>
                </w:rPr>
                <w:t xml:space="preserve"> the </w:t>
              </w:r>
              <w:proofErr w:type="spellStart"/>
              <w:r w:rsidRPr="0062578E">
                <w:rPr>
                  <w:rFonts w:ascii="Arial" w:eastAsia="Times New Roman" w:hAnsi="Arial" w:cs="Arial"/>
                  <w:sz w:val="18"/>
                  <w:lang w:val="fr-FR" w:eastAsia="fr-FR"/>
                </w:rPr>
                <w:t>length</w:t>
              </w:r>
              <w:proofErr w:type="spellEnd"/>
              <w:r w:rsidRPr="0062578E">
                <w:rPr>
                  <w:rFonts w:ascii="Arial" w:eastAsia="Times New Roman" w:hAnsi="Arial" w:cs="Arial"/>
                  <w:sz w:val="18"/>
                  <w:lang w:val="fr-FR" w:eastAsia="fr-FR"/>
                </w:rPr>
                <w:t xml:space="preserve"> of UL </w:t>
              </w:r>
              <w:proofErr w:type="spellStart"/>
              <w:r w:rsidRPr="0062578E">
                <w:rPr>
                  <w:rFonts w:ascii="Arial" w:eastAsia="Times New Roman" w:hAnsi="Arial" w:cs="Arial"/>
                  <w:sz w:val="18"/>
                  <w:lang w:val="fr-FR" w:eastAsia="fr-FR"/>
                </w:rPr>
                <w:t>Tx</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eriod</w:t>
              </w:r>
              <w:proofErr w:type="spellEnd"/>
              <w:r w:rsidRPr="0062578E">
                <w:rPr>
                  <w:rFonts w:ascii="Arial" w:eastAsia="Times New Roman" w:hAnsi="Arial" w:cs="Arial"/>
                  <w:sz w:val="18"/>
                  <w:lang w:val="fr-FR" w:eastAsia="fr-FR"/>
                </w:rPr>
                <w:t xml:space="preserve"> </w:t>
              </w:r>
              <w:r>
                <w:rPr>
                  <w:rFonts w:ascii="Arial" w:eastAsia="Times New Roman" w:hAnsi="Arial" w:cs="Arial"/>
                  <w:sz w:val="18"/>
                  <w:lang w:val="fr-FR" w:eastAsia="fr-FR"/>
                </w:rPr>
                <w:t xml:space="preserve">of 2Tx-2Tx </w:t>
              </w:r>
              <w:proofErr w:type="spellStart"/>
              <w:r>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per pair of UL bands per band combination </w:t>
              </w:r>
              <w:proofErr w:type="spellStart"/>
              <w:r w:rsidRPr="0062578E">
                <w:rPr>
                  <w:rFonts w:ascii="Arial" w:eastAsia="Times New Roman" w:hAnsi="Arial" w:cs="Arial"/>
                  <w:sz w:val="18"/>
                  <w:lang w:val="fr-FR" w:eastAsia="fr-FR"/>
                </w:rPr>
                <w:t>when</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dynamic</w:t>
              </w:r>
              <w:proofErr w:type="spellEnd"/>
              <w:r w:rsidRPr="0062578E">
                <w:rPr>
                  <w:rFonts w:ascii="Arial" w:eastAsia="Times New Roman" w:hAnsi="Arial" w:cs="Arial"/>
                  <w:sz w:val="18"/>
                  <w:lang w:val="fr-FR" w:eastAsia="fr-FR"/>
                </w:rPr>
                <w:t xml:space="preserve"> UL </w:t>
              </w:r>
              <w:proofErr w:type="spellStart"/>
              <w:r>
                <w:rPr>
                  <w:rFonts w:ascii="Arial" w:eastAsia="Times New Roman" w:hAnsi="Arial" w:cs="Arial"/>
                  <w:sz w:val="18"/>
                  <w:lang w:val="fr-FR" w:eastAsia="fr-FR"/>
                </w:rPr>
                <w:t>Tx</w:t>
              </w:r>
              <w:proofErr w:type="spellEnd"/>
              <w:r>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s</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configured</w:t>
              </w:r>
              <w:proofErr w:type="spellEnd"/>
              <w:r w:rsidRPr="0062578E">
                <w:rPr>
                  <w:rFonts w:ascii="Arial" w:eastAsia="Times New Roman" w:hAnsi="Arial" w:cs="Arial"/>
                  <w:sz w:val="18"/>
                  <w:lang w:val="fr-FR" w:eastAsia="fr-FR"/>
                </w:rPr>
                <w:t xml:space="preserve">,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 n35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35 us, n140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140us, and </w:t>
              </w:r>
              <w:proofErr w:type="spellStart"/>
              <w:r w:rsidRPr="0062578E">
                <w:rPr>
                  <w:rFonts w:ascii="Arial" w:eastAsia="Times New Roman" w:hAnsi="Arial" w:cs="Arial"/>
                  <w:sz w:val="18"/>
                  <w:lang w:val="fr-FR" w:eastAsia="fr-FR"/>
                </w:rPr>
                <w:t>so</w:t>
              </w:r>
              <w:proofErr w:type="spellEnd"/>
              <w:r w:rsidRPr="0062578E">
                <w:rPr>
                  <w:rFonts w:ascii="Arial" w:eastAsia="Times New Roman" w:hAnsi="Arial" w:cs="Arial"/>
                  <w:sz w:val="18"/>
                  <w:lang w:val="fr-FR" w:eastAsia="fr-FR"/>
                </w:rPr>
                <w:t xml:space="preserve"> on,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 xml:space="preserve">3 [5] and in TS 36.133 [27].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DengXian"/>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DengXian"/>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DengXian"/>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516"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517" w:author="NR_RF_FR1_enh" w:date="2022-03-04T14:49:00Z"/>
                <w:b/>
                <w:bCs/>
                <w:i/>
                <w:iCs/>
              </w:rPr>
            </w:pPr>
            <w:ins w:id="518"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519" w:author="NR_RF_FR1_enh" w:date="2022-03-04T14:49:00Z"/>
              </w:rPr>
            </w:pPr>
            <w:ins w:id="520"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521" w:author="NR_RF_FR1_enh" w:date="2022-03-04T14:49:00Z"/>
              </w:rPr>
            </w:pPr>
            <w:ins w:id="522"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523" w:author="NR_RF_FR1_enh" w:date="2022-03-04T14:49:00Z"/>
                <w:b/>
                <w:bCs/>
                <w:i/>
                <w:iCs/>
              </w:rPr>
            </w:pPr>
            <w:ins w:id="524" w:author="NR_RF_FR1_enh" w:date="2022-03-04T14:49:00Z">
              <w:r w:rsidRPr="00907ED9">
                <w:t xml:space="preserve">If the field is absent, the supported uplink codebook subset indicated by </w:t>
              </w:r>
              <w:commentRangeStart w:id="525"/>
              <w:proofErr w:type="spellStart"/>
              <w:r w:rsidRPr="009B29CC">
                <w:rPr>
                  <w:i/>
                  <w:iCs/>
                </w:rPr>
                <w:t>pusch-TransCoherence</w:t>
              </w:r>
            </w:ins>
            <w:commentRangeEnd w:id="525"/>
            <w:proofErr w:type="spellEnd"/>
            <w:r w:rsidR="00CA68D8" w:rsidRPr="009B29CC">
              <w:rPr>
                <w:rStyle w:val="CommentReference"/>
                <w:rFonts w:ascii="Times New Roman" w:hAnsi="Times New Roman"/>
                <w:i/>
                <w:iCs/>
              </w:rPr>
              <w:commentReference w:id="525"/>
            </w:r>
            <w:ins w:id="526" w:author="NR_RF_FR1_enh" w:date="2022-03-04T14:49:00Z">
              <w:r w:rsidRPr="00907ED9">
                <w:t xml:space="preserv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527" w:author="NR_RF_FR1_enh" w:date="2022-03-04T14:49:00Z"/>
                <w:bCs/>
                <w:iCs/>
                <w:lang w:eastAsia="zh-CN"/>
              </w:rPr>
            </w:pPr>
            <w:ins w:id="528"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529" w:author="NR_RF_FR1_enh" w:date="2022-03-04T14:49:00Z"/>
                <w:bCs/>
                <w:iCs/>
                <w:lang w:eastAsia="zh-CN"/>
              </w:rPr>
            </w:pPr>
            <w:ins w:id="530"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531" w:author="NR_RF_FR1_enh" w:date="2022-03-04T14:49:00Z"/>
                <w:rFonts w:eastAsia="DengXian"/>
              </w:rPr>
            </w:pPr>
            <w:ins w:id="532"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533" w:author="NR_RF_FR1_enh" w:date="2022-03-04T14:49:00Z"/>
                <w:lang w:eastAsia="zh-CN"/>
              </w:rPr>
            </w:pPr>
            <w:ins w:id="534" w:author="NR_RF_FR1_enh" w:date="2022-03-04T14:49:00Z">
              <w:r w:rsidRPr="005E6508">
                <w:rPr>
                  <w:lang w:eastAsia="zh-CN"/>
                </w:rPr>
                <w:t>FR1 only</w:t>
              </w:r>
            </w:ins>
          </w:p>
        </w:tc>
      </w:tr>
      <w:tr w:rsidR="005E6508" w:rsidRPr="00036392" w14:paraId="10C7506D" w14:textId="77777777" w:rsidTr="005E6508">
        <w:trPr>
          <w:cantSplit/>
          <w:tblHeader/>
          <w:ins w:id="535"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36" w:author="NR_RF_FR1_enh" w:date="2022-03-04T14:49:00Z"/>
                <w:b/>
                <w:bCs/>
                <w:i/>
                <w:iCs/>
              </w:rPr>
            </w:pPr>
            <w:ins w:id="537" w:author="NR_RF_FR1_enh" w:date="2022-03-04T14:49:00Z">
              <w:r w:rsidRPr="005E6508">
                <w:rPr>
                  <w:b/>
                  <w:bCs/>
                  <w:i/>
                  <w:iCs/>
                </w:rPr>
                <w:lastRenderedPageBreak/>
                <w:t>UplinkTxSwitchingBandParameters-v17xx</w:t>
              </w:r>
            </w:ins>
          </w:p>
          <w:p w14:paraId="1AE5C3BF" w14:textId="77777777" w:rsidR="005E6508" w:rsidRPr="00907ED9" w:rsidRDefault="005E6508" w:rsidP="005E6508">
            <w:pPr>
              <w:pStyle w:val="TAL"/>
              <w:rPr>
                <w:ins w:id="538" w:author="NR_RF_FR1_enh" w:date="2022-03-04T14:49:00Z"/>
              </w:rPr>
            </w:pPr>
            <w:ins w:id="539"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40" w:author="NR_RF_FR1_enh" w:date="2022-03-04T14:50:00Z"/>
                <w:rFonts w:ascii="Arial" w:hAnsi="Arial" w:cs="Arial"/>
                <w:bCs/>
                <w:iCs/>
                <w:sz w:val="18"/>
                <w:szCs w:val="18"/>
                <w:lang w:val="en-US"/>
              </w:rPr>
            </w:pPr>
            <w:ins w:id="541" w:author="NR_RF_FR1_enh" w:date="2022-03-04T14:50:00Z">
              <w:r w:rsidRPr="0062578E">
                <w:rPr>
                  <w:rFonts w:ascii="Arial" w:eastAsia="Times New Roman" w:hAnsi="Arial" w:cs="Arial"/>
                  <w:sz w:val="18"/>
                  <w:lang w:val="fr-FR" w:eastAsia="fr-FR"/>
                </w:rPr>
                <w:t xml:space="preserve">The </w:t>
              </w:r>
              <w:proofErr w:type="spellStart"/>
              <w:r w:rsidRPr="0062578E">
                <w:rPr>
                  <w:rFonts w:ascii="Arial" w:eastAsia="Times New Roman" w:hAnsi="Arial" w:cs="Arial"/>
                  <w:sz w:val="18"/>
                  <w:lang w:val="fr-FR" w:eastAsia="fr-FR"/>
                </w:rPr>
                <w:t>capability</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ignalling</w:t>
              </w:r>
              <w:proofErr w:type="spellEnd"/>
              <w:r w:rsidRPr="0062578E">
                <w:rPr>
                  <w:rFonts w:ascii="Arial" w:eastAsia="Times New Roman" w:hAnsi="Arial" w:cs="Arial"/>
                  <w:sz w:val="18"/>
                  <w:lang w:val="fr-FR" w:eastAsia="fr-FR"/>
                </w:rPr>
                <w:t xml:space="preserve"> comprises of the </w:t>
              </w:r>
              <w:proofErr w:type="spellStart"/>
              <w:r w:rsidRPr="0062578E">
                <w:rPr>
                  <w:rFonts w:ascii="Arial" w:eastAsia="Times New Roman" w:hAnsi="Arial" w:cs="Arial"/>
                  <w:sz w:val="18"/>
                  <w:lang w:val="fr-FR" w:eastAsia="fr-FR"/>
                </w:rPr>
                <w:t>follow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arameters</w:t>
              </w:r>
              <w:proofErr w:type="spellEnd"/>
              <w:r w:rsidRPr="0062578E">
                <w:rPr>
                  <w:rFonts w:ascii="Arial" w:eastAsia="Times New Roman" w:hAnsi="Arial" w:cs="Arial"/>
                  <w:sz w:val="18"/>
                  <w:lang w:val="fr-FR" w:eastAsia="fr-FR"/>
                </w:rPr>
                <w:t>:</w:t>
              </w:r>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42" w:author="NR_RF_FR1_enh" w:date="2022-03-04T14:51:00Z"/>
                <w:rFonts w:ascii="Arial" w:eastAsia="Times New Roman" w:hAnsi="Arial" w:cs="Arial"/>
                <w:sz w:val="18"/>
                <w:szCs w:val="18"/>
                <w:lang w:val="fr-FR" w:eastAsia="fr-FR"/>
              </w:rPr>
            </w:pPr>
            <w:ins w:id="543"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a band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proofErr w:type="spellStart"/>
              <w:r>
                <w:rPr>
                  <w:rFonts w:ascii="Arial" w:eastAsia="Times New Roman" w:hAnsi="Arial" w:cs="Arial"/>
                  <w:sz w:val="18"/>
                  <w:szCs w:val="18"/>
                  <w:lang w:val="fr-FR" w:eastAsia="fr-FR"/>
                </w:rPr>
                <w:t>Tx</w:t>
              </w:r>
              <w:proofErr w:type="spellEnd"/>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w:t>
              </w:r>
              <w:r w:rsidRPr="00D2330F">
                <w:rPr>
                  <w:rFonts w:ascii="Arial" w:eastAsia="Times New Roman" w:hAnsi="Arial" w:cs="Arial"/>
                  <w:sz w:val="18"/>
                  <w:szCs w:val="18"/>
                  <w:lang w:val="fr-FR" w:eastAsia="fr-FR"/>
                </w:rPr>
                <w:t xml:space="preserve">. </w:t>
              </w:r>
              <w:proofErr w:type="spellStart"/>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proofErr w:type="spellEnd"/>
              <w:r w:rsidRPr="00D2330F">
                <w:rPr>
                  <w:rFonts w:ascii="Arial" w:eastAsia="Times New Roman" w:hAnsi="Arial" w:cs="Arial"/>
                  <w:sz w:val="18"/>
                  <w:szCs w:val="18"/>
                  <w:lang w:val="fr-FR" w:eastAsia="fr-FR"/>
                </w:rPr>
                <w:t xml:space="preserve"> xx </w:t>
              </w:r>
              <w:proofErr w:type="spellStart"/>
              <w:r w:rsidRPr="00D2330F">
                <w:rPr>
                  <w:rFonts w:ascii="Arial" w:eastAsia="Times New Roman" w:hAnsi="Arial" w:cs="Arial"/>
                  <w:sz w:val="18"/>
                  <w:szCs w:val="18"/>
                  <w:lang w:val="fr-FR" w:eastAsia="fr-FR"/>
                </w:rPr>
                <w:t>refers</w:t>
              </w:r>
              <w:proofErr w:type="spellEnd"/>
              <w:r w:rsidRPr="00D2330F">
                <w:rPr>
                  <w:rFonts w:ascii="Arial" w:eastAsia="Times New Roman" w:hAnsi="Arial" w:cs="Arial"/>
                  <w:sz w:val="18"/>
                  <w:szCs w:val="18"/>
                  <w:lang w:val="fr-FR" w:eastAsia="fr-FR"/>
                </w:rPr>
                <w:t xml:space="preserve"> to </w:t>
              </w:r>
              <w:r w:rsidRPr="0062578E">
                <w:rPr>
                  <w:rFonts w:ascii="Arial" w:eastAsia="Times New Roman" w:hAnsi="Arial" w:cs="Arial"/>
                  <w:sz w:val="18"/>
                  <w:szCs w:val="18"/>
                  <w:lang w:val="fr-FR" w:eastAsia="fr-FR"/>
                </w:rPr>
                <w:t xml:space="preserve">the </w:t>
              </w:r>
              <w:proofErr w:type="spellStart"/>
              <w:r w:rsidRPr="0062578E">
                <w:rPr>
                  <w:rFonts w:ascii="Arial" w:eastAsia="Times New Roman" w:hAnsi="Arial" w:cs="Arial"/>
                  <w:sz w:val="18"/>
                  <w:szCs w:val="18"/>
                  <w:lang w:val="fr-FR" w:eastAsia="fr-FR"/>
                </w:rPr>
                <w:t>xxth</w:t>
              </w:r>
              <w:proofErr w:type="spellEnd"/>
              <w:r w:rsidRPr="0062578E">
                <w:rPr>
                  <w:rFonts w:ascii="Arial" w:eastAsia="Times New Roman" w:hAnsi="Arial" w:cs="Arial"/>
                  <w:sz w:val="18"/>
                  <w:szCs w:val="18"/>
                  <w:lang w:val="fr-FR" w:eastAsia="fr-FR"/>
                </w:rPr>
                <w:t xml:space="preserve">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44" w:author="NR_RF_FR1_enh" w:date="2022-03-04T14:49:00Z"/>
                <w:rFonts w:ascii="Arial" w:eastAsia="Times New Roman" w:hAnsi="Arial" w:cs="Arial"/>
                <w:sz w:val="18"/>
                <w:szCs w:val="18"/>
                <w:lang w:val="fr-FR" w:eastAsia="fr-FR"/>
              </w:rPr>
            </w:pPr>
            <w:ins w:id="545" w:author="NR_RF_FR1_enh" w:date="2022-03-04T14:51:00Z">
              <w:r>
                <w:rPr>
                  <w:rFonts w:ascii="Arial" w:eastAsia="Times New Roman" w:hAnsi="Arial" w:cs="Arial"/>
                  <w:sz w:val="18"/>
                  <w:szCs w:val="18"/>
                  <w:lang w:val="fr-FR" w:eastAsia="fr-FR"/>
                </w:rPr>
                <w:t xml:space="preserve">- </w:t>
              </w:r>
            </w:ins>
            <w:ins w:id="546" w:author="NR_RF_FR1_enh" w:date="2022-03-04T14:52:00Z">
              <w:r w:rsidR="00606F81">
                <w:rPr>
                  <w:rFonts w:ascii="Arial" w:eastAsia="Times New Roman" w:hAnsi="Arial" w:cs="Arial"/>
                  <w:sz w:val="18"/>
                  <w:szCs w:val="18"/>
                  <w:lang w:val="fr-FR" w:eastAsia="fr-FR"/>
                </w:rPr>
                <w:t xml:space="preserve">     </w:t>
              </w:r>
            </w:ins>
            <w:ins w:id="547"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w:t>
              </w:r>
              <w:proofErr w:type="spellStart"/>
              <w:r>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proofErr w:type="spellStart"/>
              <w:r w:rsidRPr="00D34DC0">
                <w:rPr>
                  <w:rFonts w:ascii="Arial" w:hAnsi="Arial" w:cs="Arial"/>
                  <w:bCs/>
                  <w:i/>
                  <w:iCs/>
                  <w:sz w:val="18"/>
                  <w:szCs w:val="18"/>
                </w:rPr>
                <w:t>pusch-TransCoherence</w:t>
              </w:r>
              <w:proofErr w:type="spellEnd"/>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48" w:author="NR_RF_FR1_enh" w:date="2022-03-04T14:49:00Z"/>
                <w:bCs/>
                <w:iCs/>
                <w:lang w:eastAsia="zh-CN"/>
              </w:rPr>
            </w:pPr>
            <w:ins w:id="549"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50" w:author="NR_RF_FR1_enh" w:date="2022-03-04T14:49:00Z"/>
                <w:bCs/>
                <w:iCs/>
                <w:lang w:eastAsia="zh-CN"/>
              </w:rPr>
            </w:pPr>
            <w:ins w:id="551"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52" w:author="NR_RF_FR1_enh" w:date="2022-03-04T14:49:00Z"/>
                <w:rFonts w:eastAsia="DengXian"/>
              </w:rPr>
            </w:pPr>
            <w:ins w:id="553"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54" w:author="NR_RF_FR1_enh" w:date="2022-03-04T14:49:00Z"/>
                <w:lang w:eastAsia="zh-CN"/>
              </w:rPr>
            </w:pPr>
            <w:ins w:id="555"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556"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proofErr w:type="spellStart"/>
            <w:r w:rsidRPr="001F4300">
              <w:rPr>
                <w:b/>
                <w:i/>
              </w:rPr>
              <w:t>additionalActiveTCI-StatePDCCH</w:t>
            </w:r>
            <w:proofErr w:type="spellEnd"/>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Pr="001F4300">
              <w:rPr>
                <w:rFonts w:cs="Arial"/>
                <w:i/>
                <w:szCs w:val="18"/>
              </w:rPr>
              <w:t xml:space="preserve">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DengXian"/>
              </w:rPr>
              <w:t>N/A</w:t>
            </w:r>
          </w:p>
        </w:tc>
        <w:tc>
          <w:tcPr>
            <w:tcW w:w="728"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proofErr w:type="spellStart"/>
            <w:r w:rsidRPr="001F4300">
              <w:rPr>
                <w:b/>
                <w:i/>
              </w:rPr>
              <w:t>aperiodicBeamReport</w:t>
            </w:r>
            <w:proofErr w:type="spellEnd"/>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proofErr w:type="spellStart"/>
            <w:r w:rsidRPr="001F4300">
              <w:rPr>
                <w:b/>
                <w:i/>
              </w:rPr>
              <w:t>aperiodicTRS</w:t>
            </w:r>
            <w:proofErr w:type="spellEnd"/>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DengXian"/>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proofErr w:type="spellStart"/>
            <w:r w:rsidRPr="001F4300">
              <w:rPr>
                <w:b/>
                <w:bCs/>
                <w:i/>
                <w:iCs/>
              </w:rPr>
              <w:t>asymmetricBandwidthCombinationSet</w:t>
            </w:r>
            <w:proofErr w:type="spellEnd"/>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proofErr w:type="spellStart"/>
            <w:r w:rsidRPr="001F4300">
              <w:rPr>
                <w:b/>
                <w:i/>
              </w:rPr>
              <w:t>bandNR</w:t>
            </w:r>
            <w:proofErr w:type="spellEnd"/>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proofErr w:type="spellStart"/>
            <w:r w:rsidRPr="001F4300">
              <w:rPr>
                <w:b/>
                <w:i/>
              </w:rPr>
              <w:t>beamCorrespondenceWithoutUL-BeamSweeping</w:t>
            </w:r>
            <w:proofErr w:type="spellEnd"/>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DengXian"/>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proofErr w:type="spellStart"/>
            <w:r w:rsidRPr="001F4300">
              <w:rPr>
                <w:b/>
                <w:i/>
              </w:rPr>
              <w:t>beamManagementSSB</w:t>
            </w:r>
            <w:proofErr w:type="spellEnd"/>
            <w:r w:rsidRPr="001F4300">
              <w:rPr>
                <w:b/>
                <w:i/>
              </w:rPr>
              <w:t>-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SB</w:t>
            </w:r>
            <w:proofErr w:type="spellEnd"/>
            <w:r w:rsidRPr="001F4300">
              <w:rPr>
                <w:rFonts w:ascii="Arial" w:hAnsi="Arial" w:cs="Arial"/>
                <w:i/>
                <w:sz w:val="18"/>
                <w:szCs w:val="18"/>
              </w:rPr>
              <w:t>-CSI-RS-</w:t>
            </w:r>
            <w:proofErr w:type="spellStart"/>
            <w:r w:rsidRPr="001F4300">
              <w:rPr>
                <w:rFonts w:ascii="Arial" w:hAnsi="Arial" w:cs="Arial"/>
                <w:i/>
                <w:sz w:val="18"/>
                <w:szCs w:val="18"/>
              </w:rPr>
              <w:t>ResourceOneTx</w:t>
            </w:r>
            <w:proofErr w:type="spellEnd"/>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ResourceTwoTx</w:t>
            </w:r>
            <w:proofErr w:type="spellEnd"/>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Density</w:t>
            </w:r>
            <w:r w:rsidRPr="001F4300">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 On FR1, it is mandatory with capability signalling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DengXian"/>
              </w:rPr>
              <w:t>N/A</w:t>
            </w:r>
          </w:p>
        </w:tc>
        <w:tc>
          <w:tcPr>
            <w:tcW w:w="728"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proofErr w:type="spellStart"/>
            <w:r w:rsidRPr="001F4300">
              <w:rPr>
                <w:b/>
                <w:i/>
              </w:rPr>
              <w:t>beamReportTiming</w:t>
            </w:r>
            <w:proofErr w:type="spellEnd"/>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proofErr w:type="spellStart"/>
            <w:r w:rsidRPr="001F4300">
              <w:rPr>
                <w:b/>
                <w:i/>
              </w:rPr>
              <w:lastRenderedPageBreak/>
              <w:t>beamSwitchTiming</w:t>
            </w:r>
            <w:proofErr w:type="spellEnd"/>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57" w:author="NR_UE_pow_sav_enh-Core" w:date="2022-03-04T09:43:00Z"/>
        </w:trPr>
        <w:tc>
          <w:tcPr>
            <w:tcW w:w="6917" w:type="dxa"/>
          </w:tcPr>
          <w:p w14:paraId="29C1C813" w14:textId="77777777" w:rsidR="009D6452" w:rsidRDefault="009D6452" w:rsidP="009D6452">
            <w:pPr>
              <w:pStyle w:val="TAL"/>
              <w:rPr>
                <w:ins w:id="558" w:author="NR_UE_pow_sav_enh-Core" w:date="2022-03-04T09:43:00Z"/>
                <w:b/>
                <w:i/>
              </w:rPr>
            </w:pPr>
            <w:ins w:id="559" w:author="NR_UE_pow_sav_enh-Core" w:date="2022-03-04T09:43:00Z">
              <w:r>
                <w:rPr>
                  <w:b/>
                  <w:i/>
                </w:rPr>
                <w:t>bfd-Relaxation-r17</w:t>
              </w:r>
            </w:ins>
          </w:p>
          <w:p w14:paraId="45215A96" w14:textId="0A255CFE" w:rsidR="009D6452" w:rsidRPr="001F4300" w:rsidRDefault="009D6452" w:rsidP="009D6452">
            <w:pPr>
              <w:pStyle w:val="TAL"/>
              <w:rPr>
                <w:ins w:id="560" w:author="NR_UE_pow_sav_enh-Core" w:date="2022-03-04T09:43:00Z"/>
                <w:b/>
                <w:i/>
              </w:rPr>
            </w:pPr>
            <w:ins w:id="561"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62" w:author="NR_UE_pow_sav_enh-Core" w:date="2022-03-04T09:43:00Z"/>
              </w:rPr>
            </w:pPr>
            <w:ins w:id="563"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64" w:author="NR_UE_pow_sav_enh-Core" w:date="2022-03-04T09:43:00Z"/>
              </w:rPr>
            </w:pPr>
            <w:ins w:id="565" w:author="NR_UE_pow_sav_enh-Core" w:date="2022-03-04T09:43:00Z">
              <w:r>
                <w:t>No</w:t>
              </w:r>
            </w:ins>
          </w:p>
        </w:tc>
        <w:tc>
          <w:tcPr>
            <w:tcW w:w="709" w:type="dxa"/>
          </w:tcPr>
          <w:p w14:paraId="2AFD81F2" w14:textId="4D57D765" w:rsidR="009D6452" w:rsidRPr="001F4300" w:rsidRDefault="009D6452" w:rsidP="009D6452">
            <w:pPr>
              <w:pStyle w:val="TAL"/>
              <w:jc w:val="center"/>
              <w:rPr>
                <w:ins w:id="566" w:author="NR_UE_pow_sav_enh-Core" w:date="2022-03-04T09:43:00Z"/>
                <w:bCs/>
                <w:iCs/>
              </w:rPr>
            </w:pPr>
            <w:ins w:id="567"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68" w:author="NR_UE_pow_sav_enh-Core" w:date="2022-03-04T09:43:00Z"/>
              </w:rPr>
            </w:pPr>
            <w:ins w:id="569"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proofErr w:type="spellStart"/>
            <w:r w:rsidRPr="001F4300">
              <w:rPr>
                <w:b/>
                <w:i/>
              </w:rPr>
              <w:t>bwp-DiffNumerology</w:t>
            </w:r>
            <w:proofErr w:type="spellEnd"/>
          </w:p>
          <w:p w14:paraId="2C6EAEA4" w14:textId="77777777" w:rsidR="009D6452" w:rsidRPr="001F4300" w:rsidRDefault="009D6452" w:rsidP="009D6452">
            <w:pPr>
              <w:pStyle w:val="TAL"/>
            </w:pPr>
            <w:r w:rsidRPr="001F4300">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proofErr w:type="spellStart"/>
            <w:r w:rsidRPr="001F4300">
              <w:rPr>
                <w:b/>
                <w:i/>
              </w:rPr>
              <w:t>bwp-SameNumerology</w:t>
            </w:r>
            <w:proofErr w:type="spellEnd"/>
          </w:p>
          <w:p w14:paraId="6CE8BBBC" w14:textId="77777777" w:rsidR="009D6452" w:rsidRPr="001F4300" w:rsidRDefault="009D6452" w:rsidP="009D6452">
            <w:pPr>
              <w:pStyle w:val="TAL"/>
            </w:pPr>
            <w:r w:rsidRPr="001F4300">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proofErr w:type="spellStart"/>
            <w:r w:rsidRPr="001F4300">
              <w:rPr>
                <w:b/>
                <w:i/>
              </w:rPr>
              <w:t>bwp-WithoutRestriction</w:t>
            </w:r>
            <w:proofErr w:type="spellEnd"/>
          </w:p>
          <w:p w14:paraId="5FE65B6B" w14:textId="77777777" w:rsidR="009D6452" w:rsidRPr="001F4300" w:rsidRDefault="009D6452" w:rsidP="009D6452">
            <w:pPr>
              <w:pStyle w:val="TAL"/>
            </w:pPr>
            <w:r w:rsidRPr="001F4300">
              <w:rPr>
                <w:rFonts w:cs="Arial"/>
                <w:szCs w:val="18"/>
              </w:rPr>
              <w:t xml:space="preserve">Indicates support of BWP operation without bandwidth restriction. The Bandwidth restriction in terms of DL 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DL BWP may not include the bandwidth of CORESET #0 (if configured) and SSB. For </w:t>
            </w:r>
            <w:proofErr w:type="spellStart"/>
            <w:r w:rsidRPr="001F4300">
              <w:rPr>
                <w:rFonts w:cs="Arial"/>
                <w:szCs w:val="18"/>
              </w:rPr>
              <w:t>SCell</w:t>
            </w:r>
            <w:proofErr w:type="spellEnd"/>
            <w:r w:rsidRPr="001F4300">
              <w:rPr>
                <w:rFonts w:cs="Arial"/>
                <w:szCs w:val="18"/>
              </w:rPr>
              <w:t>(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w:t>
            </w:r>
            <w:proofErr w:type="spellStart"/>
            <w:r w:rsidRPr="001F4300">
              <w:rPr>
                <w:i/>
              </w:rPr>
              <w:t>PhaseDiscontinuityImpacts</w:t>
            </w:r>
            <w:proofErr w:type="spellEnd"/>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70" w:author="NR_SmallData_INACTIVE" w:date="2022-03-04T10:19:00Z"/>
        </w:trPr>
        <w:tc>
          <w:tcPr>
            <w:tcW w:w="6917" w:type="dxa"/>
          </w:tcPr>
          <w:p w14:paraId="6793CEE3" w14:textId="77777777" w:rsidR="0040741D" w:rsidRDefault="0040741D" w:rsidP="0040741D">
            <w:pPr>
              <w:pStyle w:val="TAL"/>
              <w:rPr>
                <w:ins w:id="571" w:author="NR_SmallData_INACTIVE" w:date="2022-03-04T10:19:00Z"/>
                <w:b/>
                <w:i/>
              </w:rPr>
            </w:pPr>
            <w:ins w:id="572" w:author="NR_SmallData_INACTIVE" w:date="2022-03-04T10:19:00Z">
              <w:r>
                <w:rPr>
                  <w:b/>
                  <w:i/>
                </w:rPr>
                <w:lastRenderedPageBreak/>
                <w:t>cg</w:t>
              </w:r>
              <w:r w:rsidRPr="00BD07B6">
                <w:rPr>
                  <w:b/>
                  <w:i/>
                </w:rPr>
                <w:t>-</w:t>
              </w:r>
              <w:r>
                <w:rPr>
                  <w:b/>
                  <w:i/>
                </w:rPr>
                <w:t>SDT-r17</w:t>
              </w:r>
            </w:ins>
          </w:p>
          <w:p w14:paraId="2C74BCEC" w14:textId="77777777" w:rsidR="0040741D" w:rsidRPr="00CD6973" w:rsidRDefault="0040741D" w:rsidP="0040741D">
            <w:pPr>
              <w:pStyle w:val="TAL"/>
              <w:rPr>
                <w:ins w:id="573" w:author="NR_SmallData_INACTIVE" w:date="2022-03-04T10:19:00Z"/>
                <w:bCs/>
                <w:iCs/>
              </w:rPr>
            </w:pPr>
            <w:ins w:id="574"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75" w:author="NR_SmallData_INACTIVE" w:date="2022-03-04T10:19:00Z"/>
                <w:bCs/>
                <w:iCs/>
              </w:rPr>
            </w:pPr>
            <w:ins w:id="576"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77" w:author="NR_SmallData_INACTIVE" w:date="2022-03-04T10:19:00Z"/>
                <w:b/>
                <w:i/>
              </w:rPr>
            </w:pPr>
            <w:ins w:id="578"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79" w:author="NR_SmallData_INACTIVE" w:date="2022-03-04T10:19:00Z"/>
                <w:rFonts w:cs="Arial"/>
                <w:szCs w:val="18"/>
              </w:rPr>
            </w:pPr>
            <w:ins w:id="580" w:author="NR_SmallData_INACTIVE" w:date="2022-03-04T10:19:00Z">
              <w:r>
                <w:t>Band</w:t>
              </w:r>
            </w:ins>
          </w:p>
        </w:tc>
        <w:tc>
          <w:tcPr>
            <w:tcW w:w="567" w:type="dxa"/>
          </w:tcPr>
          <w:p w14:paraId="3C82C2F7" w14:textId="5B27A3E3" w:rsidR="0040741D" w:rsidRPr="001F4300" w:rsidRDefault="0040741D" w:rsidP="0040741D">
            <w:pPr>
              <w:pStyle w:val="TAL"/>
              <w:jc w:val="center"/>
              <w:rPr>
                <w:ins w:id="581" w:author="NR_SmallData_INACTIVE" w:date="2022-03-04T10:19:00Z"/>
                <w:rFonts w:cs="Arial"/>
                <w:szCs w:val="18"/>
              </w:rPr>
            </w:pPr>
            <w:ins w:id="582" w:author="NR_SmallData_INACTIVE" w:date="2022-03-04T10:19:00Z">
              <w:r>
                <w:t>No</w:t>
              </w:r>
            </w:ins>
          </w:p>
        </w:tc>
        <w:tc>
          <w:tcPr>
            <w:tcW w:w="709" w:type="dxa"/>
          </w:tcPr>
          <w:p w14:paraId="7F7E46B5" w14:textId="1AC71754" w:rsidR="0040741D" w:rsidRPr="001F4300" w:rsidRDefault="0040741D" w:rsidP="0040741D">
            <w:pPr>
              <w:pStyle w:val="TAL"/>
              <w:jc w:val="center"/>
              <w:rPr>
                <w:ins w:id="583" w:author="NR_SmallData_INACTIVE" w:date="2022-03-04T10:19:00Z"/>
                <w:bCs/>
                <w:iCs/>
              </w:rPr>
            </w:pPr>
            <w:ins w:id="584" w:author="NR_SmallData_INACTIVE" w:date="2022-03-04T10:19:00Z">
              <w:r>
                <w:t>N/A</w:t>
              </w:r>
            </w:ins>
          </w:p>
        </w:tc>
        <w:tc>
          <w:tcPr>
            <w:tcW w:w="728" w:type="dxa"/>
          </w:tcPr>
          <w:p w14:paraId="2A6B8AD0" w14:textId="62D6BF84" w:rsidR="0040741D" w:rsidRPr="001F4300" w:rsidRDefault="0040741D" w:rsidP="0040741D">
            <w:pPr>
              <w:pStyle w:val="TAL"/>
              <w:jc w:val="center"/>
              <w:rPr>
                <w:ins w:id="585" w:author="NR_SmallData_INACTIVE" w:date="2022-03-04T10:19:00Z"/>
                <w:bCs/>
                <w:iCs/>
              </w:rPr>
            </w:pPr>
            <w:ins w:id="586"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proofErr w:type="spellStart"/>
            <w:r w:rsidRPr="001F4300">
              <w:rPr>
                <w:b/>
                <w:i/>
              </w:rPr>
              <w:t>channelBWs</w:t>
            </w:r>
            <w:proofErr w:type="spellEnd"/>
            <w:r w:rsidRPr="001F4300">
              <w:rPr>
                <w:b/>
                <w:i/>
              </w:rPr>
              <w:t>-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proofErr w:type="spellStart"/>
            <w:r w:rsidRPr="001F4300">
              <w:rPr>
                <w:i/>
              </w:rPr>
              <w:t>channelBWs</w:t>
            </w:r>
            <w:proofErr w:type="spellEnd"/>
            <w:r w:rsidRPr="001F4300">
              <w:rPr>
                <w:i/>
              </w:rPr>
              <w:t>-DL</w:t>
            </w:r>
            <w:r w:rsidRPr="001F4300">
              <w:t xml:space="preserve"> (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DL </w:t>
            </w:r>
            <w:r w:rsidRPr="001F4300">
              <w:t xml:space="preserve">(without suffix) starting from the leading / leftmost bit indicate 5, 10, 15, 20, 25, 30, 40, 50, 60 and 80MHz. For FR2, the bits in </w:t>
            </w:r>
            <w:proofErr w:type="spellStart"/>
            <w:r w:rsidRPr="001F4300">
              <w:rPr>
                <w:i/>
              </w:rPr>
              <w:t>channelBWs</w:t>
            </w:r>
            <w:proofErr w:type="spellEnd"/>
            <w:r w:rsidRPr="001F4300">
              <w:rPr>
                <w:i/>
              </w:rPr>
              <w:t xml:space="preserve">-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87" w:author="NR_redcap-Core" w:date="2022-03-03T20:45:00Z">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D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del w:id="588" w:author="NR_BCS4-Core" w:date="2022-03-03T10:27:00Z">
              <w:r w:rsidRPr="001F4300" w:rsidDel="00B73319">
                <w:delText xml:space="preserve"> and</w:delText>
              </w:r>
            </w:del>
            <w:ins w:id="589" w:author="NR_BCS4-Core" w:date="2022-03-03T10:27:00Z">
              <w:r>
                <w:t>,</w:t>
              </w:r>
            </w:ins>
            <w:r w:rsidRPr="001F4300">
              <w:t xml:space="preserve"> </w:t>
            </w:r>
            <w:proofErr w:type="spellStart"/>
            <w:r w:rsidRPr="001F4300">
              <w:rPr>
                <w:i/>
              </w:rPr>
              <w:t>supportedBandwidthDL</w:t>
            </w:r>
            <w:proofErr w:type="spellEnd"/>
            <w:ins w:id="590" w:author="NR_BCS4-Core" w:date="2022-03-03T10:27:00Z">
              <w:r>
                <w:t xml:space="preserve"> and </w:t>
              </w:r>
              <w:proofErr w:type="spellStart"/>
              <w:r w:rsidRPr="00F4543C">
                <w:rPr>
                  <w:i/>
                </w:rPr>
                <w:t>supported</w:t>
              </w:r>
              <w:r>
                <w:rPr>
                  <w:i/>
                </w:rPr>
                <w:t>Min</w:t>
              </w:r>
              <w:r w:rsidRPr="00F4543C">
                <w:rPr>
                  <w:i/>
                </w:rPr>
                <w:t>BandwidthDL</w:t>
              </w:r>
              <w:proofErr w:type="spellEnd"/>
              <w:r w:rsidRPr="001F4300">
                <w:t>.</w:t>
              </w:r>
            </w:ins>
            <w:r w:rsidRPr="001F4300">
              <w:t>.</w:t>
            </w:r>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proofErr w:type="spellStart"/>
            <w:r w:rsidRPr="001F4300">
              <w:rPr>
                <w:b/>
                <w:i/>
              </w:rPr>
              <w:lastRenderedPageBreak/>
              <w:t>channelBWs</w:t>
            </w:r>
            <w:proofErr w:type="spellEnd"/>
            <w:r w:rsidRPr="001F4300">
              <w:rPr>
                <w:b/>
                <w:i/>
              </w:rPr>
              <w:t>-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proofErr w:type="spellStart"/>
            <w:r w:rsidRPr="001F4300">
              <w:rPr>
                <w:i/>
              </w:rPr>
              <w:t>channelBWs</w:t>
            </w:r>
            <w:proofErr w:type="spellEnd"/>
            <w:r w:rsidRPr="001F4300">
              <w:rPr>
                <w:i/>
              </w:rPr>
              <w:t xml:space="preserve">-UL </w:t>
            </w:r>
            <w:r w:rsidRPr="001F4300">
              <w:t xml:space="preserve">(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UL </w:t>
            </w:r>
            <w:r w:rsidRPr="001F4300">
              <w:t>(without suffix) starting from the leading / leftmost bit indicate 5, 10, 15, 20, 25, 30, 40, 50, 60 and 80MHz.</w:t>
            </w:r>
            <w:r w:rsidRPr="001F4300" w:rsidDel="0001397F">
              <w:t xml:space="preserve"> </w:t>
            </w:r>
            <w:r w:rsidRPr="001F4300">
              <w:t xml:space="preserve">For FR2, the bits in </w:t>
            </w:r>
            <w:proofErr w:type="spellStart"/>
            <w:r w:rsidRPr="001F4300">
              <w:rPr>
                <w:i/>
                <w:iCs/>
              </w:rPr>
              <w:t>channelBWs</w:t>
            </w:r>
            <w:proofErr w:type="spellEnd"/>
            <w:r w:rsidRPr="001F4300">
              <w:rPr>
                <w:i/>
                <w:iCs/>
              </w:rPr>
              <w:t xml:space="preserve">-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91" w:author="NR_redcap-Core" w:date="2022-03-03T20:45:00Z">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U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
              </w:rPr>
              <w:t xml:space="preserve"> </w:t>
            </w:r>
            <w:r w:rsidRPr="001F4300">
              <w:rPr>
                <w:iCs/>
              </w:rPr>
              <w:t xml:space="preserve">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rPr>
                <w:rFonts w:eastAsiaTheme="minorEastAsia"/>
                <w:lang w:bidi="ar"/>
              </w:rPr>
              <w:t xml:space="preserve">, the </w:t>
            </w:r>
            <w:proofErr w:type="spellStart"/>
            <w:r w:rsidRPr="001F4300">
              <w:rPr>
                <w:rFonts w:eastAsiaTheme="minorEastAsia"/>
                <w:i/>
                <w:lang w:bidi="ar"/>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del w:id="592" w:author="NR_BCS4-Core" w:date="2022-03-03T10:29:00Z">
              <w:r w:rsidRPr="001F4300" w:rsidDel="00EA1B4C">
                <w:delText xml:space="preserve"> and</w:delText>
              </w:r>
            </w:del>
            <w:ins w:id="593" w:author="NR_BCS4-Core" w:date="2022-03-03T10:29:00Z">
              <w:r>
                <w:t>,</w:t>
              </w:r>
            </w:ins>
            <w:r w:rsidRPr="001F4300">
              <w:t xml:space="preserve"> </w:t>
            </w:r>
            <w:proofErr w:type="spellStart"/>
            <w:r w:rsidRPr="001F4300">
              <w:rPr>
                <w:i/>
              </w:rPr>
              <w:t>supportedBandwidthUL</w:t>
            </w:r>
            <w:proofErr w:type="spellEnd"/>
            <w:ins w:id="594" w:author="NR_BCS4-Core" w:date="2022-03-03T10:28:00Z">
              <w:r w:rsidRPr="00F44BF4">
                <w:rPr>
                  <w:iCs/>
                </w:rPr>
                <w:t xml:space="preserve"> and</w:t>
              </w:r>
              <w:r>
                <w:rPr>
                  <w:i/>
                </w:rPr>
                <w:t xml:space="preserve"> </w:t>
              </w:r>
            </w:ins>
            <w:proofErr w:type="spellStart"/>
            <w:ins w:id="595" w:author="NR_BCS4-Core" w:date="2022-03-03T10:29:00Z">
              <w:r w:rsidRPr="00F4543C">
                <w:rPr>
                  <w:i/>
                </w:rPr>
                <w:t>supported</w:t>
              </w:r>
              <w:r>
                <w:rPr>
                  <w:i/>
                </w:rPr>
                <w:t>Min</w:t>
              </w:r>
              <w:r w:rsidRPr="00F4543C">
                <w:rPr>
                  <w:i/>
                </w:rPr>
                <w:t>Bandwidth</w:t>
              </w:r>
              <w:r>
                <w:rPr>
                  <w:i/>
                </w:rPr>
                <w:t>U</w:t>
              </w:r>
              <w:r w:rsidRPr="00F4543C">
                <w:rPr>
                  <w:i/>
                </w:rPr>
                <w:t>L</w:t>
              </w:r>
            </w:ins>
            <w:proofErr w:type="spellEnd"/>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1F4300">
              <w:rPr>
                <w:rFonts w:cs="Arial"/>
                <w:szCs w:val="18"/>
              </w:rPr>
              <w:t>gNB</w:t>
            </w:r>
            <w:proofErr w:type="spellEnd"/>
            <w:r w:rsidRPr="001F4300">
              <w:rPr>
                <w:rFonts w:cs="Arial"/>
                <w:szCs w:val="18"/>
              </w:rPr>
              <w:t xml:space="preserve">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proofErr w:type="spellStart"/>
            <w:r w:rsidRPr="001F4300">
              <w:rPr>
                <w:b/>
                <w:i/>
              </w:rPr>
              <w:lastRenderedPageBreak/>
              <w:t>codebookParameters</w:t>
            </w:r>
            <w:proofErr w:type="spellEnd"/>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 xml:space="preserve">Parameters for type I single panel codebook (type1 </w:t>
            </w:r>
            <w:proofErr w:type="spellStart"/>
            <w:r w:rsidRPr="001F4300">
              <w:t>singlePanel</w:t>
            </w:r>
            <w:proofErr w:type="spellEnd"/>
            <w:r w:rsidRPr="001F4300">
              <w:t>)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 xml:space="preserve">Parameters for type I multi-panel codebook (type1 </w:t>
            </w:r>
            <w:proofErr w:type="spellStart"/>
            <w:r w:rsidRPr="001F4300">
              <w:t>multiPanel</w:t>
            </w:r>
            <w:proofErr w:type="spellEnd"/>
            <w:r w:rsidRPr="001F4300">
              <w:t>)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Pr="001F4300">
              <w:rPr>
                <w:szCs w:val="18"/>
              </w:rPr>
              <w:t xml:space="preserve"> For type I single panel codebook (type1 </w:t>
            </w:r>
            <w:proofErr w:type="spellStart"/>
            <w:r w:rsidRPr="001F4300">
              <w:rPr>
                <w:szCs w:val="18"/>
              </w:rPr>
              <w:t>singlePanel</w:t>
            </w:r>
            <w:proofErr w:type="spellEnd"/>
            <w:r w:rsidRPr="001F4300">
              <w:rPr>
                <w:szCs w:val="18"/>
              </w:rPr>
              <w:t xml:space="preserve">) </w:t>
            </w:r>
            <w:proofErr w:type="spellStart"/>
            <w:r w:rsidRPr="001F4300">
              <w:rPr>
                <w:szCs w:val="18"/>
              </w:rPr>
              <w:t>supportedCSI</w:t>
            </w:r>
            <w:proofErr w:type="spellEnd"/>
            <w:r w:rsidRPr="001F4300">
              <w:rPr>
                <w:szCs w:val="18"/>
              </w:rPr>
              <w:t>-RS-</w:t>
            </w:r>
            <w:proofErr w:type="spellStart"/>
            <w:r w:rsidRPr="001F4300">
              <w:rPr>
                <w:szCs w:val="18"/>
              </w:rPr>
              <w:t>ResourceListAlt</w:t>
            </w:r>
            <w:proofErr w:type="spellEnd"/>
            <w:r w:rsidRPr="001F4300">
              <w:rPr>
                <w:szCs w:val="18"/>
              </w:rPr>
              <w:t>,</w:t>
            </w:r>
          </w:p>
          <w:p w14:paraId="2FBCE34A" w14:textId="77777777" w:rsidR="0040741D" w:rsidRPr="001F4300" w:rsidRDefault="0040741D" w:rsidP="0040741D">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96" w:author="NR_feMIMO-Core" w:date="2022-02-11T14:39:00Z"/>
        </w:trPr>
        <w:tc>
          <w:tcPr>
            <w:tcW w:w="6917" w:type="dxa"/>
          </w:tcPr>
          <w:p w14:paraId="01A6C66A" w14:textId="75C18CEF" w:rsidR="0040741D" w:rsidRDefault="0040741D" w:rsidP="0040741D">
            <w:pPr>
              <w:pStyle w:val="TAL"/>
              <w:rPr>
                <w:ins w:id="597" w:author="NR_feMIMO-Core" w:date="2022-02-11T14:45:00Z"/>
                <w:rFonts w:cs="Arial"/>
                <w:b/>
                <w:bCs/>
                <w:i/>
                <w:iCs/>
                <w:szCs w:val="18"/>
              </w:rPr>
            </w:pPr>
            <w:ins w:id="598" w:author="NR_feMIMO-Core" w:date="2022-02-11T14:45:00Z">
              <w:r w:rsidRPr="00EE0940">
                <w:rPr>
                  <w:rFonts w:cs="Arial"/>
                  <w:b/>
                  <w:bCs/>
                  <w:i/>
                  <w:iCs/>
                  <w:szCs w:val="18"/>
                </w:rPr>
                <w:lastRenderedPageBreak/>
                <w:t>CodebookParametersfetyp</w:t>
              </w:r>
            </w:ins>
            <w:ins w:id="599" w:author="NR_feMIMO-Core" w:date="2022-03-02T11:43:00Z">
              <w:r>
                <w:rPr>
                  <w:rFonts w:cs="Arial"/>
                  <w:b/>
                  <w:bCs/>
                  <w:i/>
                  <w:iCs/>
                  <w:szCs w:val="18"/>
                </w:rPr>
                <w:t>e</w:t>
              </w:r>
            </w:ins>
            <w:ins w:id="600"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601" w:author="NR_feMIMO-Core" w:date="2022-02-11T14:40:00Z"/>
              </w:rPr>
            </w:pPr>
            <w:ins w:id="602" w:author="NR_feMIMO-Core" w:date="2022-02-11T14:40:00Z">
              <w:r w:rsidRPr="001F4300">
                <w:t>Indicates the UE support of additional codebooks and the corresponding parameters supported by the UE</w:t>
              </w:r>
            </w:ins>
            <w:ins w:id="603" w:author="NR_feMIMO-Core" w:date="2022-02-11T14:47:00Z">
              <w:r>
                <w:t xml:space="preserve"> </w:t>
              </w:r>
              <w:r w:rsidRPr="00D47F15">
                <w:rPr>
                  <w:bCs/>
                  <w:iCs/>
                </w:rPr>
                <w:t>of Further Enhanced Port-Selection Type II Codebook (</w:t>
              </w:r>
              <w:proofErr w:type="spellStart"/>
              <w:r w:rsidRPr="00D47F15">
                <w:rPr>
                  <w:bCs/>
                  <w:iCs/>
                </w:rPr>
                <w:t>FeType</w:t>
              </w:r>
              <w:proofErr w:type="spellEnd"/>
              <w:r w:rsidRPr="00D47F15">
                <w:rPr>
                  <w:bCs/>
                  <w:iCs/>
                </w:rPr>
                <w:t>-II)</w:t>
              </w:r>
              <w:r>
                <w:rPr>
                  <w:bCs/>
                  <w:iCs/>
                </w:rPr>
                <w:t>.</w:t>
              </w:r>
            </w:ins>
          </w:p>
          <w:p w14:paraId="7DBD8E09" w14:textId="77777777" w:rsidR="0040741D" w:rsidRDefault="0040741D" w:rsidP="0040741D">
            <w:pPr>
              <w:pStyle w:val="TAL"/>
              <w:rPr>
                <w:ins w:id="604" w:author="NR_feMIMO-Core" w:date="2022-02-11T14:39:00Z"/>
                <w:rFonts w:cs="Arial"/>
                <w:b/>
                <w:bCs/>
                <w:i/>
                <w:iCs/>
                <w:szCs w:val="18"/>
              </w:rPr>
            </w:pPr>
          </w:p>
          <w:p w14:paraId="6E838C1E" w14:textId="027BC76A" w:rsidR="0040741D" w:rsidRPr="00455090" w:rsidRDefault="0040741D" w:rsidP="0040741D">
            <w:pPr>
              <w:pStyle w:val="TAL"/>
              <w:rPr>
                <w:ins w:id="605" w:author="NR_feMIMO-Core" w:date="2022-02-11T14:41:00Z"/>
                <w:bCs/>
              </w:rPr>
            </w:pPr>
            <w:ins w:id="606" w:author="NR_feMIMO-Core" w:date="2022-02-11T14:46:00Z">
              <w:r>
                <w:rPr>
                  <w:bCs/>
                  <w:iCs/>
                </w:rPr>
                <w:t>The UE</w:t>
              </w:r>
            </w:ins>
            <w:ins w:id="607" w:author="NR_feMIMO-Core" w:date="2022-02-11T14:49:00Z">
              <w:r>
                <w:rPr>
                  <w:bCs/>
                  <w:iCs/>
                </w:rPr>
                <w:t xml:space="preserve"> indicating this feature </w:t>
              </w:r>
            </w:ins>
            <w:ins w:id="608" w:author="NR_feMIMO-Core" w:date="2022-02-11T14:46:00Z">
              <w:r>
                <w:rPr>
                  <w:bCs/>
                  <w:iCs/>
                </w:rPr>
                <w:t>shall include</w:t>
              </w:r>
            </w:ins>
            <w:ins w:id="609" w:author="NR_feMIMO-Core" w:date="2022-02-11T14:41:00Z">
              <w:r w:rsidRPr="001F4300">
                <w:rPr>
                  <w:bCs/>
                  <w:iCs/>
                </w:rPr>
                <w:t xml:space="preserve"> </w:t>
              </w:r>
            </w:ins>
            <w:ins w:id="610" w:author="NR_feMIMO-Core" w:date="2022-02-11T14:46:00Z">
              <w:r w:rsidRPr="003A34A2">
                <w:rPr>
                  <w:i/>
                  <w:iCs/>
                </w:rPr>
                <w:t>fetype2basic-r17</w:t>
              </w:r>
              <w:r>
                <w:t xml:space="preserve"> to indicate </w:t>
              </w:r>
            </w:ins>
            <w:ins w:id="611" w:author="NR_feMIMO-Core" w:date="2022-02-11T14:41:00Z">
              <w:r>
                <w:rPr>
                  <w:bCs/>
                  <w:iCs/>
                </w:rPr>
                <w:t>b</w:t>
              </w:r>
              <w:r w:rsidRPr="00D47F15">
                <w:rPr>
                  <w:bCs/>
                  <w:iCs/>
                </w:rPr>
                <w:t xml:space="preserve">asic </w:t>
              </w:r>
              <w:r>
                <w:rPr>
                  <w:bCs/>
                  <w:iCs/>
                </w:rPr>
                <w:t>f</w:t>
              </w:r>
              <w:r w:rsidRPr="00D47F15">
                <w:rPr>
                  <w:bCs/>
                  <w:iCs/>
                </w:rPr>
                <w:t>eatures of</w:t>
              </w:r>
            </w:ins>
            <w:ins w:id="612" w:author="NR_feMIMO-Core" w:date="2022-02-11T14:47:00Z">
              <w:r>
                <w:rPr>
                  <w:bCs/>
                  <w:iCs/>
                </w:rPr>
                <w:t xml:space="preserve"> </w:t>
              </w:r>
            </w:ins>
            <w:proofErr w:type="spellStart"/>
            <w:ins w:id="613" w:author="NR_feMIMO-Core" w:date="2022-02-11T14:41:00Z">
              <w:r w:rsidRPr="00D47F15">
                <w:rPr>
                  <w:bCs/>
                  <w:iCs/>
                </w:rPr>
                <w:t>FeType</w:t>
              </w:r>
              <w:proofErr w:type="spellEnd"/>
              <w:r w:rsidRPr="00D47F15">
                <w:rPr>
                  <w:bCs/>
                  <w:iCs/>
                </w:rPr>
                <w:t>-II</w:t>
              </w:r>
              <w:r>
                <w:rPr>
                  <w:bCs/>
                  <w:iCs/>
                </w:rPr>
                <w:t xml:space="preserve">. </w:t>
              </w:r>
              <w:commentRangeStart w:id="614"/>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615" w:author="NR_feMIMO-Core" w:date="2022-02-11T14:41:00Z"/>
                <w:rFonts w:ascii="Arial" w:hAnsi="Arial" w:cs="Arial"/>
                <w:sz w:val="18"/>
                <w:szCs w:val="18"/>
              </w:rPr>
            </w:pPr>
            <w:ins w:id="616"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617" w:author="NR_feMIMO-Core" w:date="2022-02-11T14:41:00Z"/>
                <w:rFonts w:ascii="Arial" w:hAnsi="Arial" w:cs="Arial"/>
                <w:sz w:val="18"/>
                <w:szCs w:val="18"/>
              </w:rPr>
            </w:pPr>
            <w:ins w:id="618"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619" w:author="NR_feMIMO-Core" w:date="2022-02-11T14:41:00Z"/>
                <w:rFonts w:ascii="Arial" w:hAnsi="Arial" w:cs="Arial"/>
                <w:sz w:val="18"/>
                <w:szCs w:val="18"/>
              </w:rPr>
            </w:pPr>
            <w:ins w:id="620"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621" w:author="NR_feMIMO-Core" w:date="2022-02-11T14:41:00Z"/>
                <w:rFonts w:ascii="Arial" w:hAnsi="Arial" w:cs="Arial"/>
                <w:sz w:val="18"/>
                <w:szCs w:val="18"/>
              </w:rPr>
            </w:pPr>
            <w:ins w:id="622"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ins>
            <w:commentRangeEnd w:id="614"/>
            <w:r>
              <w:rPr>
                <w:rStyle w:val="CommentReference"/>
              </w:rPr>
              <w:commentReference w:id="614"/>
            </w:r>
          </w:p>
          <w:p w14:paraId="4240A031" w14:textId="5A92B066" w:rsidR="0040741D" w:rsidRDefault="0040741D" w:rsidP="0040741D">
            <w:pPr>
              <w:pStyle w:val="B1"/>
              <w:spacing w:after="0"/>
              <w:ind w:left="0" w:firstLine="0"/>
              <w:rPr>
                <w:ins w:id="623" w:author="NR_feMIMO-Core" w:date="2022-02-11T14:48:00Z"/>
                <w:rFonts w:ascii="Arial" w:hAnsi="Arial" w:cs="Arial"/>
                <w:sz w:val="18"/>
                <w:szCs w:val="18"/>
              </w:rPr>
            </w:pPr>
            <w:ins w:id="624" w:author="NR_feMIMO-Core" w:date="2022-02-11T14:41:00Z">
              <w:r>
                <w:rPr>
                  <w:rFonts w:ascii="Arial" w:hAnsi="Arial" w:cs="Arial"/>
                  <w:sz w:val="18"/>
                  <w:szCs w:val="18"/>
                </w:rPr>
                <w:t xml:space="preserve">The UE indicating </w:t>
              </w:r>
            </w:ins>
            <w:ins w:id="625"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626"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627" w:author="NR_feMIMO-Core" w:date="2022-02-11T14:47:00Z">
              <w:r>
                <w:rPr>
                  <w:rFonts w:ascii="Arial" w:hAnsi="Arial" w:cs="Arial"/>
                  <w:sz w:val="18"/>
                  <w:szCs w:val="18"/>
                </w:rPr>
                <w:t xml:space="preserve"> this feature</w:t>
              </w:r>
            </w:ins>
            <w:ins w:id="628" w:author="NR_feMIMO-Core" w:date="2022-02-11T14:42:00Z">
              <w:r>
                <w:rPr>
                  <w:rFonts w:ascii="Arial" w:hAnsi="Arial" w:cs="Arial"/>
                  <w:sz w:val="18"/>
                  <w:szCs w:val="18"/>
                </w:rPr>
                <w:t xml:space="preserve"> </w:t>
              </w:r>
            </w:ins>
            <w:ins w:id="629" w:author="NR_feMIMO-Core" w:date="2022-02-11T14:41:00Z">
              <w:r>
                <w:rPr>
                  <w:rFonts w:ascii="Arial" w:hAnsi="Arial" w:cs="Arial"/>
                  <w:sz w:val="18"/>
                  <w:szCs w:val="18"/>
                </w:rPr>
                <w:t xml:space="preserve">shall also include </w:t>
              </w:r>
              <w:proofErr w:type="spellStart"/>
              <w:r w:rsidRPr="004C79CD">
                <w:rPr>
                  <w:rFonts w:ascii="Arial" w:hAnsi="Arial" w:cs="Arial"/>
                  <w:i/>
                  <w:iCs/>
                  <w:sz w:val="18"/>
                  <w:szCs w:val="18"/>
                </w:rPr>
                <w:t>csi-ReportFramework</w:t>
              </w:r>
              <w:proofErr w:type="spellEnd"/>
              <w:r w:rsidRPr="004C79CD">
                <w:rPr>
                  <w:rFonts w:ascii="Arial" w:hAnsi="Arial" w:cs="Arial"/>
                  <w:sz w:val="18"/>
                  <w:szCs w:val="18"/>
                </w:rPr>
                <w:t>.</w:t>
              </w:r>
            </w:ins>
          </w:p>
          <w:p w14:paraId="2F04BD65" w14:textId="77777777" w:rsidR="0040741D" w:rsidRDefault="0040741D" w:rsidP="0040741D">
            <w:pPr>
              <w:pStyle w:val="TAL"/>
              <w:rPr>
                <w:ins w:id="630" w:author="NR_feMIMO-Core" w:date="2022-02-11T14:48:00Z"/>
                <w:rFonts w:cs="Arial"/>
                <w:b/>
                <w:bCs/>
                <w:i/>
                <w:iCs/>
                <w:szCs w:val="18"/>
              </w:rPr>
            </w:pPr>
          </w:p>
          <w:p w14:paraId="45D863E5" w14:textId="78978748" w:rsidR="0040741D" w:rsidRDefault="0040741D" w:rsidP="0040741D">
            <w:pPr>
              <w:pStyle w:val="TAL"/>
              <w:rPr>
                <w:ins w:id="631" w:author="NR_feMIMO-Core" w:date="2022-02-11T14:48:00Z"/>
                <w:bCs/>
                <w:iCs/>
              </w:rPr>
            </w:pPr>
            <w:ins w:id="632" w:author="NR_feMIMO-Core" w:date="2022-02-11T14:48:00Z">
              <w:r>
                <w:rPr>
                  <w:bCs/>
                  <w:iCs/>
                </w:rPr>
                <w:t xml:space="preserve">The UE optionally </w:t>
              </w:r>
            </w:ins>
            <w:ins w:id="633"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34" w:author="NR_feMIMO-Core" w:date="2022-02-11T14:48:00Z">
              <w:r w:rsidRPr="001F4300">
                <w:rPr>
                  <w:bCs/>
                  <w:iCs/>
                </w:rPr>
                <w:t>whether the UE supports</w:t>
              </w:r>
              <w:r>
                <w:rPr>
                  <w:bCs/>
                  <w:iCs/>
                </w:rPr>
                <w:t xml:space="preserve"> </w:t>
              </w:r>
              <w:commentRangeStart w:id="635"/>
              <w:r w:rsidRPr="00E3063B">
                <w:rPr>
                  <w:bCs/>
                  <w:iCs/>
                </w:rPr>
                <w:t>M</w:t>
              </w:r>
              <w:del w:id="636" w:author="NR_feMIMO-Core-v1" w:date="2022-02-24T10:26:00Z">
                <w:r w:rsidRPr="00E3063B" w:rsidDel="00C84579">
                  <w:rPr>
                    <w:bCs/>
                    <w:iCs/>
                  </w:rPr>
                  <w:delText>v</w:delText>
                </w:r>
              </w:del>
              <w:r w:rsidRPr="00E3063B">
                <w:rPr>
                  <w:bCs/>
                  <w:iCs/>
                </w:rPr>
                <w:t>=2</w:t>
              </w:r>
            </w:ins>
            <w:commentRangeEnd w:id="635"/>
            <w:r>
              <w:rPr>
                <w:rStyle w:val="CommentReference"/>
                <w:rFonts w:ascii="Times New Roman" w:hAnsi="Times New Roman"/>
              </w:rPr>
              <w:commentReference w:id="635"/>
            </w:r>
            <w:ins w:id="637" w:author="NR_feMIMO-Core" w:date="2022-02-11T14:48:00Z">
              <w:r w:rsidRPr="00E3063B">
                <w:rPr>
                  <w:bCs/>
                  <w:iCs/>
                </w:rPr>
                <w:t xml:space="preserve"> and R=1 for </w:t>
              </w:r>
              <w:proofErr w:type="spellStart"/>
              <w:r w:rsidRPr="00E3063B">
                <w:rPr>
                  <w:bCs/>
                  <w:iCs/>
                </w:rPr>
                <w:t>FeType</w:t>
              </w:r>
              <w:proofErr w:type="spellEnd"/>
              <w:r w:rsidRPr="00E3063B">
                <w:rPr>
                  <w:bCs/>
                  <w:iCs/>
                </w:rPr>
                <w:t>-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38" w:author="NR_feMIMO-Core" w:date="2022-02-11T14:48:00Z"/>
                <w:del w:id="639" w:author="NR_feMIMO-Core-v1" w:date="2022-02-24T10:24:00Z"/>
                <w:rFonts w:ascii="Arial" w:hAnsi="Arial" w:cs="Arial"/>
                <w:sz w:val="18"/>
                <w:szCs w:val="18"/>
              </w:rPr>
            </w:pPr>
            <w:ins w:id="640"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41"/>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ins>
            <w:commentRangeEnd w:id="641"/>
            <w:r>
              <w:rPr>
                <w:rStyle w:val="CommentReference"/>
              </w:rPr>
              <w:commentReference w:id="641"/>
            </w:r>
            <w:ins w:id="642" w:author="NR_feMIMO-Core" w:date="2022-02-11T14:48:00Z">
              <w:r w:rsidRPr="001F4300">
                <w:rPr>
                  <w:rFonts w:ascii="Arial" w:hAnsi="Arial" w:cs="Arial"/>
                  <w:sz w:val="18"/>
                  <w:szCs w:val="18"/>
                </w:rPr>
                <w:t xml:space="preserve"> </w:t>
              </w:r>
              <w:del w:id="643"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44" w:author="NR_feMIMO-Core" w:date="2022-02-11T14:48:00Z"/>
                <w:del w:id="645" w:author="NR_feMIMO-Core-v1" w:date="2022-02-24T10:24:00Z"/>
                <w:rFonts w:ascii="Arial" w:hAnsi="Arial" w:cs="Arial"/>
                <w:sz w:val="18"/>
                <w:szCs w:val="18"/>
              </w:rPr>
            </w:pPr>
            <w:ins w:id="646" w:author="NR_feMIMO-Core" w:date="2022-02-11T14:48:00Z">
              <w:del w:id="647"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48" w:author="NR_feMIMO-Core" w:date="2022-02-11T14:48:00Z"/>
                <w:del w:id="649" w:author="NR_feMIMO-Core-v1" w:date="2022-02-24T10:24:00Z"/>
                <w:rFonts w:ascii="Arial" w:hAnsi="Arial" w:cs="Arial"/>
                <w:sz w:val="18"/>
                <w:szCs w:val="18"/>
              </w:rPr>
            </w:pPr>
            <w:ins w:id="650" w:author="NR_feMIMO-Core" w:date="2022-02-11T14:48:00Z">
              <w:del w:id="651"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52" w:author="NR_feMIMO-Core" w:date="2022-02-11T14:48:00Z"/>
              </w:rPr>
            </w:pPr>
            <w:ins w:id="653" w:author="NR_feMIMO-Core" w:date="2022-02-11T14:48:00Z">
              <w:del w:id="654"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55" w:author="NR_feMIMO-Core" w:date="2022-02-11T14:48:00Z"/>
                <w:rFonts w:ascii="Arial" w:hAnsi="Arial" w:cs="Arial"/>
                <w:sz w:val="18"/>
                <w:szCs w:val="18"/>
              </w:rPr>
            </w:pPr>
            <w:commentRangeStart w:id="656"/>
            <w:commentRangeStart w:id="657"/>
            <w:ins w:id="658" w:author="NR_feMIMO-Core" w:date="2022-02-11T14:48:00Z">
              <w:r>
                <w:rPr>
                  <w:rFonts w:ascii="Arial" w:hAnsi="Arial" w:cs="Arial"/>
                  <w:sz w:val="18"/>
                  <w:szCs w:val="18"/>
                </w:rPr>
                <w:t>The UE indicating</w:t>
              </w:r>
            </w:ins>
            <w:ins w:id="659" w:author="NR_feMIMO-Core-v1" w:date="2022-02-24T10:39:00Z">
              <w:r>
                <w:rPr>
                  <w:rFonts w:ascii="Arial" w:hAnsi="Arial" w:cs="Arial"/>
                  <w:sz w:val="18"/>
                  <w:szCs w:val="18"/>
                </w:rPr>
                <w:t xml:space="preserve"> support of</w:t>
              </w:r>
            </w:ins>
            <w:ins w:id="660" w:author="NR_feMIMO-Core" w:date="2022-02-11T14:48:00Z">
              <w:r>
                <w:rPr>
                  <w:rFonts w:ascii="Arial" w:hAnsi="Arial" w:cs="Arial"/>
                  <w:sz w:val="18"/>
                  <w:szCs w:val="18"/>
                </w:rPr>
                <w:t xml:space="preserve"> </w:t>
              </w:r>
            </w:ins>
            <w:ins w:id="661"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62" w:author="NR_feMIMO-Core" w:date="2022-02-11T14:48:00Z">
              <w:r>
                <w:rPr>
                  <w:rFonts w:ascii="Arial" w:hAnsi="Arial" w:cs="Arial"/>
                  <w:sz w:val="18"/>
                  <w:szCs w:val="18"/>
                </w:rPr>
                <w:t xml:space="preserve">shall </w:t>
              </w:r>
            </w:ins>
            <w:ins w:id="663" w:author="NR_feMIMO-Core-v1" w:date="2022-02-24T10:38:00Z">
              <w:r>
                <w:rPr>
                  <w:rFonts w:ascii="Arial" w:hAnsi="Arial" w:cs="Arial"/>
                  <w:sz w:val="18"/>
                  <w:szCs w:val="18"/>
                </w:rPr>
                <w:t>also</w:t>
              </w:r>
            </w:ins>
            <w:ins w:id="664" w:author="NR_feMIMO-Core-v1" w:date="2022-02-24T10:39:00Z">
              <w:r>
                <w:rPr>
                  <w:rFonts w:ascii="Arial" w:hAnsi="Arial" w:cs="Arial"/>
                  <w:sz w:val="18"/>
                  <w:szCs w:val="18"/>
                </w:rPr>
                <w:t xml:space="preserve"> indicate </w:t>
              </w:r>
            </w:ins>
            <w:ins w:id="665" w:author="NR_feMIMO-Core" w:date="2022-02-11T14:48:00Z">
              <w:r w:rsidRPr="001F4300">
                <w:rPr>
                  <w:rFonts w:ascii="Arial" w:hAnsi="Arial" w:cs="Arial"/>
                  <w:sz w:val="18"/>
                  <w:szCs w:val="18"/>
                </w:rPr>
                <w:t xml:space="preserve">support </w:t>
              </w:r>
            </w:ins>
            <w:ins w:id="666"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67"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68"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69" w:author="NR_feMIMO-Core-v1" w:date="2022-02-24T10:41:00Z">
              <w:r>
                <w:rPr>
                  <w:rFonts w:ascii="Arial" w:hAnsi="Arial" w:cs="Arial"/>
                  <w:sz w:val="18"/>
                  <w:szCs w:val="18"/>
                </w:rPr>
                <w:t>2</w:t>
              </w:r>
            </w:ins>
            <w:ins w:id="670" w:author="NR_feMIMO-Core" w:date="2022-02-11T14:48:00Z">
              <w:del w:id="671"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56"/>
            <w:commentRangeEnd w:id="657"/>
            <w:r>
              <w:rPr>
                <w:rStyle w:val="CommentReference"/>
              </w:rPr>
              <w:commentReference w:id="656"/>
            </w:r>
            <w:r>
              <w:rPr>
                <w:rStyle w:val="CommentReference"/>
              </w:rPr>
              <w:commentReference w:id="657"/>
            </w:r>
          </w:p>
          <w:p w14:paraId="7C0A8504" w14:textId="77777777" w:rsidR="0040741D" w:rsidRDefault="0040741D" w:rsidP="0040741D">
            <w:pPr>
              <w:pStyle w:val="TAL"/>
              <w:rPr>
                <w:ins w:id="672" w:author="NR_feMIMO-Core" w:date="2022-02-11T15:15:00Z"/>
                <w:bCs/>
                <w:iCs/>
              </w:rPr>
            </w:pPr>
          </w:p>
          <w:p w14:paraId="52E839F3" w14:textId="7216272E" w:rsidR="0040741D" w:rsidRDefault="0040741D" w:rsidP="0040741D">
            <w:pPr>
              <w:pStyle w:val="TAL"/>
              <w:rPr>
                <w:ins w:id="673" w:author="NR_feMIMO-Core" w:date="2022-02-11T15:15:00Z"/>
                <w:bCs/>
                <w:iCs/>
              </w:rPr>
            </w:pPr>
            <w:ins w:id="674"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w:t>
              </w:r>
              <w:proofErr w:type="spellStart"/>
              <w:r w:rsidRPr="004F08C2">
                <w:rPr>
                  <w:bCs/>
                  <w:iCs/>
                </w:rPr>
                <w:t>FeType</w:t>
              </w:r>
              <w:proofErr w:type="spellEnd"/>
              <w:r w:rsidRPr="004F08C2">
                <w:rPr>
                  <w:bCs/>
                  <w:iCs/>
                </w:rPr>
                <w:t>-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75" w:author="NR_feMIMO-Core" w:date="2022-02-11T15:15:00Z"/>
                <w:del w:id="676" w:author="NR_feMIMO-Core-v1" w:date="2022-02-24T10:24:00Z"/>
                <w:rFonts w:ascii="Arial" w:hAnsi="Arial" w:cs="Arial"/>
                <w:sz w:val="18"/>
                <w:szCs w:val="18"/>
              </w:rPr>
            </w:pPr>
            <w:ins w:id="677"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del w:id="678"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79" w:author="NR_feMIMO-Core" w:date="2022-02-11T15:15:00Z"/>
                <w:del w:id="680" w:author="NR_feMIMO-Core-v1" w:date="2022-02-24T10:24:00Z"/>
                <w:rFonts w:ascii="Arial" w:hAnsi="Arial" w:cs="Arial"/>
                <w:sz w:val="18"/>
                <w:szCs w:val="18"/>
              </w:rPr>
            </w:pPr>
            <w:ins w:id="681" w:author="NR_feMIMO-Core" w:date="2022-02-11T15:15:00Z">
              <w:del w:id="682"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83" w:author="NR_feMIMO-Core" w:date="2022-02-11T15:15:00Z"/>
                <w:del w:id="684" w:author="NR_feMIMO-Core-v1" w:date="2022-02-24T10:24:00Z"/>
                <w:rFonts w:ascii="Arial" w:hAnsi="Arial" w:cs="Arial"/>
                <w:sz w:val="18"/>
                <w:szCs w:val="18"/>
              </w:rPr>
            </w:pPr>
            <w:ins w:id="685" w:author="NR_feMIMO-Core" w:date="2022-02-11T15:15:00Z">
              <w:del w:id="686"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87" w:author="NR_feMIMO-Core" w:date="2022-02-11T15:15:00Z"/>
              </w:rPr>
            </w:pPr>
            <w:ins w:id="688" w:author="NR_feMIMO-Core" w:date="2022-02-11T15:15:00Z">
              <w:del w:id="689"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90" w:author="NR_feMIMO-Core" w:date="2022-02-11T15:17:00Z"/>
              </w:rPr>
            </w:pPr>
            <w:commentRangeStart w:id="691"/>
            <w:ins w:id="692" w:author="NR_feMIMO-Core" w:date="2022-02-11T15:15:00Z">
              <w:del w:id="693"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94"/>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94"/>
            <w:del w:id="695" w:author="NR_feMIMO-Core-v1" w:date="2022-02-24T10:44:00Z">
              <w:r w:rsidDel="00F87A58">
                <w:rPr>
                  <w:rStyle w:val="CommentReference"/>
                </w:rPr>
                <w:commentReference w:id="694"/>
              </w:r>
            </w:del>
            <w:ins w:id="696" w:author="NR_feMIMO-Core" w:date="2022-02-11T15:15:00Z">
              <w:del w:id="697"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91"/>
            <w:del w:id="698" w:author="NR_feMIMO-Core-v1" w:date="2022-02-24T10:44:00Z">
              <w:r w:rsidDel="00F87A58">
                <w:rPr>
                  <w:rStyle w:val="CommentReference"/>
                </w:rPr>
                <w:commentReference w:id="691"/>
              </w:r>
            </w:del>
            <w:ins w:id="699" w:author="NR_feMIMO-Core" w:date="2022-02-11T15:15:00Z">
              <w:del w:id="700"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701" w:author="NR_feMIMO-Core" w:date="2022-02-12T07:02:00Z">
              <w:r>
                <w:rPr>
                  <w:rFonts w:ascii="Arial" w:hAnsi="Arial" w:cs="Arial"/>
                  <w:sz w:val="18"/>
                  <w:szCs w:val="18"/>
                </w:rPr>
                <w:t>ing support of</w:t>
              </w:r>
            </w:ins>
            <w:ins w:id="702"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703" w:author="NR_feMIMO-Core" w:date="2022-02-12T07:02:00Z">
              <w:r>
                <w:rPr>
                  <w:rFonts w:ascii="Arial" w:hAnsi="Arial" w:cs="Arial"/>
                  <w:sz w:val="18"/>
                  <w:szCs w:val="18"/>
                </w:rPr>
                <w:t xml:space="preserve"> </w:t>
              </w:r>
            </w:ins>
            <w:ins w:id="704" w:author="NR_feMIMO-Core" w:date="2022-02-11T15:15:00Z">
              <w:r w:rsidRPr="00F160ED">
                <w:rPr>
                  <w:rFonts w:ascii="Arial" w:hAnsi="Arial" w:cs="Arial"/>
                  <w:sz w:val="18"/>
                  <w:szCs w:val="18"/>
                </w:rPr>
                <w:t>shall also in</w:t>
              </w:r>
            </w:ins>
            <w:ins w:id="705" w:author="NR_feMIMO-Core" w:date="2022-02-12T07:03:00Z">
              <w:r>
                <w:rPr>
                  <w:rFonts w:ascii="Arial" w:hAnsi="Arial" w:cs="Arial"/>
                  <w:sz w:val="18"/>
                  <w:szCs w:val="18"/>
                </w:rPr>
                <w:t>dicate support of</w:t>
              </w:r>
            </w:ins>
            <w:ins w:id="706"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707" w:author="NR_feMIMO-Core" w:date="2022-02-11T14:49:00Z"/>
                <w:rFonts w:cs="Arial"/>
                <w:b/>
                <w:bCs/>
                <w:i/>
                <w:iCs/>
                <w:szCs w:val="18"/>
              </w:rPr>
            </w:pPr>
            <w:ins w:id="708" w:author="NR_feMIMO-Core" w:date="2022-02-11T15:15:00Z">
              <w:r w:rsidRPr="00BC72E3">
                <w:t xml:space="preserve">                 </w:t>
              </w:r>
            </w:ins>
            <w:ins w:id="709" w:author="NR_feMIMO-Core" w:date="2022-02-11T14:48:00Z">
              <w:r w:rsidRPr="00BC72E3">
                <w:t xml:space="preserve">                </w:t>
              </w:r>
            </w:ins>
          </w:p>
          <w:p w14:paraId="1BA3D8E8" w14:textId="392B294C" w:rsidR="0040741D" w:rsidRDefault="0040741D" w:rsidP="0040741D">
            <w:pPr>
              <w:pStyle w:val="TAL"/>
              <w:rPr>
                <w:ins w:id="710" w:author="NR_feMIMO-Core-v1" w:date="2022-02-24T10:31:00Z"/>
              </w:rPr>
            </w:pPr>
            <w:ins w:id="711"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 xml:space="preserve">4 for </w:t>
              </w:r>
              <w:proofErr w:type="spellStart"/>
              <w:r w:rsidRPr="00544736">
                <w:rPr>
                  <w:bCs/>
                  <w:iCs/>
                </w:rPr>
                <w:t>FeType</w:t>
              </w:r>
              <w:proofErr w:type="spellEnd"/>
              <w:r w:rsidRPr="00544736">
                <w:rPr>
                  <w:bCs/>
                  <w:iCs/>
                </w:rPr>
                <w:t>-II</w:t>
              </w:r>
              <w:r>
                <w:rPr>
                  <w:bCs/>
                  <w:iCs/>
                </w:rPr>
                <w:t>.</w:t>
              </w:r>
            </w:ins>
            <w:ins w:id="712" w:author="NR_feMIMO-Core" w:date="2022-02-12T07:10:00Z">
              <w:r>
                <w:rPr>
                  <w:bCs/>
                  <w:iCs/>
                </w:rPr>
                <w:t xml:space="preserve"> </w:t>
              </w:r>
            </w:ins>
            <w:commentRangeStart w:id="713"/>
            <w:ins w:id="714" w:author="NR_feMIMO-Core" w:date="2022-02-11T15:17:00Z">
              <w:r>
                <w:t>UE indicat</w:t>
              </w:r>
            </w:ins>
            <w:ins w:id="715" w:author="NR_feMIMO-Core-v1" w:date="2022-02-24T10:49:00Z">
              <w:r>
                <w:t>ing</w:t>
              </w:r>
            </w:ins>
            <w:ins w:id="716" w:author="NR_feMIMO-Core-v1" w:date="2022-02-24T10:50:00Z">
              <w:r>
                <w:t xml:space="preserve"> support of</w:t>
              </w:r>
            </w:ins>
            <w:ins w:id="717" w:author="NR_feMIMO-Core" w:date="2022-02-11T15:17:00Z">
              <w:del w:id="718" w:author="NR_feMIMO-Core-v1" w:date="2022-02-24T10:49:00Z">
                <w:r w:rsidDel="002C43C7">
                  <w:delText>es</w:delText>
                </w:r>
              </w:del>
              <w:r>
                <w:t xml:space="preserve"> </w:t>
              </w:r>
              <w:r w:rsidRPr="00B94699">
                <w:rPr>
                  <w:i/>
                  <w:iCs/>
                </w:rPr>
                <w:t>fetype2Rank3Rank4-r17</w:t>
              </w:r>
            </w:ins>
            <w:ins w:id="719" w:author="NR_feMIMO-Core-v1" w:date="2022-02-24T10:49:00Z">
              <w:r>
                <w:t xml:space="preserve"> </w:t>
              </w:r>
            </w:ins>
            <w:ins w:id="720" w:author="NR_feMIMO-Core" w:date="2022-02-11T15:17:00Z">
              <w:del w:id="721" w:author="NR_feMIMO-Core-v1" w:date="2022-02-24T10:49:00Z">
                <w:r w:rsidDel="00D762BF">
                  <w:delText xml:space="preserve">, the UE </w:delText>
                </w:r>
              </w:del>
              <w:r>
                <w:t xml:space="preserve">shall </w:t>
              </w:r>
            </w:ins>
            <w:ins w:id="722" w:author="NR_feMIMO-Core-v1" w:date="2022-02-24T10:49:00Z">
              <w:r>
                <w:t>indicate support of</w:t>
              </w:r>
            </w:ins>
            <w:ins w:id="723" w:author="NR_feMIMO-Core" w:date="2022-02-11T15:17:00Z">
              <w:del w:id="724"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713"/>
            <w:r>
              <w:rPr>
                <w:rStyle w:val="CommentReference"/>
                <w:rFonts w:ascii="Times New Roman" w:hAnsi="Times New Roman"/>
              </w:rPr>
              <w:commentReference w:id="713"/>
            </w:r>
            <w:ins w:id="725" w:author="NR_feMIMO-Core" w:date="2022-02-11T15:17:00Z">
              <w:r w:rsidRPr="00BC72E3">
                <w:t xml:space="preserve">     </w:t>
              </w:r>
            </w:ins>
          </w:p>
          <w:p w14:paraId="5A7D9815" w14:textId="77777777" w:rsidR="0040741D" w:rsidRDefault="0040741D" w:rsidP="0040741D">
            <w:pPr>
              <w:pStyle w:val="TAL"/>
              <w:rPr>
                <w:ins w:id="726" w:author="NR_feMIMO-Core-v1" w:date="2022-02-24T10:31:00Z"/>
              </w:rPr>
            </w:pPr>
          </w:p>
          <w:p w14:paraId="1F403692" w14:textId="4891DC41" w:rsidR="0040741D" w:rsidRPr="001F4300" w:rsidRDefault="0040741D" w:rsidP="0040741D">
            <w:pPr>
              <w:pStyle w:val="TAL"/>
              <w:rPr>
                <w:ins w:id="727" w:author="NR_feMIMO-Core-v1" w:date="2022-02-24T10:31:00Z"/>
              </w:rPr>
            </w:pPr>
            <w:ins w:id="728" w:author="NR_feMIMO-Core-v1" w:date="2022-02-24T10:31:00Z">
              <w:r w:rsidRPr="001F4300">
                <w:rPr>
                  <w:iCs/>
                </w:rPr>
                <w:t xml:space="preserve">For </w:t>
              </w:r>
            </w:ins>
            <w:proofErr w:type="spellStart"/>
            <w:ins w:id="729" w:author="NR_feMIMO-Core-v1" w:date="2022-02-24T10:33:00Z">
              <w:r w:rsidRPr="001F4300">
                <w:rPr>
                  <w:rFonts w:cs="Arial"/>
                  <w:i/>
                  <w:szCs w:val="18"/>
                </w:rPr>
                <w:t>codebookVariantsList</w:t>
              </w:r>
            </w:ins>
            <w:proofErr w:type="spellEnd"/>
            <w:ins w:id="730" w:author="NR_feMIMO-Core-v1" w:date="2022-02-24T10:31:00Z">
              <w:r w:rsidRPr="001F4300">
                <w:t xml:space="preserve"> related to the </w:t>
              </w:r>
            </w:ins>
            <w:proofErr w:type="spellStart"/>
            <w:ins w:id="731" w:author="NR_feMIMO-Core-v1" w:date="2022-02-24T10:32:00Z">
              <w:r w:rsidRPr="00D47F15">
                <w:rPr>
                  <w:bCs/>
                  <w:iCs/>
                </w:rPr>
                <w:t>FeType</w:t>
              </w:r>
              <w:proofErr w:type="spellEnd"/>
              <w:r w:rsidRPr="00D47F15">
                <w:rPr>
                  <w:bCs/>
                  <w:iCs/>
                </w:rPr>
                <w:t>-II</w:t>
              </w:r>
            </w:ins>
            <w:ins w:id="732" w:author="NR_feMIMO-Core-v1" w:date="2022-02-24T10:31:00Z">
              <w:r w:rsidRPr="001F4300">
                <w:t>:</w:t>
              </w:r>
            </w:ins>
          </w:p>
          <w:p w14:paraId="31377E8B" w14:textId="77777777" w:rsidR="0040741D" w:rsidRDefault="0040741D" w:rsidP="0040741D">
            <w:pPr>
              <w:pStyle w:val="B1"/>
              <w:spacing w:after="0"/>
              <w:rPr>
                <w:ins w:id="733" w:author="NR_feMIMO-Core-v1" w:date="2022-02-24T10:32:00Z"/>
                <w:rFonts w:ascii="Arial" w:hAnsi="Arial" w:cs="Arial"/>
                <w:sz w:val="18"/>
                <w:szCs w:val="18"/>
              </w:rPr>
            </w:pPr>
            <w:ins w:id="734"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54A4F642" w14:textId="15D54151" w:rsidR="0040741D" w:rsidRPr="0068273D" w:rsidRDefault="0040741D" w:rsidP="0040741D">
            <w:pPr>
              <w:pStyle w:val="B1"/>
              <w:spacing w:after="0"/>
              <w:rPr>
                <w:ins w:id="735" w:author="NR_feMIMO-Core" w:date="2022-02-11T14:39:00Z"/>
                <w:rFonts w:ascii="Arial" w:hAnsi="Arial" w:cs="Arial"/>
                <w:sz w:val="18"/>
                <w:szCs w:val="18"/>
              </w:rPr>
            </w:pPr>
            <w:ins w:id="736"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ins>
            <w:ins w:id="737"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38" w:author="NR_feMIMO-Core" w:date="2022-02-11T14:39:00Z"/>
                <w:rFonts w:eastAsia="MS Mincho" w:cs="Arial"/>
                <w:bCs/>
                <w:iCs/>
                <w:szCs w:val="18"/>
              </w:rPr>
            </w:pPr>
            <w:ins w:id="739"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40" w:author="NR_feMIMO-Core" w:date="2022-02-11T14:39:00Z"/>
                <w:rFonts w:eastAsia="MS Mincho" w:cs="Arial"/>
                <w:bCs/>
                <w:iCs/>
                <w:szCs w:val="18"/>
              </w:rPr>
            </w:pPr>
            <w:ins w:id="741"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42" w:author="NR_feMIMO-Core" w:date="2022-02-11T14:39:00Z"/>
                <w:bCs/>
                <w:iCs/>
              </w:rPr>
            </w:pPr>
            <w:ins w:id="743"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44" w:author="NR_feMIMO-Core" w:date="2022-02-11T14:39:00Z"/>
                <w:bCs/>
                <w:iCs/>
              </w:rPr>
            </w:pPr>
            <w:ins w:id="745"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46"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47" w:author="NR_ext_to_71GHz-Core-RAN2#117" w:date="2022-02-23T10:43:00Z">
              <w:r>
                <w:rPr>
                  <w:rFonts w:eastAsia="MS PGothic" w:cs="Arial"/>
                  <w:szCs w:val="18"/>
                </w:rPr>
                <w:t>,</w:t>
              </w:r>
            </w:ins>
            <w:del w:id="748"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49" w:author="NR_ext_to_71GHz-Core-RAN2#117" w:date="2022-02-23T10:42:00Z">
              <w:r>
                <w:rPr>
                  <w:rFonts w:eastAsia="MS PGothic" w:cs="Arial"/>
                  <w:szCs w:val="18"/>
                </w:rPr>
                <w:t>-1</w:t>
              </w:r>
            </w:ins>
            <w:r w:rsidRPr="001F4300">
              <w:rPr>
                <w:rFonts w:eastAsia="MS PGothic" w:cs="Arial"/>
                <w:szCs w:val="18"/>
              </w:rPr>
              <w:t xml:space="preserve"> bands</w:t>
            </w:r>
            <w:ins w:id="750"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51"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52"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53" w:author="NR_ext_to_71GHz-Core-RAN2#117" w:date="2022-02-23T10:43:00Z">
              <w:r>
                <w:rPr>
                  <w:rFonts w:eastAsia="MS PGothic" w:cs="Arial"/>
                  <w:szCs w:val="18"/>
                </w:rPr>
                <w:t>,</w:t>
              </w:r>
            </w:ins>
            <w:del w:id="754"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55" w:author="NR_ext_to_71GHz-Core-RAN2#117" w:date="2022-02-23T10:43:00Z">
              <w:r>
                <w:rPr>
                  <w:rFonts w:eastAsia="MS PGothic" w:cs="Arial"/>
                  <w:szCs w:val="18"/>
                </w:rPr>
                <w:t>-1</w:t>
              </w:r>
            </w:ins>
            <w:r w:rsidRPr="001F4300">
              <w:rPr>
                <w:rFonts w:eastAsia="MS PGothic" w:cs="Arial"/>
                <w:szCs w:val="18"/>
              </w:rPr>
              <w:t xml:space="preserve"> bands</w:t>
            </w:r>
            <w:ins w:id="756"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57"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58"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59" w:author="NR_ext_to_71GHz-Core-RAN2#117" w:date="2022-02-23T10:44:00Z">
              <w:r>
                <w:rPr>
                  <w:rFonts w:eastAsia="MS PGothic" w:cs="Arial"/>
                  <w:szCs w:val="18"/>
                </w:rPr>
                <w:t>,</w:t>
              </w:r>
            </w:ins>
            <w:del w:id="760"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61" w:author="NR_ext_to_71GHz-Core-RAN2#117" w:date="2022-02-23T10:44:00Z">
              <w:r>
                <w:rPr>
                  <w:rFonts w:eastAsia="MS PGothic" w:cs="Arial"/>
                  <w:szCs w:val="18"/>
                </w:rPr>
                <w:t>-1</w:t>
              </w:r>
            </w:ins>
            <w:r w:rsidRPr="001F4300">
              <w:rPr>
                <w:rFonts w:eastAsia="MS PGothic" w:cs="Arial"/>
                <w:szCs w:val="18"/>
              </w:rPr>
              <w:t xml:space="preserve"> bands</w:t>
            </w:r>
            <w:ins w:id="762"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63"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w:t>
            </w:r>
            <w:ins w:id="764" w:author="NR_ext_to_71GHz-Core-RAN2#117" w:date="2022-02-23T10:44:00Z">
              <w:r>
                <w:rPr>
                  <w:rFonts w:eastAsia="MS PGothic" w:cs="Arial"/>
                  <w:szCs w:val="18"/>
                </w:rPr>
                <w:t>,</w:t>
              </w:r>
            </w:ins>
            <w:del w:id="765"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66" w:author="NR_ext_to_71GHz-Core-RAN2#117" w:date="2022-02-23T10:44:00Z">
              <w:r>
                <w:rPr>
                  <w:rFonts w:eastAsia="MS PGothic" w:cs="Arial"/>
                  <w:szCs w:val="18"/>
                </w:rPr>
                <w:t>-1</w:t>
              </w:r>
            </w:ins>
            <w:r w:rsidRPr="001F4300">
              <w:rPr>
                <w:rFonts w:eastAsia="MS PGothic" w:cs="Arial"/>
                <w:szCs w:val="18"/>
              </w:rPr>
              <w:t xml:space="preserve"> bands</w:t>
            </w:r>
            <w:ins w:id="767"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68" w:author="NR_ext_to_71GHz-Core-RAN2#117" w:date="2022-02-23T10:45:00Z">
              <w:r>
                <w:rPr>
                  <w:rFonts w:eastAsia="MS PGothic" w:cs="Arial"/>
                  <w:szCs w:val="18"/>
                </w:rPr>
                <w:t>,</w:t>
              </w:r>
            </w:ins>
            <w:del w:id="769"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70" w:author="NR_ext_to_71GHz-Core-RAN2#117" w:date="2022-02-23T10:45:00Z">
              <w:r>
                <w:rPr>
                  <w:rFonts w:eastAsia="MS PGothic" w:cs="Arial"/>
                  <w:szCs w:val="18"/>
                </w:rPr>
                <w:t>-1</w:t>
              </w:r>
            </w:ins>
            <w:r w:rsidRPr="001F4300">
              <w:rPr>
                <w:rFonts w:eastAsia="MS PGothic" w:cs="Arial"/>
                <w:szCs w:val="18"/>
              </w:rPr>
              <w:t xml:space="preserve"> bands</w:t>
            </w:r>
            <w:ins w:id="771"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72" w:author="NR_ext_to_71GHz-Core-RAN2#117" w:date="2022-02-23T10:45:00Z">
              <w:r>
                <w:rPr>
                  <w:rFonts w:cs="Arial"/>
                  <w:szCs w:val="18"/>
                </w:rPr>
                <w:t>,</w:t>
              </w:r>
            </w:ins>
            <w:del w:id="773"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74" w:author="NR_ext_to_71GHz-Core-RAN2#117" w:date="2022-02-23T10:46:00Z">
              <w:r>
                <w:rPr>
                  <w:rFonts w:cs="Arial"/>
                  <w:szCs w:val="18"/>
                </w:rPr>
                <w:t>-1</w:t>
              </w:r>
            </w:ins>
            <w:r w:rsidRPr="001F4300">
              <w:rPr>
                <w:rFonts w:cs="Arial"/>
                <w:szCs w:val="18"/>
              </w:rPr>
              <w:t xml:space="preserve"> bands</w:t>
            </w:r>
            <w:ins w:id="775"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76" w:author="NR_ext_to_71GHz-Core-RAN2#117" w:date="2022-02-23T10:46:00Z">
              <w:r>
                <w:rPr>
                  <w:rFonts w:cs="Arial"/>
                  <w:szCs w:val="18"/>
                </w:rPr>
                <w:t>,</w:t>
              </w:r>
            </w:ins>
            <w:del w:id="777"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78" w:author="NR_ext_to_71GHz-Core-RAN2#117" w:date="2022-02-23T10:46:00Z">
              <w:r>
                <w:rPr>
                  <w:rFonts w:cs="Arial"/>
                  <w:szCs w:val="18"/>
                </w:rPr>
                <w:t>-1</w:t>
              </w:r>
            </w:ins>
            <w:r w:rsidRPr="001F4300">
              <w:rPr>
                <w:rFonts w:cs="Arial"/>
                <w:szCs w:val="18"/>
              </w:rPr>
              <w:t xml:space="preserve"> bands</w:t>
            </w:r>
            <w:ins w:id="779"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proofErr w:type="spellStart"/>
            <w:r w:rsidRPr="001F4300">
              <w:rPr>
                <w:b/>
                <w:i/>
              </w:rPr>
              <w:t>crossCarrierScheduling-SameSCS</w:t>
            </w:r>
            <w:proofErr w:type="spellEnd"/>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proofErr w:type="spellStart"/>
            <w:r w:rsidRPr="001F4300">
              <w:rPr>
                <w:b/>
                <w:i/>
              </w:rPr>
              <w:lastRenderedPageBreak/>
              <w:t>csi-ReportFramework</w:t>
            </w:r>
            <w:proofErr w:type="spellEnd"/>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triggeringStatePerCC</w:t>
            </w:r>
            <w:proofErr w:type="spellEnd"/>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1F4300">
              <w:rPr>
                <w:rFonts w:ascii="Arial" w:hAnsi="Arial" w:cs="Arial"/>
                <w:sz w:val="18"/>
                <w:szCs w:val="18"/>
              </w:rPr>
              <w:t>simultaneousCSI-ReportsPerCC</w:t>
            </w:r>
            <w:proofErr w:type="spellEnd"/>
            <w:r w:rsidRPr="001F4300">
              <w:rPr>
                <w:rFonts w:ascii="Arial" w:hAnsi="Arial" w:cs="Arial"/>
                <w:sz w:val="18"/>
                <w:szCs w:val="18"/>
              </w:rPr>
              <w:t xml:space="preserve"> includes the beam report and CSI report.</w:t>
            </w:r>
          </w:p>
          <w:p w14:paraId="18AA5317" w14:textId="77777777" w:rsidR="0040741D" w:rsidRPr="001F4300" w:rsidRDefault="0040741D" w:rsidP="0040741D">
            <w:pPr>
              <w:pStyle w:val="TAL"/>
            </w:pPr>
            <w:r w:rsidRPr="001F4300">
              <w:t xml:space="preserve">The UE is mandated to report </w:t>
            </w:r>
            <w:proofErr w:type="spellStart"/>
            <w:r w:rsidRPr="001F4300">
              <w:rPr>
                <w:i/>
                <w:iCs/>
              </w:rPr>
              <w:t>csi-ReportFramework</w:t>
            </w:r>
            <w:proofErr w:type="spellEnd"/>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proofErr w:type="spellStart"/>
            <w:r w:rsidRPr="001F4300">
              <w:rPr>
                <w:b/>
                <w:bCs/>
                <w:i/>
                <w:iCs/>
              </w:rPr>
              <w:lastRenderedPageBreak/>
              <w:t>csi</w:t>
            </w:r>
            <w:proofErr w:type="spellEnd"/>
            <w:r w:rsidRPr="001F4300">
              <w:rPr>
                <w:b/>
                <w:bCs/>
                <w:i/>
                <w:iCs/>
              </w:rPr>
              <w:t>-RS-</w:t>
            </w:r>
            <w:proofErr w:type="spellStart"/>
            <w:r w:rsidRPr="001F4300">
              <w:rPr>
                <w:b/>
                <w:bCs/>
                <w:i/>
                <w:iCs/>
              </w:rPr>
              <w:t>ForTracking</w:t>
            </w:r>
            <w:proofErr w:type="spellEnd"/>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BurstLength</w:t>
            </w:r>
            <w:proofErr w:type="spellEnd"/>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lastRenderedPageBreak/>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80" w:author="NR_ext_to_71GHz-Core-RAN2#117" w:date="2022-02-23T10:46:00Z">
              <w:r>
                <w:rPr>
                  <w:rFonts w:eastAsia="MS PGothic" w:cs="Arial"/>
                  <w:szCs w:val="18"/>
                </w:rPr>
                <w:t>,</w:t>
              </w:r>
            </w:ins>
            <w:del w:id="781"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82" w:author="NR_ext_to_71GHz-Core-RAN2#117" w:date="2022-02-23T10:47:00Z">
              <w:r>
                <w:rPr>
                  <w:rFonts w:eastAsia="MS PGothic" w:cs="Arial"/>
                  <w:szCs w:val="18"/>
                </w:rPr>
                <w:t>-1</w:t>
              </w:r>
            </w:ins>
            <w:r w:rsidRPr="001F4300">
              <w:rPr>
                <w:rFonts w:eastAsia="MS PGothic" w:cs="Arial"/>
                <w:szCs w:val="18"/>
              </w:rPr>
              <w:t xml:space="preserve"> bands</w:t>
            </w:r>
            <w:ins w:id="783"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84" w:author="NR_ext_to_71GHz-Core-RAN2#117" w:date="2022-02-23T10:47:00Z">
              <w:r>
                <w:rPr>
                  <w:rFonts w:eastAsia="MS PGothic" w:cs="Arial"/>
                  <w:szCs w:val="18"/>
                </w:rPr>
                <w:t>,</w:t>
              </w:r>
            </w:ins>
            <w:del w:id="785"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86" w:author="NR_ext_to_71GHz-Core-RAN2#117" w:date="2022-02-23T10:47:00Z">
              <w:r>
                <w:rPr>
                  <w:rFonts w:eastAsia="MS PGothic" w:cs="Arial"/>
                  <w:szCs w:val="18"/>
                </w:rPr>
                <w:t>-1</w:t>
              </w:r>
            </w:ins>
            <w:r w:rsidRPr="001F4300">
              <w:rPr>
                <w:rFonts w:eastAsia="MS PGothic" w:cs="Arial"/>
                <w:szCs w:val="18"/>
              </w:rPr>
              <w:t xml:space="preserve"> bands</w:t>
            </w:r>
            <w:ins w:id="787"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88" w:author="NR_NTN_solutions-Core" w:date="2022-03-04T15:31:00Z"/>
        </w:trPr>
        <w:tc>
          <w:tcPr>
            <w:tcW w:w="6917" w:type="dxa"/>
          </w:tcPr>
          <w:p w14:paraId="77E9DA06" w14:textId="77777777" w:rsidR="00A546ED" w:rsidRPr="00CE3F36" w:rsidRDefault="00A546ED" w:rsidP="00A546ED">
            <w:pPr>
              <w:keepNext/>
              <w:keepLines/>
              <w:spacing w:after="0"/>
              <w:rPr>
                <w:ins w:id="789" w:author="NR_NTN_solutions-Core" w:date="2022-03-04T15:31:00Z"/>
                <w:rFonts w:ascii="Arial" w:hAnsi="Arial" w:cs="Arial"/>
                <w:b/>
                <w:bCs/>
                <w:i/>
                <w:iCs/>
                <w:sz w:val="18"/>
                <w:szCs w:val="18"/>
              </w:rPr>
            </w:pPr>
            <w:ins w:id="790"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91" w:author="NR_NTN_solutions-Core" w:date="2022-03-04T15:31:00Z"/>
                <w:b/>
                <w:bCs/>
                <w:i/>
                <w:iCs/>
              </w:rPr>
            </w:pPr>
            <w:ins w:id="792"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proofErr w:type="spellStart"/>
              <w:r w:rsidRPr="00F6126D">
                <w:rPr>
                  <w:i/>
                  <w:iCs/>
                </w:rPr>
                <w:t>CondEvent</w:t>
              </w:r>
              <w:proofErr w:type="spellEnd"/>
              <w:r w:rsidRPr="00F6126D">
                <w:rPr>
                  <w:i/>
                  <w:iCs/>
                </w:rPr>
                <w:t xml:space="preserve">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93" w:author="NR_NTN_solutions-Core" w:date="2022-03-04T15:31:00Z"/>
                <w:bCs/>
                <w:iCs/>
              </w:rPr>
            </w:pPr>
            <w:ins w:id="794" w:author="NR_NTN_solutions-Core" w:date="2022-03-04T15:31:00Z">
              <w:r>
                <w:t>Band</w:t>
              </w:r>
            </w:ins>
          </w:p>
        </w:tc>
        <w:tc>
          <w:tcPr>
            <w:tcW w:w="567" w:type="dxa"/>
          </w:tcPr>
          <w:p w14:paraId="20EB6D9E" w14:textId="31286669" w:rsidR="00A546ED" w:rsidRPr="001F4300" w:rsidRDefault="00A546ED" w:rsidP="00A546ED">
            <w:pPr>
              <w:pStyle w:val="TAL"/>
              <w:jc w:val="center"/>
              <w:rPr>
                <w:ins w:id="795" w:author="NR_NTN_solutions-Core" w:date="2022-03-04T15:31:00Z"/>
                <w:bCs/>
                <w:iCs/>
              </w:rPr>
            </w:pPr>
            <w:ins w:id="796"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97" w:author="NR_NTN_solutions-Core" w:date="2022-03-04T15:31:00Z"/>
                <w:bCs/>
                <w:iCs/>
              </w:rPr>
            </w:pPr>
            <w:ins w:id="798"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99" w:author="NR_NTN_solutions-Core" w:date="2022-03-04T15:31:00Z"/>
              </w:rPr>
            </w:pPr>
            <w:ins w:id="800"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proofErr w:type="spellStart"/>
            <w:r w:rsidRPr="001F4300">
              <w:rPr>
                <w:b/>
                <w:bCs/>
                <w:i/>
                <w:iCs/>
              </w:rPr>
              <w:t>extendedCP</w:t>
            </w:r>
            <w:proofErr w:type="spellEnd"/>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proofErr w:type="spellStart"/>
            <w:r w:rsidRPr="001F4300">
              <w:rPr>
                <w:b/>
                <w:bCs/>
                <w:i/>
                <w:iCs/>
              </w:rPr>
              <w:t>groupBeamReporting</w:t>
            </w:r>
            <w:proofErr w:type="spellEnd"/>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801" w:author="NR_ext_to_71GHz-Core-RAN2#117" w:date="2022-02-23T10:47:00Z">
              <w:r>
                <w:rPr>
                  <w:rFonts w:eastAsia="MS PGothic" w:cs="Arial"/>
                  <w:szCs w:val="18"/>
                </w:rPr>
                <w:t>,</w:t>
              </w:r>
            </w:ins>
            <w:del w:id="802"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803" w:author="NR_ext_to_71GHz-Core-RAN2#117" w:date="2022-02-23T10:47:00Z">
              <w:r>
                <w:rPr>
                  <w:rFonts w:eastAsia="MS PGothic" w:cs="Arial"/>
                  <w:szCs w:val="18"/>
                </w:rPr>
                <w:t>-1</w:t>
              </w:r>
            </w:ins>
            <w:r w:rsidRPr="001F4300">
              <w:rPr>
                <w:rFonts w:eastAsia="MS PGothic" w:cs="Arial"/>
                <w:szCs w:val="18"/>
              </w:rPr>
              <w:t xml:space="preserve"> bands</w:t>
            </w:r>
            <w:ins w:id="804"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lastRenderedPageBreak/>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805" w:author="NR_NTN_solutions-Core" w:date="2022-03-04T15:32:00Z"/>
        </w:trPr>
        <w:tc>
          <w:tcPr>
            <w:tcW w:w="6917" w:type="dxa"/>
          </w:tcPr>
          <w:p w14:paraId="26E2E039" w14:textId="77777777" w:rsidR="000239E6" w:rsidRPr="00CE3F36" w:rsidRDefault="000239E6" w:rsidP="000239E6">
            <w:pPr>
              <w:keepNext/>
              <w:keepLines/>
              <w:spacing w:after="0"/>
              <w:rPr>
                <w:ins w:id="806" w:author="NR_NTN_solutions-Core" w:date="2022-03-04T15:32:00Z"/>
                <w:rFonts w:ascii="Arial" w:hAnsi="Arial" w:cs="Arial"/>
                <w:b/>
                <w:bCs/>
                <w:i/>
                <w:iCs/>
                <w:sz w:val="18"/>
                <w:szCs w:val="18"/>
              </w:rPr>
            </w:pPr>
            <w:ins w:id="807"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808" w:author="NR_NTN_solutions-Core" w:date="2022-03-04T15:32:00Z"/>
                <w:b/>
                <w:i/>
              </w:rPr>
            </w:pPr>
            <w:ins w:id="809" w:author="NR_NTN_solutions-Core" w:date="2022-03-04T15:32:00Z">
              <w:r w:rsidRPr="001036AD">
                <w:t xml:space="preserve">Indicates whether the UE supports location based </w:t>
              </w:r>
              <w:r>
                <w:t>conditional handover</w:t>
              </w:r>
              <w:r w:rsidRPr="002519BB">
                <w:t xml:space="preserve">, i.e., </w:t>
              </w:r>
              <w:proofErr w:type="spellStart"/>
              <w:r w:rsidRPr="00F6126D">
                <w:rPr>
                  <w:i/>
                  <w:iCs/>
                </w:rPr>
                <w:t>CondEvent</w:t>
              </w:r>
              <w:proofErr w:type="spellEnd"/>
              <w:r w:rsidRPr="00F6126D">
                <w:rPr>
                  <w:i/>
                  <w:iCs/>
                </w:rPr>
                <w:t xml:space="preserve">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810" w:author="NR_NTN_solutions-Core" w:date="2022-03-04T15:32:00Z"/>
                <w:bCs/>
                <w:iCs/>
              </w:rPr>
            </w:pPr>
            <w:ins w:id="811" w:author="NR_NTN_solutions-Core" w:date="2022-03-04T15:32:00Z">
              <w:r>
                <w:t>Band</w:t>
              </w:r>
            </w:ins>
          </w:p>
        </w:tc>
        <w:tc>
          <w:tcPr>
            <w:tcW w:w="567" w:type="dxa"/>
          </w:tcPr>
          <w:p w14:paraId="6EEA0661" w14:textId="04221EEB" w:rsidR="000239E6" w:rsidRPr="001F4300" w:rsidRDefault="000239E6" w:rsidP="000239E6">
            <w:pPr>
              <w:pStyle w:val="TAL"/>
              <w:jc w:val="center"/>
              <w:rPr>
                <w:ins w:id="812" w:author="NR_NTN_solutions-Core" w:date="2022-03-04T15:32:00Z"/>
              </w:rPr>
            </w:pPr>
            <w:ins w:id="813"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814" w:author="NR_NTN_solutions-Core" w:date="2022-03-04T15:32:00Z"/>
                <w:bCs/>
                <w:iCs/>
              </w:rPr>
            </w:pPr>
            <w:ins w:id="815"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816" w:author="NR_NTN_solutions-Core" w:date="2022-03-04T15:32:00Z"/>
                <w:bCs/>
                <w:iCs/>
              </w:rPr>
            </w:pPr>
            <w:ins w:id="817"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proofErr w:type="spellStart"/>
            <w:r w:rsidRPr="001F4300">
              <w:rPr>
                <w:b/>
                <w:bCs/>
                <w:i/>
                <w:iCs/>
              </w:rPr>
              <w:lastRenderedPageBreak/>
              <w:t>maxNumberNonGroupBeamReporting</w:t>
            </w:r>
            <w:proofErr w:type="spellEnd"/>
          </w:p>
          <w:p w14:paraId="2AEB061A" w14:textId="77777777" w:rsidR="000239E6" w:rsidRPr="001F4300" w:rsidRDefault="000239E6" w:rsidP="000239E6">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proofErr w:type="spellStart"/>
            <w:r w:rsidRPr="001F4300">
              <w:rPr>
                <w:b/>
                <w:bCs/>
                <w:i/>
                <w:iCs/>
              </w:rPr>
              <w:t>maxNumberRxBeam</w:t>
            </w:r>
            <w:proofErr w:type="spellEnd"/>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proofErr w:type="spellStart"/>
            <w:r w:rsidRPr="001F4300">
              <w:rPr>
                <w:b/>
                <w:bCs/>
                <w:i/>
                <w:iCs/>
              </w:rPr>
              <w:t>maxNumberRxTxBeamSwitchDL</w:t>
            </w:r>
            <w:proofErr w:type="spellEnd"/>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Cells</w:t>
            </w:r>
            <w:proofErr w:type="spellEnd"/>
            <w:r w:rsidRPr="001F4300">
              <w:rPr>
                <w:rFonts w:cs="Arial"/>
                <w:szCs w:val="18"/>
              </w:rPr>
              <w:t xml:space="preserve"> configured for </w:t>
            </w:r>
            <w:proofErr w:type="spellStart"/>
            <w:r w:rsidRPr="001F4300">
              <w:rPr>
                <w:rFonts w:cs="Arial"/>
                <w:szCs w:val="18"/>
              </w:rPr>
              <w:t>SC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proofErr w:type="spellStart"/>
            <w:r w:rsidRPr="001F4300">
              <w:rPr>
                <w:b/>
                <w:bCs/>
                <w:i/>
                <w:iCs/>
              </w:rPr>
              <w:t>maxNumberSSB</w:t>
            </w:r>
            <w:proofErr w:type="spellEnd"/>
            <w:r w:rsidRPr="001F4300">
              <w:rPr>
                <w:b/>
                <w:bCs/>
                <w:i/>
                <w:iCs/>
              </w:rPr>
              <w:t>-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3B4533">
        <w:trPr>
          <w:cantSplit/>
          <w:tblHeader/>
          <w:ins w:id="818" w:author="LTE_NR_DC_enh2-Core" w:date="2022-03-08T14:43:00Z"/>
        </w:trPr>
        <w:tc>
          <w:tcPr>
            <w:tcW w:w="6917" w:type="dxa"/>
          </w:tcPr>
          <w:p w14:paraId="0281F49A" w14:textId="77777777" w:rsidR="00EE696A" w:rsidRDefault="00EE696A" w:rsidP="00EE696A">
            <w:pPr>
              <w:pStyle w:val="TAL"/>
              <w:rPr>
                <w:ins w:id="819" w:author="LTE_NR_DC_enh2-Core" w:date="2022-03-08T14:43:00Z"/>
                <w:rFonts w:cs="Arial"/>
                <w:b/>
                <w:bCs/>
                <w:i/>
                <w:iCs/>
                <w:szCs w:val="18"/>
              </w:rPr>
            </w:pPr>
            <w:ins w:id="820" w:author="LTE_NR_DC_enh2-Core" w:date="2022-03-08T14:43:00Z">
              <w:r>
                <w:rPr>
                  <w:rFonts w:cs="Arial"/>
                  <w:b/>
                  <w:bCs/>
                  <w:i/>
                  <w:iCs/>
                  <w:szCs w:val="18"/>
                </w:rPr>
                <w:t>mn-</w:t>
              </w:r>
              <w:r w:rsidRPr="00377FB2">
                <w:rPr>
                  <w:rFonts w:cs="Arial"/>
                  <w:b/>
                  <w:bCs/>
                  <w:i/>
                  <w:iCs/>
                  <w:szCs w:val="18"/>
                </w:rPr>
                <w:t>InitiatedC</w:t>
              </w:r>
              <w:r>
                <w:rPr>
                  <w:rFonts w:cs="Arial"/>
                  <w:b/>
                  <w:bCs/>
                  <w:i/>
                  <w:iCs/>
                  <w:szCs w:val="18"/>
                </w:rPr>
                <w:t>ondPSCellChangeNRDC-r17</w:t>
              </w:r>
            </w:ins>
          </w:p>
          <w:p w14:paraId="2901DFC6" w14:textId="4E9172B0" w:rsidR="00EE696A" w:rsidRPr="001F4300" w:rsidRDefault="00EE696A" w:rsidP="00EE696A">
            <w:pPr>
              <w:pStyle w:val="TAL"/>
              <w:rPr>
                <w:ins w:id="821" w:author="LTE_NR_DC_enh2-Core" w:date="2022-03-08T14:43:00Z"/>
                <w:b/>
                <w:bCs/>
                <w:i/>
                <w:iCs/>
              </w:rPr>
            </w:pPr>
            <w:ins w:id="822" w:author="LTE_NR_DC_enh2-Core" w:date="2022-03-08T14:43:00Z">
              <w:r w:rsidRPr="002F33CD">
                <w:rPr>
                  <w:rFonts w:eastAsia="MS PGothic" w:cs="Arial"/>
                  <w:szCs w:val="18"/>
                </w:rPr>
                <w:t xml:space="preserve">Indicates whether the UE supports MN initiated 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47F26507" w14:textId="3CE9B35D" w:rsidR="00EE696A" w:rsidRPr="001F4300" w:rsidRDefault="00EE696A" w:rsidP="00EE696A">
            <w:pPr>
              <w:pStyle w:val="TAL"/>
              <w:jc w:val="center"/>
              <w:rPr>
                <w:ins w:id="823" w:author="LTE_NR_DC_enh2-Core" w:date="2022-03-08T14:43:00Z"/>
                <w:bCs/>
                <w:iCs/>
              </w:rPr>
            </w:pPr>
            <w:ins w:id="824" w:author="LTE_NR_DC_enh2-Core" w:date="2022-03-08T14:43:00Z">
              <w:r>
                <w:rPr>
                  <w:rFonts w:eastAsia="MS Mincho" w:cs="Arial"/>
                  <w:bCs/>
                  <w:iCs/>
                  <w:szCs w:val="18"/>
                </w:rPr>
                <w:t>Band</w:t>
              </w:r>
            </w:ins>
          </w:p>
        </w:tc>
        <w:tc>
          <w:tcPr>
            <w:tcW w:w="567" w:type="dxa"/>
          </w:tcPr>
          <w:p w14:paraId="391A9CED" w14:textId="6C92D711" w:rsidR="00EE696A" w:rsidRPr="001F4300" w:rsidRDefault="00EE696A" w:rsidP="00EE696A">
            <w:pPr>
              <w:pStyle w:val="TAL"/>
              <w:jc w:val="center"/>
              <w:rPr>
                <w:ins w:id="825" w:author="LTE_NR_DC_enh2-Core" w:date="2022-03-08T14:43:00Z"/>
                <w:bCs/>
                <w:iCs/>
              </w:rPr>
            </w:pPr>
            <w:ins w:id="826" w:author="LTE_NR_DC_enh2-Core" w:date="2022-03-08T14:43:00Z">
              <w:r>
                <w:rPr>
                  <w:rFonts w:eastAsia="MS Mincho" w:cs="Arial"/>
                  <w:bCs/>
                  <w:iCs/>
                  <w:szCs w:val="18"/>
                </w:rPr>
                <w:t>No</w:t>
              </w:r>
            </w:ins>
          </w:p>
        </w:tc>
        <w:tc>
          <w:tcPr>
            <w:tcW w:w="709" w:type="dxa"/>
          </w:tcPr>
          <w:p w14:paraId="4D0312B4" w14:textId="585190AC" w:rsidR="00EE696A" w:rsidRPr="001F4300" w:rsidRDefault="00EE696A" w:rsidP="00EE696A">
            <w:pPr>
              <w:pStyle w:val="TAL"/>
              <w:jc w:val="center"/>
              <w:rPr>
                <w:ins w:id="827" w:author="LTE_NR_DC_enh2-Core" w:date="2022-03-08T14:43:00Z"/>
                <w:bCs/>
                <w:iCs/>
              </w:rPr>
            </w:pPr>
            <w:ins w:id="828" w:author="LTE_NR_DC_enh2-Core" w:date="2022-03-08T14:43:00Z">
              <w:r>
                <w:rPr>
                  <w:bCs/>
                  <w:iCs/>
                </w:rPr>
                <w:t>N/A</w:t>
              </w:r>
            </w:ins>
          </w:p>
        </w:tc>
        <w:tc>
          <w:tcPr>
            <w:tcW w:w="728" w:type="dxa"/>
          </w:tcPr>
          <w:p w14:paraId="09F15EBB" w14:textId="4C280D18" w:rsidR="00EE696A" w:rsidRPr="001F4300" w:rsidRDefault="00EE696A" w:rsidP="00EE696A">
            <w:pPr>
              <w:pStyle w:val="TAL"/>
              <w:jc w:val="center"/>
              <w:rPr>
                <w:ins w:id="829" w:author="LTE_NR_DC_enh2-Core" w:date="2022-03-08T14:43:00Z"/>
              </w:rPr>
            </w:pPr>
            <w:ins w:id="830" w:author="LTE_NR_DC_enh2-Core" w:date="2022-03-08T14:43:00Z">
              <w:r>
                <w:rPr>
                  <w:bCs/>
                  <w:iCs/>
                </w:rPr>
                <w:t>N/A</w:t>
              </w:r>
            </w:ins>
          </w:p>
        </w:tc>
      </w:tr>
      <w:tr w:rsidR="00EE696A" w:rsidRPr="001F4300" w14:paraId="3DFDDA0E" w14:textId="77777777" w:rsidTr="003B4533">
        <w:trPr>
          <w:cantSplit/>
          <w:tblHeader/>
        </w:trPr>
        <w:tc>
          <w:tcPr>
            <w:tcW w:w="6917" w:type="dxa"/>
          </w:tcPr>
          <w:p w14:paraId="6AF10942" w14:textId="77777777" w:rsidR="00EE696A" w:rsidRPr="001F4300" w:rsidRDefault="00EE696A" w:rsidP="00EE696A">
            <w:pPr>
              <w:pStyle w:val="TAL"/>
              <w:rPr>
                <w:b/>
                <w:i/>
              </w:rPr>
            </w:pPr>
            <w:proofErr w:type="spellStart"/>
            <w:r w:rsidRPr="001F4300">
              <w:rPr>
                <w:b/>
                <w:i/>
              </w:rPr>
              <w:lastRenderedPageBreak/>
              <w:t>modifiedMPR</w:t>
            </w:r>
            <w:proofErr w:type="spellEnd"/>
            <w:r w:rsidRPr="001F4300">
              <w:rPr>
                <w:b/>
                <w:i/>
              </w:rPr>
              <w:t>-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709" w:type="dxa"/>
          </w:tcPr>
          <w:p w14:paraId="767E455B" w14:textId="77777777" w:rsidR="00EE696A" w:rsidRPr="001F4300" w:rsidRDefault="00EE696A" w:rsidP="00EE696A">
            <w:pPr>
              <w:pStyle w:val="TAL"/>
              <w:jc w:val="center"/>
            </w:pPr>
            <w:r w:rsidRPr="001F4300">
              <w:t>Band</w:t>
            </w:r>
          </w:p>
        </w:tc>
        <w:tc>
          <w:tcPr>
            <w:tcW w:w="567" w:type="dxa"/>
          </w:tcPr>
          <w:p w14:paraId="6537B349" w14:textId="77777777" w:rsidR="00EE696A" w:rsidRPr="001F4300" w:rsidRDefault="00EE696A" w:rsidP="00EE696A">
            <w:pPr>
              <w:pStyle w:val="TAL"/>
              <w:jc w:val="center"/>
            </w:pPr>
            <w:r w:rsidRPr="001F4300">
              <w:t>No</w:t>
            </w:r>
          </w:p>
        </w:tc>
        <w:tc>
          <w:tcPr>
            <w:tcW w:w="709" w:type="dxa"/>
          </w:tcPr>
          <w:p w14:paraId="24E5E1D8" w14:textId="77777777" w:rsidR="00EE696A" w:rsidRPr="001F4300" w:rsidRDefault="00EE696A" w:rsidP="00EE696A">
            <w:pPr>
              <w:pStyle w:val="TAL"/>
              <w:jc w:val="center"/>
            </w:pPr>
            <w:r w:rsidRPr="001F4300">
              <w:rPr>
                <w:bCs/>
                <w:iCs/>
              </w:rPr>
              <w:t>N/A</w:t>
            </w:r>
          </w:p>
        </w:tc>
        <w:tc>
          <w:tcPr>
            <w:tcW w:w="728"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3B4533">
        <w:trPr>
          <w:cantSplit/>
          <w:tblHeader/>
        </w:trPr>
        <w:tc>
          <w:tcPr>
            <w:tcW w:w="6917"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EE696A" w:rsidRPr="001F4300" w:rsidRDefault="00EE696A" w:rsidP="00EE696A">
            <w:pPr>
              <w:pStyle w:val="TAL"/>
              <w:jc w:val="center"/>
            </w:pPr>
            <w:r w:rsidRPr="001F4300">
              <w:t>Band</w:t>
            </w:r>
          </w:p>
        </w:tc>
        <w:tc>
          <w:tcPr>
            <w:tcW w:w="567" w:type="dxa"/>
          </w:tcPr>
          <w:p w14:paraId="5B005C36" w14:textId="77777777" w:rsidR="00EE696A" w:rsidRPr="001F4300" w:rsidRDefault="00EE696A" w:rsidP="00EE696A">
            <w:pPr>
              <w:pStyle w:val="TAL"/>
              <w:jc w:val="center"/>
            </w:pPr>
            <w:r w:rsidRPr="001F4300">
              <w:t>No</w:t>
            </w:r>
          </w:p>
        </w:tc>
        <w:tc>
          <w:tcPr>
            <w:tcW w:w="709" w:type="dxa"/>
          </w:tcPr>
          <w:p w14:paraId="37DE5909" w14:textId="77777777" w:rsidR="00EE696A" w:rsidRPr="001F4300" w:rsidRDefault="00EE696A" w:rsidP="00EE696A">
            <w:pPr>
              <w:pStyle w:val="TAL"/>
              <w:jc w:val="center"/>
              <w:rPr>
                <w:bCs/>
                <w:iCs/>
              </w:rPr>
            </w:pPr>
            <w:r w:rsidRPr="001F4300">
              <w:t>TDD only</w:t>
            </w:r>
          </w:p>
        </w:tc>
        <w:tc>
          <w:tcPr>
            <w:tcW w:w="728" w:type="dxa"/>
          </w:tcPr>
          <w:p w14:paraId="680A8ACE" w14:textId="77777777" w:rsidR="00EE696A" w:rsidRPr="001F4300" w:rsidRDefault="00EE696A" w:rsidP="00EE696A">
            <w:pPr>
              <w:pStyle w:val="TAL"/>
              <w:jc w:val="center"/>
              <w:rPr>
                <w:bCs/>
                <w:iCs/>
              </w:rPr>
            </w:pPr>
            <w:r w:rsidRPr="001F4300">
              <w:t>FR2 only</w:t>
            </w:r>
          </w:p>
        </w:tc>
      </w:tr>
      <w:tr w:rsidR="00EE696A" w:rsidRPr="001F4300" w14:paraId="63FC6B99" w14:textId="77777777" w:rsidTr="003B4533">
        <w:trPr>
          <w:cantSplit/>
          <w:tblHeader/>
        </w:trPr>
        <w:tc>
          <w:tcPr>
            <w:tcW w:w="6917"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41A6042D" w14:textId="77777777" w:rsidR="00EE696A" w:rsidRPr="001F4300" w:rsidRDefault="00EE696A" w:rsidP="00EE696A">
            <w:pPr>
              <w:pStyle w:val="TAL"/>
              <w:jc w:val="center"/>
            </w:pPr>
            <w:r w:rsidRPr="001F4300">
              <w:t>Band</w:t>
            </w:r>
          </w:p>
        </w:tc>
        <w:tc>
          <w:tcPr>
            <w:tcW w:w="567" w:type="dxa"/>
          </w:tcPr>
          <w:p w14:paraId="18FAFB8E" w14:textId="77777777" w:rsidR="00EE696A" w:rsidRPr="001F4300" w:rsidRDefault="00EE696A" w:rsidP="00EE696A">
            <w:pPr>
              <w:pStyle w:val="TAL"/>
              <w:jc w:val="center"/>
            </w:pPr>
            <w:r w:rsidRPr="001F4300">
              <w:t>No</w:t>
            </w:r>
          </w:p>
        </w:tc>
        <w:tc>
          <w:tcPr>
            <w:tcW w:w="709" w:type="dxa"/>
          </w:tcPr>
          <w:p w14:paraId="6F913BD1" w14:textId="77777777" w:rsidR="00EE696A" w:rsidRPr="001F4300" w:rsidRDefault="00EE696A" w:rsidP="00EE696A">
            <w:pPr>
              <w:pStyle w:val="TAL"/>
              <w:jc w:val="center"/>
            </w:pPr>
            <w:r w:rsidRPr="001F4300">
              <w:rPr>
                <w:bCs/>
                <w:iCs/>
              </w:rPr>
              <w:t>N/A</w:t>
            </w:r>
          </w:p>
        </w:tc>
        <w:tc>
          <w:tcPr>
            <w:tcW w:w="728"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3B4533">
        <w:trPr>
          <w:cantSplit/>
          <w:tblHeader/>
        </w:trPr>
        <w:tc>
          <w:tcPr>
            <w:tcW w:w="6917" w:type="dxa"/>
          </w:tcPr>
          <w:p w14:paraId="65B8ADD6" w14:textId="77777777" w:rsidR="00EE696A" w:rsidRPr="001F4300" w:rsidRDefault="00EE696A" w:rsidP="00EE696A">
            <w:pPr>
              <w:pStyle w:val="TAL"/>
              <w:rPr>
                <w:b/>
                <w:i/>
              </w:rPr>
            </w:pPr>
            <w:proofErr w:type="spellStart"/>
            <w:r w:rsidRPr="001F4300">
              <w:rPr>
                <w:b/>
                <w:i/>
              </w:rPr>
              <w:t>multipleTCI</w:t>
            </w:r>
            <w:proofErr w:type="spellEnd"/>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 xml:space="preserve">. This field shall be set to </w:t>
            </w:r>
            <w:r w:rsidRPr="001F4300">
              <w:rPr>
                <w:i/>
              </w:rPr>
              <w:t>supported</w:t>
            </w:r>
            <w:r w:rsidRPr="001F4300">
              <w:t>.</w:t>
            </w:r>
          </w:p>
        </w:tc>
        <w:tc>
          <w:tcPr>
            <w:tcW w:w="709" w:type="dxa"/>
          </w:tcPr>
          <w:p w14:paraId="727BE6D8" w14:textId="77777777" w:rsidR="00EE696A" w:rsidRPr="001F4300" w:rsidRDefault="00EE696A" w:rsidP="00EE696A">
            <w:pPr>
              <w:pStyle w:val="TAL"/>
              <w:jc w:val="center"/>
            </w:pPr>
            <w:r w:rsidRPr="001F4300">
              <w:t>Band</w:t>
            </w:r>
          </w:p>
        </w:tc>
        <w:tc>
          <w:tcPr>
            <w:tcW w:w="567" w:type="dxa"/>
          </w:tcPr>
          <w:p w14:paraId="1653DFC9" w14:textId="77777777" w:rsidR="00EE696A" w:rsidRPr="001F4300" w:rsidRDefault="00EE696A" w:rsidP="00EE696A">
            <w:pPr>
              <w:pStyle w:val="TAL"/>
              <w:jc w:val="center"/>
            </w:pPr>
            <w:r w:rsidRPr="001F4300">
              <w:t>Yes</w:t>
            </w:r>
          </w:p>
        </w:tc>
        <w:tc>
          <w:tcPr>
            <w:tcW w:w="709" w:type="dxa"/>
          </w:tcPr>
          <w:p w14:paraId="2ABCEA7A" w14:textId="77777777" w:rsidR="00EE696A" w:rsidRPr="001F4300" w:rsidRDefault="00EE696A" w:rsidP="00EE696A">
            <w:pPr>
              <w:pStyle w:val="TAL"/>
              <w:jc w:val="center"/>
            </w:pPr>
            <w:r w:rsidRPr="001F4300">
              <w:rPr>
                <w:bCs/>
                <w:iCs/>
              </w:rPr>
              <w:t>N/A</w:t>
            </w:r>
          </w:p>
        </w:tc>
        <w:tc>
          <w:tcPr>
            <w:tcW w:w="728" w:type="dxa"/>
          </w:tcPr>
          <w:p w14:paraId="2C7C1699" w14:textId="77777777" w:rsidR="00EE696A" w:rsidRPr="001F4300" w:rsidRDefault="00EE696A" w:rsidP="00EE696A">
            <w:pPr>
              <w:pStyle w:val="TAL"/>
              <w:jc w:val="center"/>
            </w:pPr>
            <w:r w:rsidRPr="001F4300">
              <w:rPr>
                <w:bCs/>
                <w:iCs/>
              </w:rPr>
              <w:t>N/A</w:t>
            </w:r>
          </w:p>
        </w:tc>
      </w:tr>
      <w:tr w:rsidR="00EE696A" w:rsidRPr="001F4300" w14:paraId="38FBFBAA" w14:textId="77777777" w:rsidTr="003B4533">
        <w:trPr>
          <w:cantSplit/>
          <w:tblHeader/>
          <w:ins w:id="831" w:author="NR_feMIMO-Core" w:date="2022-02-02T15:51:00Z"/>
        </w:trPr>
        <w:tc>
          <w:tcPr>
            <w:tcW w:w="6917" w:type="dxa"/>
          </w:tcPr>
          <w:p w14:paraId="5A31D8F1" w14:textId="52FD6F52" w:rsidR="00EE696A" w:rsidDel="00375708" w:rsidRDefault="00EE696A" w:rsidP="00EE696A">
            <w:pPr>
              <w:pStyle w:val="TAL"/>
              <w:rPr>
                <w:ins w:id="832" w:author="NR_feMIMO-Core" w:date="2022-02-02T15:51:00Z"/>
                <w:del w:id="833" w:author="NR_feMIMO-Core-v1" w:date="2022-02-24T18:35:00Z"/>
                <w:b/>
                <w:i/>
              </w:rPr>
            </w:pPr>
            <w:commentRangeStart w:id="834"/>
            <w:ins w:id="835" w:author="NR_feMIMO-Core" w:date="2022-02-02T15:51:00Z">
              <w:del w:id="836" w:author="NR_feMIMO-Core-v1" w:date="2022-02-24T18:35:00Z">
                <w:r w:rsidRPr="004024CA" w:rsidDel="00375708">
                  <w:rPr>
                    <w:b/>
                    <w:i/>
                  </w:rPr>
                  <w:delText>multiTRP-CSI-maxCMR-pairs-r17</w:delText>
                </w:r>
                <w:r w:rsidRPr="004024CA" w:rsidDel="00375708">
                  <w:rPr>
                    <w:b/>
                    <w:i/>
                  </w:rPr>
                  <w:tab/>
                </w:r>
              </w:del>
            </w:ins>
          </w:p>
          <w:p w14:paraId="479A4C9F" w14:textId="24606552" w:rsidR="00EE696A" w:rsidDel="00375708" w:rsidRDefault="00EE696A" w:rsidP="00EE696A">
            <w:pPr>
              <w:pStyle w:val="TAL"/>
              <w:rPr>
                <w:ins w:id="837" w:author="NR_feMIMO-Core" w:date="2022-02-02T15:52:00Z"/>
                <w:del w:id="838" w:author="NR_feMIMO-Core-v1" w:date="2022-02-24T18:35:00Z"/>
              </w:rPr>
            </w:pPr>
            <w:ins w:id="839" w:author="NR_feMIMO-Core" w:date="2022-02-02T15:51:00Z">
              <w:del w:id="840"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841" w:author="NR_feMIMO-Core" w:date="2022-02-02T15:52:00Z">
              <w:del w:id="842" w:author="NR_feMIMO-Core-v1" w:date="2022-02-24T18:35:00Z">
                <w:r w:rsidDel="00375708">
                  <w:delText xml:space="preserve"> </w:delText>
                </w:r>
              </w:del>
            </w:ins>
          </w:p>
          <w:p w14:paraId="467635B3" w14:textId="211BC3EC" w:rsidR="00EE696A" w:rsidDel="00375708" w:rsidRDefault="00EE696A" w:rsidP="00EE696A">
            <w:pPr>
              <w:pStyle w:val="TAL"/>
              <w:rPr>
                <w:ins w:id="843" w:author="NR_feMIMO-Core" w:date="2022-02-02T15:52:00Z"/>
                <w:del w:id="844" w:author="NR_feMIMO-Core-v1" w:date="2022-02-24T18:35:00Z"/>
              </w:rPr>
            </w:pPr>
          </w:p>
          <w:p w14:paraId="0C0A1EB1" w14:textId="4137F300" w:rsidR="00EE696A" w:rsidRPr="001F4300" w:rsidRDefault="00EE696A" w:rsidP="00EE696A">
            <w:pPr>
              <w:pStyle w:val="TAL"/>
              <w:rPr>
                <w:ins w:id="845" w:author="NR_feMIMO-Core" w:date="2022-02-02T15:51:00Z"/>
                <w:b/>
                <w:i/>
              </w:rPr>
            </w:pPr>
            <w:ins w:id="846" w:author="NR_feMIMO-Core" w:date="2022-02-02T15:52:00Z">
              <w:del w:id="847" w:author="NR_feMIMO-Core-v1" w:date="2022-02-24T18:35:00Z">
                <w:r w:rsidDel="00375708">
                  <w:delText xml:space="preserve">Editor’s NOTE: Need to describe prerequisite 23-7-1 which is FFS. </w:delText>
                </w:r>
              </w:del>
            </w:ins>
          </w:p>
        </w:tc>
        <w:tc>
          <w:tcPr>
            <w:tcW w:w="709" w:type="dxa"/>
          </w:tcPr>
          <w:p w14:paraId="7B481CA0" w14:textId="3460B9AF" w:rsidR="00EE696A" w:rsidRPr="001F4300" w:rsidRDefault="00EE696A" w:rsidP="00EE696A">
            <w:pPr>
              <w:pStyle w:val="TAL"/>
              <w:jc w:val="center"/>
              <w:rPr>
                <w:ins w:id="848" w:author="NR_feMIMO-Core" w:date="2022-02-02T15:51:00Z"/>
              </w:rPr>
            </w:pPr>
            <w:ins w:id="849" w:author="NR_feMIMO-Core" w:date="2022-02-02T15:51:00Z">
              <w:del w:id="850" w:author="NR_feMIMO-Core-v1" w:date="2022-02-24T18:35:00Z">
                <w:r w:rsidDel="00375708">
                  <w:delText>Band</w:delText>
                </w:r>
              </w:del>
            </w:ins>
          </w:p>
        </w:tc>
        <w:tc>
          <w:tcPr>
            <w:tcW w:w="567" w:type="dxa"/>
          </w:tcPr>
          <w:p w14:paraId="187F2C66" w14:textId="0EF6FD51" w:rsidR="00EE696A" w:rsidRPr="001F4300" w:rsidRDefault="00EE696A" w:rsidP="00EE696A">
            <w:pPr>
              <w:pStyle w:val="TAL"/>
              <w:rPr>
                <w:ins w:id="851" w:author="NR_feMIMO-Core" w:date="2022-02-02T15:51:00Z"/>
              </w:rPr>
            </w:pPr>
            <w:ins w:id="852" w:author="NR_feMIMO-Core" w:date="2022-02-11T15:19:00Z">
              <w:del w:id="853" w:author="NR_feMIMO-Core-v1" w:date="2022-02-24T18:35:00Z">
                <w:r w:rsidDel="00375708">
                  <w:delText>No</w:delText>
                </w:r>
              </w:del>
            </w:ins>
          </w:p>
        </w:tc>
        <w:tc>
          <w:tcPr>
            <w:tcW w:w="709" w:type="dxa"/>
          </w:tcPr>
          <w:p w14:paraId="61D70BB6" w14:textId="0A4EE013" w:rsidR="00EE696A" w:rsidRPr="001F4300" w:rsidRDefault="00EE696A" w:rsidP="00EE696A">
            <w:pPr>
              <w:pStyle w:val="TAL"/>
              <w:jc w:val="center"/>
              <w:rPr>
                <w:ins w:id="854" w:author="NR_feMIMO-Core" w:date="2022-02-02T15:51:00Z"/>
                <w:bCs/>
                <w:iCs/>
              </w:rPr>
            </w:pPr>
            <w:ins w:id="855" w:author="NR_feMIMO-Core" w:date="2022-02-02T15:52:00Z">
              <w:del w:id="856" w:author="NR_feMIMO-Core-v1" w:date="2022-02-24T18:35:00Z">
                <w:r w:rsidDel="00375708">
                  <w:rPr>
                    <w:bCs/>
                    <w:iCs/>
                  </w:rPr>
                  <w:delText>N/A</w:delText>
                </w:r>
              </w:del>
            </w:ins>
          </w:p>
        </w:tc>
        <w:tc>
          <w:tcPr>
            <w:tcW w:w="728" w:type="dxa"/>
          </w:tcPr>
          <w:p w14:paraId="11E929F9" w14:textId="184E2E32" w:rsidR="00EE696A" w:rsidRPr="001F4300" w:rsidRDefault="00EE696A" w:rsidP="00EE696A">
            <w:pPr>
              <w:pStyle w:val="TAL"/>
              <w:jc w:val="center"/>
              <w:rPr>
                <w:ins w:id="857" w:author="NR_feMIMO-Core" w:date="2022-02-02T15:51:00Z"/>
                <w:bCs/>
                <w:iCs/>
              </w:rPr>
            </w:pPr>
            <w:ins w:id="858" w:author="NR_feMIMO-Core" w:date="2022-02-02T15:52:00Z">
              <w:del w:id="859" w:author="NR_feMIMO-Core-v1" w:date="2022-02-24T18:35:00Z">
                <w:r w:rsidDel="00375708">
                  <w:rPr>
                    <w:bCs/>
                    <w:iCs/>
                  </w:rPr>
                  <w:delText>N/A</w:delText>
                </w:r>
              </w:del>
            </w:ins>
            <w:commentRangeEnd w:id="834"/>
            <w:del w:id="860" w:author="NR_feMIMO-Core-v1" w:date="2022-02-24T18:35:00Z">
              <w:r w:rsidDel="00375708">
                <w:rPr>
                  <w:rStyle w:val="CommentReference"/>
                  <w:rFonts w:ascii="Times New Roman" w:hAnsi="Times New Roman"/>
                </w:rPr>
                <w:commentReference w:id="834"/>
              </w:r>
            </w:del>
          </w:p>
        </w:tc>
      </w:tr>
      <w:tr w:rsidR="00EE696A" w:rsidRPr="001F4300" w14:paraId="37EACD4A" w14:textId="77777777" w:rsidTr="003B4533">
        <w:trPr>
          <w:cantSplit/>
          <w:tblHeader/>
          <w:ins w:id="861" w:author="NR_feMIMO-Core" w:date="2022-02-02T15:52:00Z"/>
        </w:trPr>
        <w:tc>
          <w:tcPr>
            <w:tcW w:w="6917" w:type="dxa"/>
          </w:tcPr>
          <w:p w14:paraId="05EE8CAC" w14:textId="5F55BAE2" w:rsidR="00EE696A" w:rsidDel="00375708" w:rsidRDefault="00EE696A" w:rsidP="00EE696A">
            <w:pPr>
              <w:pStyle w:val="TAL"/>
              <w:rPr>
                <w:ins w:id="862" w:author="NR_feMIMO-Core" w:date="2022-02-02T15:53:00Z"/>
                <w:del w:id="863" w:author="NR_feMIMO-Core-v1" w:date="2022-02-24T18:35:00Z"/>
                <w:b/>
                <w:i/>
              </w:rPr>
            </w:pPr>
            <w:commentRangeStart w:id="864"/>
            <w:ins w:id="865" w:author="NR_feMIMO-Core" w:date="2022-02-02T15:53:00Z">
              <w:del w:id="866" w:author="NR_feMIMO-Core-v1" w:date="2022-02-24T18:35:00Z">
                <w:r w:rsidRPr="009F7342" w:rsidDel="00375708">
                  <w:rPr>
                    <w:b/>
                    <w:i/>
                  </w:rPr>
                  <w:delText>multiTRP-CSI-CMR-sharing-r17</w:delText>
                </w:r>
              </w:del>
            </w:ins>
          </w:p>
          <w:p w14:paraId="0E0FEF38" w14:textId="3D2F3070" w:rsidR="00EE696A" w:rsidDel="00375708" w:rsidRDefault="00EE696A" w:rsidP="00EE696A">
            <w:pPr>
              <w:pStyle w:val="TAL"/>
              <w:rPr>
                <w:ins w:id="867" w:author="NR_feMIMO-Core" w:date="2022-02-02T15:53:00Z"/>
                <w:del w:id="868" w:author="NR_feMIMO-Core-v1" w:date="2022-02-24T18:35:00Z"/>
              </w:rPr>
            </w:pPr>
            <w:ins w:id="869" w:author="NR_feMIMO-Core" w:date="2022-02-02T15:53:00Z">
              <w:del w:id="870"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EE696A" w:rsidDel="00375708" w:rsidRDefault="00EE696A" w:rsidP="00EE696A">
            <w:pPr>
              <w:pStyle w:val="TAL"/>
              <w:rPr>
                <w:ins w:id="871" w:author="NR_feMIMO-Core" w:date="2022-02-02T15:53:00Z"/>
                <w:del w:id="872" w:author="NR_feMIMO-Core-v1" w:date="2022-02-24T18:35:00Z"/>
              </w:rPr>
            </w:pPr>
          </w:p>
          <w:p w14:paraId="46F9752F" w14:textId="0A6DC23A" w:rsidR="00EE696A" w:rsidRPr="00C14467" w:rsidRDefault="00EE696A" w:rsidP="00EE696A">
            <w:pPr>
              <w:pStyle w:val="TAL"/>
              <w:rPr>
                <w:ins w:id="873" w:author="NR_feMIMO-Core" w:date="2022-02-02T15:52:00Z"/>
              </w:rPr>
            </w:pPr>
            <w:ins w:id="874" w:author="NR_feMIMO-Core" w:date="2022-02-02T15:53:00Z">
              <w:del w:id="875" w:author="NR_feMIMO-Core-v1" w:date="2022-02-24T18:35:00Z">
                <w:r w:rsidDel="00375708">
                  <w:delText xml:space="preserve">Editor’s NOTE: Need to describe prerequisite 23-7-1 which is FFS.  </w:delText>
                </w:r>
              </w:del>
            </w:ins>
          </w:p>
        </w:tc>
        <w:tc>
          <w:tcPr>
            <w:tcW w:w="709" w:type="dxa"/>
          </w:tcPr>
          <w:p w14:paraId="6B115C52" w14:textId="318FA263" w:rsidR="00EE696A" w:rsidRPr="001F4300" w:rsidRDefault="00EE696A" w:rsidP="00EE696A">
            <w:pPr>
              <w:pStyle w:val="TAL"/>
              <w:jc w:val="center"/>
              <w:rPr>
                <w:ins w:id="876" w:author="NR_feMIMO-Core" w:date="2022-02-02T15:52:00Z"/>
              </w:rPr>
            </w:pPr>
            <w:ins w:id="877" w:author="NR_feMIMO-Core" w:date="2022-02-02T15:53:00Z">
              <w:del w:id="878" w:author="NR_feMIMO-Core-v1" w:date="2022-02-24T18:35:00Z">
                <w:r w:rsidDel="00375708">
                  <w:delText>Band</w:delText>
                </w:r>
              </w:del>
            </w:ins>
          </w:p>
        </w:tc>
        <w:tc>
          <w:tcPr>
            <w:tcW w:w="567" w:type="dxa"/>
          </w:tcPr>
          <w:p w14:paraId="140FA43D" w14:textId="5FD961F3" w:rsidR="00EE696A" w:rsidRPr="001F4300" w:rsidRDefault="00EE696A" w:rsidP="00EE696A">
            <w:pPr>
              <w:pStyle w:val="TAL"/>
              <w:jc w:val="center"/>
              <w:rPr>
                <w:ins w:id="879" w:author="NR_feMIMO-Core" w:date="2022-02-02T15:52:00Z"/>
              </w:rPr>
            </w:pPr>
            <w:ins w:id="880" w:author="NR_feMIMO-Core" w:date="2022-02-11T15:19:00Z">
              <w:del w:id="881" w:author="NR_feMIMO-Core-v1" w:date="2022-02-24T18:35:00Z">
                <w:r w:rsidDel="00375708">
                  <w:delText>No</w:delText>
                </w:r>
              </w:del>
            </w:ins>
          </w:p>
        </w:tc>
        <w:tc>
          <w:tcPr>
            <w:tcW w:w="709" w:type="dxa"/>
          </w:tcPr>
          <w:p w14:paraId="371C61BF" w14:textId="7049F217" w:rsidR="00EE696A" w:rsidRPr="001F4300" w:rsidRDefault="00EE696A" w:rsidP="00EE696A">
            <w:pPr>
              <w:pStyle w:val="TAL"/>
              <w:jc w:val="center"/>
              <w:rPr>
                <w:ins w:id="882" w:author="NR_feMIMO-Core" w:date="2022-02-02T15:52:00Z"/>
                <w:bCs/>
                <w:iCs/>
              </w:rPr>
            </w:pPr>
            <w:ins w:id="883" w:author="NR_feMIMO-Core" w:date="2022-02-02T15:53:00Z">
              <w:del w:id="884" w:author="NR_feMIMO-Core-v1" w:date="2022-02-24T18:35:00Z">
                <w:r w:rsidDel="00375708">
                  <w:rPr>
                    <w:bCs/>
                    <w:iCs/>
                  </w:rPr>
                  <w:delText>N/A</w:delText>
                </w:r>
              </w:del>
            </w:ins>
          </w:p>
        </w:tc>
        <w:tc>
          <w:tcPr>
            <w:tcW w:w="728" w:type="dxa"/>
          </w:tcPr>
          <w:p w14:paraId="56DEAEF5" w14:textId="6F06BB3C" w:rsidR="00EE696A" w:rsidRPr="001F4300" w:rsidRDefault="00EE696A" w:rsidP="00EE696A">
            <w:pPr>
              <w:pStyle w:val="TAL"/>
              <w:jc w:val="center"/>
              <w:rPr>
                <w:ins w:id="885" w:author="NR_feMIMO-Core" w:date="2022-02-02T15:52:00Z"/>
                <w:bCs/>
                <w:iCs/>
              </w:rPr>
            </w:pPr>
            <w:ins w:id="886" w:author="NR_feMIMO-Core" w:date="2022-02-02T15:53:00Z">
              <w:del w:id="887" w:author="NR_feMIMO-Core-v1" w:date="2022-02-24T18:35:00Z">
                <w:r w:rsidDel="00375708">
                  <w:rPr>
                    <w:bCs/>
                    <w:iCs/>
                  </w:rPr>
                  <w:delText>FR2 only</w:delText>
                </w:r>
              </w:del>
            </w:ins>
            <w:commentRangeEnd w:id="864"/>
            <w:del w:id="888" w:author="NR_feMIMO-Core-v1" w:date="2022-02-24T18:35:00Z">
              <w:r w:rsidDel="00375708">
                <w:rPr>
                  <w:rStyle w:val="CommentReference"/>
                  <w:rFonts w:ascii="Times New Roman" w:hAnsi="Times New Roman"/>
                </w:rPr>
                <w:commentReference w:id="864"/>
              </w:r>
            </w:del>
          </w:p>
        </w:tc>
      </w:tr>
      <w:tr w:rsidR="00EE696A" w:rsidRPr="001F4300" w14:paraId="7632A0CD" w14:textId="77777777" w:rsidTr="003B4533">
        <w:trPr>
          <w:cantSplit/>
          <w:tblHeader/>
        </w:trPr>
        <w:tc>
          <w:tcPr>
            <w:tcW w:w="6917"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EE696A" w:rsidRPr="001F4300" w:rsidRDefault="00EE696A" w:rsidP="00EE696A">
            <w:pPr>
              <w:pStyle w:val="TAL"/>
              <w:jc w:val="center"/>
            </w:pPr>
            <w:r w:rsidRPr="001F4300">
              <w:t>Band</w:t>
            </w:r>
          </w:p>
        </w:tc>
        <w:tc>
          <w:tcPr>
            <w:tcW w:w="567" w:type="dxa"/>
          </w:tcPr>
          <w:p w14:paraId="03683CE6" w14:textId="77777777" w:rsidR="00EE696A" w:rsidRPr="001F4300" w:rsidRDefault="00EE696A" w:rsidP="00EE696A">
            <w:pPr>
              <w:pStyle w:val="TAL"/>
              <w:jc w:val="center"/>
            </w:pPr>
            <w:r w:rsidRPr="001F4300">
              <w:t>No</w:t>
            </w:r>
          </w:p>
        </w:tc>
        <w:tc>
          <w:tcPr>
            <w:tcW w:w="709" w:type="dxa"/>
          </w:tcPr>
          <w:p w14:paraId="50F5044B" w14:textId="77777777" w:rsidR="00EE696A" w:rsidRPr="001F4300" w:rsidRDefault="00EE696A" w:rsidP="00EE696A">
            <w:pPr>
              <w:pStyle w:val="TAL"/>
              <w:jc w:val="center"/>
              <w:rPr>
                <w:bCs/>
                <w:iCs/>
              </w:rPr>
            </w:pPr>
            <w:r w:rsidRPr="001F4300">
              <w:rPr>
                <w:bCs/>
                <w:iCs/>
              </w:rPr>
              <w:t>N/A</w:t>
            </w:r>
          </w:p>
        </w:tc>
        <w:tc>
          <w:tcPr>
            <w:tcW w:w="728" w:type="dxa"/>
          </w:tcPr>
          <w:p w14:paraId="62B288B0" w14:textId="77777777" w:rsidR="00EE696A" w:rsidRPr="001F4300" w:rsidRDefault="00EE696A" w:rsidP="00EE696A">
            <w:pPr>
              <w:pStyle w:val="TAL"/>
              <w:jc w:val="center"/>
              <w:rPr>
                <w:bCs/>
                <w:iCs/>
              </w:rPr>
            </w:pPr>
            <w:r w:rsidRPr="001F4300">
              <w:rPr>
                <w:bCs/>
                <w:iCs/>
              </w:rPr>
              <w:t>N/A</w:t>
            </w:r>
          </w:p>
        </w:tc>
      </w:tr>
      <w:tr w:rsidR="00EE696A" w:rsidRPr="001F4300" w14:paraId="57732229" w14:textId="77777777" w:rsidTr="003B4533">
        <w:trPr>
          <w:cantSplit/>
          <w:tblHeader/>
        </w:trPr>
        <w:tc>
          <w:tcPr>
            <w:tcW w:w="6917"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EE696A" w:rsidRPr="001F4300" w:rsidRDefault="00EE696A" w:rsidP="00EE696A">
            <w:pPr>
              <w:pStyle w:val="TAL"/>
              <w:jc w:val="center"/>
            </w:pPr>
            <w:r w:rsidRPr="001F4300">
              <w:rPr>
                <w:rFonts w:cs="Arial"/>
                <w:bCs/>
                <w:iCs/>
                <w:szCs w:val="18"/>
              </w:rPr>
              <w:t>Band</w:t>
            </w:r>
          </w:p>
        </w:tc>
        <w:tc>
          <w:tcPr>
            <w:tcW w:w="567" w:type="dxa"/>
          </w:tcPr>
          <w:p w14:paraId="23832774" w14:textId="77777777" w:rsidR="00EE696A" w:rsidRPr="001F4300" w:rsidRDefault="00EE696A" w:rsidP="00EE696A">
            <w:pPr>
              <w:pStyle w:val="TAL"/>
              <w:jc w:val="center"/>
            </w:pPr>
            <w:r w:rsidRPr="001F4300">
              <w:rPr>
                <w:rFonts w:cs="Arial"/>
                <w:bCs/>
                <w:iCs/>
                <w:szCs w:val="18"/>
              </w:rPr>
              <w:t>No</w:t>
            </w:r>
          </w:p>
        </w:tc>
        <w:tc>
          <w:tcPr>
            <w:tcW w:w="709" w:type="dxa"/>
          </w:tcPr>
          <w:p w14:paraId="798D64E1" w14:textId="77777777" w:rsidR="00EE696A" w:rsidRPr="001F4300" w:rsidRDefault="00EE696A" w:rsidP="00EE696A">
            <w:pPr>
              <w:pStyle w:val="TAL"/>
              <w:jc w:val="center"/>
            </w:pPr>
            <w:r w:rsidRPr="001F4300">
              <w:rPr>
                <w:bCs/>
                <w:iCs/>
              </w:rPr>
              <w:t>N/A</w:t>
            </w:r>
          </w:p>
        </w:tc>
        <w:tc>
          <w:tcPr>
            <w:tcW w:w="728" w:type="dxa"/>
          </w:tcPr>
          <w:p w14:paraId="4064007A" w14:textId="77777777" w:rsidR="00EE696A" w:rsidRPr="001F4300" w:rsidRDefault="00EE696A" w:rsidP="00EE696A">
            <w:pPr>
              <w:pStyle w:val="TAL"/>
              <w:jc w:val="center"/>
            </w:pPr>
            <w:r w:rsidRPr="001F4300">
              <w:rPr>
                <w:bCs/>
                <w:iCs/>
              </w:rPr>
              <w:t>N/A</w:t>
            </w:r>
          </w:p>
        </w:tc>
      </w:tr>
      <w:tr w:rsidR="00EE696A" w:rsidRPr="001F4300" w14:paraId="3A0D794A" w14:textId="77777777" w:rsidTr="003B4533">
        <w:trPr>
          <w:cantSplit/>
          <w:tblHeader/>
        </w:trPr>
        <w:tc>
          <w:tcPr>
            <w:tcW w:w="6917"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728"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3B4533">
        <w:trPr>
          <w:cantSplit/>
          <w:tblHeader/>
        </w:trPr>
        <w:tc>
          <w:tcPr>
            <w:tcW w:w="6917"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EE696A" w:rsidRPr="001F4300" w:rsidRDefault="00EE696A" w:rsidP="00EE696A">
            <w:pPr>
              <w:pStyle w:val="TAL"/>
              <w:jc w:val="center"/>
              <w:rPr>
                <w:bCs/>
                <w:iCs/>
              </w:rPr>
            </w:pPr>
            <w:r w:rsidRPr="001F4300">
              <w:rPr>
                <w:bCs/>
                <w:iCs/>
              </w:rPr>
              <w:t>Band</w:t>
            </w:r>
          </w:p>
        </w:tc>
        <w:tc>
          <w:tcPr>
            <w:tcW w:w="567" w:type="dxa"/>
          </w:tcPr>
          <w:p w14:paraId="16C377B7" w14:textId="77777777" w:rsidR="00EE696A" w:rsidRPr="001F4300" w:rsidRDefault="00EE696A" w:rsidP="00EE696A">
            <w:pPr>
              <w:pStyle w:val="TAL"/>
              <w:jc w:val="center"/>
              <w:rPr>
                <w:bCs/>
                <w:iCs/>
              </w:rPr>
            </w:pPr>
            <w:r w:rsidRPr="001F4300">
              <w:rPr>
                <w:bCs/>
                <w:iCs/>
              </w:rPr>
              <w:t>No</w:t>
            </w:r>
          </w:p>
        </w:tc>
        <w:tc>
          <w:tcPr>
            <w:tcW w:w="709" w:type="dxa"/>
          </w:tcPr>
          <w:p w14:paraId="63D45ACE" w14:textId="77777777" w:rsidR="00EE696A" w:rsidRPr="001F4300" w:rsidRDefault="00EE696A" w:rsidP="00EE696A">
            <w:pPr>
              <w:pStyle w:val="TAL"/>
              <w:jc w:val="center"/>
              <w:rPr>
                <w:bCs/>
                <w:iCs/>
              </w:rPr>
            </w:pPr>
            <w:r w:rsidRPr="001F4300">
              <w:rPr>
                <w:bCs/>
                <w:iCs/>
              </w:rPr>
              <w:t>N/A</w:t>
            </w:r>
          </w:p>
        </w:tc>
        <w:tc>
          <w:tcPr>
            <w:tcW w:w="728"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3B4533">
        <w:trPr>
          <w:cantSplit/>
          <w:tblHeader/>
        </w:trPr>
        <w:tc>
          <w:tcPr>
            <w:tcW w:w="6917"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EE696A" w:rsidRPr="001F4300" w:rsidRDefault="00EE696A" w:rsidP="00EE696A">
            <w:pPr>
              <w:pStyle w:val="TAL"/>
              <w:jc w:val="center"/>
              <w:rPr>
                <w:bCs/>
                <w:iCs/>
              </w:rPr>
            </w:pPr>
            <w:r w:rsidRPr="001F4300">
              <w:rPr>
                <w:bCs/>
                <w:iCs/>
              </w:rPr>
              <w:t>Band</w:t>
            </w:r>
          </w:p>
        </w:tc>
        <w:tc>
          <w:tcPr>
            <w:tcW w:w="567" w:type="dxa"/>
          </w:tcPr>
          <w:p w14:paraId="7CC9E50F" w14:textId="77777777" w:rsidR="00EE696A" w:rsidRPr="001F4300" w:rsidRDefault="00EE696A" w:rsidP="00EE696A">
            <w:pPr>
              <w:pStyle w:val="TAL"/>
              <w:jc w:val="center"/>
              <w:rPr>
                <w:bCs/>
                <w:iCs/>
              </w:rPr>
            </w:pPr>
            <w:r w:rsidRPr="001F4300">
              <w:rPr>
                <w:bCs/>
                <w:iCs/>
              </w:rPr>
              <w:t>No</w:t>
            </w:r>
          </w:p>
        </w:tc>
        <w:tc>
          <w:tcPr>
            <w:tcW w:w="709" w:type="dxa"/>
          </w:tcPr>
          <w:p w14:paraId="68655D18" w14:textId="77777777" w:rsidR="00EE696A" w:rsidRPr="001F4300" w:rsidRDefault="00EE696A" w:rsidP="00EE696A">
            <w:pPr>
              <w:pStyle w:val="TAL"/>
              <w:jc w:val="center"/>
              <w:rPr>
                <w:bCs/>
                <w:iCs/>
              </w:rPr>
            </w:pPr>
            <w:r w:rsidRPr="001F4300">
              <w:rPr>
                <w:bCs/>
                <w:iCs/>
              </w:rPr>
              <w:t>N/A</w:t>
            </w:r>
          </w:p>
        </w:tc>
        <w:tc>
          <w:tcPr>
            <w:tcW w:w="728"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3B4533">
        <w:trPr>
          <w:cantSplit/>
          <w:tblHeader/>
        </w:trPr>
        <w:tc>
          <w:tcPr>
            <w:tcW w:w="6917"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EE696A" w:rsidRPr="001F4300" w:rsidRDefault="00EE696A" w:rsidP="00EE696A">
            <w:pPr>
              <w:pStyle w:val="TAL"/>
              <w:jc w:val="center"/>
              <w:rPr>
                <w:bCs/>
                <w:iCs/>
              </w:rPr>
            </w:pPr>
            <w:r w:rsidRPr="001F4300">
              <w:rPr>
                <w:bCs/>
                <w:iCs/>
              </w:rPr>
              <w:t>Band</w:t>
            </w:r>
          </w:p>
        </w:tc>
        <w:tc>
          <w:tcPr>
            <w:tcW w:w="567" w:type="dxa"/>
          </w:tcPr>
          <w:p w14:paraId="5113626D" w14:textId="77777777" w:rsidR="00EE696A" w:rsidRPr="001F4300" w:rsidRDefault="00EE696A" w:rsidP="00EE696A">
            <w:pPr>
              <w:pStyle w:val="TAL"/>
              <w:jc w:val="center"/>
              <w:rPr>
                <w:bCs/>
                <w:iCs/>
              </w:rPr>
            </w:pPr>
            <w:r w:rsidRPr="001F4300">
              <w:rPr>
                <w:bCs/>
                <w:iCs/>
              </w:rPr>
              <w:t>No</w:t>
            </w:r>
          </w:p>
        </w:tc>
        <w:tc>
          <w:tcPr>
            <w:tcW w:w="709" w:type="dxa"/>
          </w:tcPr>
          <w:p w14:paraId="6FB3DABE" w14:textId="77777777" w:rsidR="00EE696A" w:rsidRPr="001F4300" w:rsidRDefault="00EE696A" w:rsidP="00EE696A">
            <w:pPr>
              <w:pStyle w:val="TAL"/>
              <w:jc w:val="center"/>
              <w:rPr>
                <w:bCs/>
                <w:iCs/>
              </w:rPr>
            </w:pPr>
            <w:r w:rsidRPr="001F4300">
              <w:rPr>
                <w:bCs/>
                <w:iCs/>
              </w:rPr>
              <w:t>N/A</w:t>
            </w:r>
          </w:p>
        </w:tc>
        <w:tc>
          <w:tcPr>
            <w:tcW w:w="728"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3B4533">
        <w:trPr>
          <w:cantSplit/>
          <w:tblHeader/>
        </w:trPr>
        <w:tc>
          <w:tcPr>
            <w:tcW w:w="6917"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EE696A" w:rsidRPr="001F4300" w:rsidRDefault="00EE696A" w:rsidP="00EE696A">
            <w:pPr>
              <w:pStyle w:val="TAL"/>
              <w:jc w:val="center"/>
              <w:rPr>
                <w:bCs/>
                <w:iCs/>
              </w:rPr>
            </w:pPr>
            <w:r w:rsidRPr="001F4300">
              <w:rPr>
                <w:bCs/>
                <w:iCs/>
              </w:rPr>
              <w:t>Band</w:t>
            </w:r>
          </w:p>
        </w:tc>
        <w:tc>
          <w:tcPr>
            <w:tcW w:w="567" w:type="dxa"/>
          </w:tcPr>
          <w:p w14:paraId="2596EF62" w14:textId="77777777" w:rsidR="00EE696A" w:rsidRPr="001F4300" w:rsidRDefault="00EE696A" w:rsidP="00EE696A">
            <w:pPr>
              <w:pStyle w:val="TAL"/>
              <w:jc w:val="center"/>
              <w:rPr>
                <w:bCs/>
                <w:iCs/>
              </w:rPr>
            </w:pPr>
            <w:r w:rsidRPr="001F4300">
              <w:rPr>
                <w:bCs/>
                <w:iCs/>
              </w:rPr>
              <w:t>No</w:t>
            </w:r>
          </w:p>
        </w:tc>
        <w:tc>
          <w:tcPr>
            <w:tcW w:w="709" w:type="dxa"/>
          </w:tcPr>
          <w:p w14:paraId="2A6A4F7B" w14:textId="77777777" w:rsidR="00EE696A" w:rsidRPr="001F4300" w:rsidRDefault="00EE696A" w:rsidP="00EE696A">
            <w:pPr>
              <w:pStyle w:val="TAL"/>
              <w:jc w:val="center"/>
              <w:rPr>
                <w:bCs/>
                <w:iCs/>
              </w:rPr>
            </w:pPr>
            <w:r w:rsidRPr="001F4300">
              <w:rPr>
                <w:bCs/>
                <w:iCs/>
              </w:rPr>
              <w:t>N/A</w:t>
            </w:r>
          </w:p>
        </w:tc>
        <w:tc>
          <w:tcPr>
            <w:tcW w:w="728"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3B4533">
        <w:trPr>
          <w:cantSplit/>
          <w:tblHeader/>
        </w:trPr>
        <w:tc>
          <w:tcPr>
            <w:tcW w:w="6917" w:type="dxa"/>
          </w:tcPr>
          <w:p w14:paraId="24429CE9" w14:textId="77777777" w:rsidR="00EE696A" w:rsidRPr="001F4300" w:rsidRDefault="00EE696A" w:rsidP="00EE696A">
            <w:pPr>
              <w:pStyle w:val="TAL"/>
              <w:rPr>
                <w:b/>
                <w:bCs/>
                <w:i/>
                <w:iCs/>
              </w:rPr>
            </w:pPr>
            <w:r w:rsidRPr="001F4300">
              <w:rPr>
                <w:b/>
                <w:bCs/>
                <w:i/>
                <w:iCs/>
              </w:rPr>
              <w:lastRenderedPageBreak/>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522302B5" w14:textId="77777777" w:rsidR="00EE696A" w:rsidRPr="001F4300" w:rsidRDefault="00EE696A" w:rsidP="00EE696A">
            <w:pPr>
              <w:pStyle w:val="TAL"/>
              <w:jc w:val="center"/>
              <w:rPr>
                <w:rFonts w:cs="Arial"/>
                <w:bCs/>
                <w:iCs/>
                <w:szCs w:val="18"/>
              </w:rPr>
            </w:pPr>
            <w:r w:rsidRPr="001F4300">
              <w:t>FR1 only</w:t>
            </w:r>
          </w:p>
        </w:tc>
      </w:tr>
      <w:tr w:rsidR="00EE696A"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EE696A" w:rsidRDefault="00EE696A" w:rsidP="00EE696A">
            <w:pPr>
              <w:pStyle w:val="TAL"/>
              <w:rPr>
                <w:ins w:id="889" w:author="NR_DL1024QAM_FR1" w:date="2021-12-08T14:29:00Z"/>
                <w:b/>
                <w:bCs/>
                <w:i/>
                <w:iCs/>
              </w:rPr>
            </w:pPr>
            <w:ins w:id="890" w:author="NR_DL1024QAM_FR1" w:date="2021-12-08T14:29:00Z">
              <w:r>
                <w:rPr>
                  <w:b/>
                  <w:bCs/>
                  <w:i/>
                  <w:iCs/>
                </w:rPr>
                <w:t>pdsch-1024QAM-FR1-r17</w:t>
              </w:r>
            </w:ins>
          </w:p>
          <w:p w14:paraId="64286FF1" w14:textId="77777777" w:rsidR="00EE696A" w:rsidRDefault="00EE696A" w:rsidP="00EE696A">
            <w:pPr>
              <w:pStyle w:val="TAL"/>
              <w:rPr>
                <w:ins w:id="891" w:author="NR_DL1024QAM_FR1" w:date="2021-12-08T14:29:00Z"/>
                <w:rFonts w:cs="Arial"/>
                <w:szCs w:val="18"/>
              </w:rPr>
            </w:pPr>
            <w:ins w:id="892"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EE696A" w:rsidRDefault="00EE696A" w:rsidP="00EE696A">
            <w:pPr>
              <w:pStyle w:val="TAL"/>
              <w:rPr>
                <w:ins w:id="893" w:author="NR_DL1024QAM_FR1" w:date="2021-12-08T14:29:00Z"/>
                <w:rFonts w:cs="Arial"/>
                <w:szCs w:val="18"/>
              </w:rPr>
            </w:pPr>
          </w:p>
          <w:p w14:paraId="0FE86881" w14:textId="77777777" w:rsidR="00EE696A" w:rsidRDefault="00EE696A" w:rsidP="00EE696A">
            <w:pPr>
              <w:pStyle w:val="TAL"/>
              <w:rPr>
                <w:b/>
                <w:bCs/>
                <w:i/>
                <w:iCs/>
              </w:rPr>
            </w:pPr>
            <w:ins w:id="894"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EE696A" w:rsidRDefault="00EE696A" w:rsidP="00EE696A">
            <w:pPr>
              <w:pStyle w:val="TAL"/>
              <w:jc w:val="center"/>
              <w:rPr>
                <w:bCs/>
                <w:iCs/>
              </w:rPr>
            </w:pPr>
            <w:ins w:id="895"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EE696A" w:rsidRDefault="00EE696A" w:rsidP="00EE696A">
            <w:pPr>
              <w:pStyle w:val="TAL"/>
              <w:jc w:val="center"/>
              <w:rPr>
                <w:bCs/>
                <w:iCs/>
              </w:rPr>
            </w:pPr>
            <w:ins w:id="896"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EE696A" w:rsidRDefault="00EE696A" w:rsidP="00EE696A">
            <w:pPr>
              <w:pStyle w:val="TAL"/>
              <w:jc w:val="center"/>
              <w:rPr>
                <w:bCs/>
                <w:iCs/>
              </w:rPr>
            </w:pPr>
            <w:ins w:id="897"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EE696A" w:rsidRDefault="00EE696A" w:rsidP="00EE696A">
            <w:pPr>
              <w:pStyle w:val="TAL"/>
              <w:jc w:val="center"/>
            </w:pPr>
            <w:ins w:id="898" w:author="NR_DL1024QAM_FR1" w:date="2021-12-08T14:29:00Z">
              <w:r>
                <w:t>FR1 only</w:t>
              </w:r>
            </w:ins>
          </w:p>
        </w:tc>
      </w:tr>
      <w:tr w:rsidR="00EE696A" w:rsidRPr="001F4300" w14:paraId="5709FEFF" w14:textId="77777777" w:rsidTr="003B4533">
        <w:trPr>
          <w:cantSplit/>
          <w:tblHeader/>
        </w:trPr>
        <w:tc>
          <w:tcPr>
            <w:tcW w:w="6917" w:type="dxa"/>
          </w:tcPr>
          <w:p w14:paraId="3F2A96A3" w14:textId="77777777" w:rsidR="00EE696A" w:rsidRPr="001F4300" w:rsidRDefault="00EE696A" w:rsidP="00EE696A">
            <w:pPr>
              <w:pStyle w:val="TAL"/>
              <w:rPr>
                <w:b/>
                <w:bCs/>
                <w:i/>
                <w:iCs/>
              </w:rPr>
            </w:pPr>
            <w:r w:rsidRPr="001F4300">
              <w:rPr>
                <w:b/>
                <w:bCs/>
                <w:i/>
                <w:iCs/>
              </w:rPr>
              <w:t>pdsch-256QAM-FR2</w:t>
            </w:r>
          </w:p>
          <w:p w14:paraId="5FE1BA56" w14:textId="77777777" w:rsidR="00EE696A" w:rsidRPr="001F4300" w:rsidRDefault="00EE696A" w:rsidP="00EE696A">
            <w:pPr>
              <w:pStyle w:val="TAL"/>
            </w:pPr>
            <w:r w:rsidRPr="001F4300">
              <w:rPr>
                <w:bCs/>
                <w:iCs/>
              </w:rPr>
              <w:t>Indicates whether the UE supports 256QAM modulation scheme for PDSCH for FR2 as defined in 7.3.1.2 of TS 38.211 [6].</w:t>
            </w:r>
          </w:p>
        </w:tc>
        <w:tc>
          <w:tcPr>
            <w:tcW w:w="709" w:type="dxa"/>
          </w:tcPr>
          <w:p w14:paraId="71B66E40" w14:textId="77777777" w:rsidR="00EE696A" w:rsidRPr="001F4300" w:rsidRDefault="00EE696A" w:rsidP="00EE696A">
            <w:pPr>
              <w:pStyle w:val="TAL"/>
              <w:jc w:val="center"/>
              <w:rPr>
                <w:rFonts w:cs="Arial"/>
                <w:szCs w:val="18"/>
              </w:rPr>
            </w:pPr>
            <w:r w:rsidRPr="001F4300">
              <w:rPr>
                <w:bCs/>
                <w:iCs/>
              </w:rPr>
              <w:t>Band</w:t>
            </w:r>
          </w:p>
        </w:tc>
        <w:tc>
          <w:tcPr>
            <w:tcW w:w="567" w:type="dxa"/>
          </w:tcPr>
          <w:p w14:paraId="7EB0747F" w14:textId="77777777" w:rsidR="00EE696A" w:rsidRPr="001F4300" w:rsidRDefault="00EE696A" w:rsidP="00EE696A">
            <w:pPr>
              <w:pStyle w:val="TAL"/>
              <w:jc w:val="center"/>
              <w:rPr>
                <w:rFonts w:cs="Arial"/>
                <w:szCs w:val="18"/>
              </w:rPr>
            </w:pPr>
            <w:r w:rsidRPr="001F4300">
              <w:rPr>
                <w:bCs/>
                <w:iCs/>
              </w:rPr>
              <w:t>No</w:t>
            </w:r>
          </w:p>
        </w:tc>
        <w:tc>
          <w:tcPr>
            <w:tcW w:w="709" w:type="dxa"/>
          </w:tcPr>
          <w:p w14:paraId="52723807" w14:textId="77777777" w:rsidR="00EE696A" w:rsidRPr="001F4300" w:rsidRDefault="00EE696A" w:rsidP="00EE696A">
            <w:pPr>
              <w:pStyle w:val="TAL"/>
              <w:jc w:val="center"/>
              <w:rPr>
                <w:rFonts w:cs="Arial"/>
                <w:szCs w:val="18"/>
              </w:rPr>
            </w:pPr>
            <w:r w:rsidRPr="001F4300">
              <w:rPr>
                <w:bCs/>
                <w:iCs/>
              </w:rPr>
              <w:t>N/A</w:t>
            </w:r>
          </w:p>
        </w:tc>
        <w:tc>
          <w:tcPr>
            <w:tcW w:w="728" w:type="dxa"/>
          </w:tcPr>
          <w:p w14:paraId="02DC432E" w14:textId="77777777" w:rsidR="00EE696A" w:rsidRPr="001F4300" w:rsidRDefault="00EE696A" w:rsidP="00EE696A">
            <w:pPr>
              <w:pStyle w:val="TAL"/>
              <w:jc w:val="center"/>
            </w:pPr>
            <w:r w:rsidRPr="001F4300">
              <w:t>FR2 only</w:t>
            </w:r>
          </w:p>
        </w:tc>
      </w:tr>
      <w:tr w:rsidR="00EE696A" w:rsidRPr="001F4300" w14:paraId="7564C948" w14:textId="77777777" w:rsidTr="003B4533">
        <w:trPr>
          <w:cantSplit/>
          <w:tblHeader/>
        </w:trPr>
        <w:tc>
          <w:tcPr>
            <w:tcW w:w="6917" w:type="dxa"/>
          </w:tcPr>
          <w:p w14:paraId="35885AD3" w14:textId="77777777" w:rsidR="00EE696A" w:rsidRPr="001F4300" w:rsidRDefault="00EE696A" w:rsidP="00EE696A">
            <w:pPr>
              <w:pStyle w:val="TAL"/>
              <w:rPr>
                <w:b/>
                <w:bCs/>
                <w:i/>
                <w:iCs/>
              </w:rPr>
            </w:pPr>
            <w:r w:rsidRPr="001F4300">
              <w:rPr>
                <w:b/>
                <w:bCs/>
                <w:i/>
                <w:iCs/>
              </w:rPr>
              <w:t>pdsch-MappingTypeB-Alt-r16</w:t>
            </w:r>
          </w:p>
          <w:p w14:paraId="4B11277E" w14:textId="77777777" w:rsidR="00EE696A" w:rsidRPr="001F4300" w:rsidRDefault="00EE696A" w:rsidP="00EE696A">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6C24FA9E" w14:textId="77777777" w:rsidR="00EE696A" w:rsidRPr="001F4300" w:rsidRDefault="00EE696A" w:rsidP="00EE696A">
            <w:pPr>
              <w:pStyle w:val="TAL"/>
              <w:jc w:val="center"/>
              <w:rPr>
                <w:bCs/>
                <w:iCs/>
              </w:rPr>
            </w:pPr>
            <w:r w:rsidRPr="001F4300">
              <w:rPr>
                <w:bCs/>
                <w:iCs/>
              </w:rPr>
              <w:t>Band</w:t>
            </w:r>
          </w:p>
        </w:tc>
        <w:tc>
          <w:tcPr>
            <w:tcW w:w="567" w:type="dxa"/>
          </w:tcPr>
          <w:p w14:paraId="61AF642D" w14:textId="77777777" w:rsidR="00EE696A" w:rsidRPr="001F4300" w:rsidRDefault="00EE696A" w:rsidP="00EE696A">
            <w:pPr>
              <w:pStyle w:val="TAL"/>
              <w:jc w:val="center"/>
              <w:rPr>
                <w:bCs/>
                <w:iCs/>
              </w:rPr>
            </w:pPr>
            <w:r w:rsidRPr="001F4300">
              <w:rPr>
                <w:bCs/>
                <w:iCs/>
              </w:rPr>
              <w:t>No</w:t>
            </w:r>
          </w:p>
        </w:tc>
        <w:tc>
          <w:tcPr>
            <w:tcW w:w="709" w:type="dxa"/>
          </w:tcPr>
          <w:p w14:paraId="20A2F807" w14:textId="77777777" w:rsidR="00EE696A" w:rsidRPr="001F4300" w:rsidRDefault="00EE696A" w:rsidP="00EE696A">
            <w:pPr>
              <w:pStyle w:val="TAL"/>
              <w:jc w:val="center"/>
              <w:rPr>
                <w:bCs/>
                <w:iCs/>
              </w:rPr>
            </w:pPr>
            <w:r w:rsidRPr="001F4300">
              <w:rPr>
                <w:bCs/>
                <w:iCs/>
              </w:rPr>
              <w:t>N/A</w:t>
            </w:r>
          </w:p>
        </w:tc>
        <w:tc>
          <w:tcPr>
            <w:tcW w:w="728" w:type="dxa"/>
          </w:tcPr>
          <w:p w14:paraId="2711EAAD" w14:textId="77777777" w:rsidR="00EE696A" w:rsidRPr="001F4300" w:rsidRDefault="00EE696A" w:rsidP="00EE696A">
            <w:pPr>
              <w:pStyle w:val="TAL"/>
              <w:jc w:val="center"/>
            </w:pPr>
            <w:r w:rsidRPr="001F4300">
              <w:t>FR1 only</w:t>
            </w:r>
          </w:p>
        </w:tc>
      </w:tr>
      <w:tr w:rsidR="00EE696A" w:rsidRPr="001F4300" w14:paraId="066CE11F" w14:textId="77777777" w:rsidTr="003B4533">
        <w:trPr>
          <w:cantSplit/>
          <w:tblHeader/>
        </w:trPr>
        <w:tc>
          <w:tcPr>
            <w:tcW w:w="6917" w:type="dxa"/>
          </w:tcPr>
          <w:p w14:paraId="368AD893" w14:textId="77777777" w:rsidR="00EE696A" w:rsidRPr="001F4300" w:rsidRDefault="00EE696A" w:rsidP="00EE696A">
            <w:pPr>
              <w:pStyle w:val="TAL"/>
              <w:rPr>
                <w:b/>
                <w:bCs/>
                <w:i/>
                <w:iCs/>
              </w:rPr>
            </w:pPr>
            <w:proofErr w:type="spellStart"/>
            <w:r w:rsidRPr="001F4300">
              <w:rPr>
                <w:b/>
                <w:bCs/>
                <w:i/>
                <w:iCs/>
              </w:rPr>
              <w:t>periodicBeamReport</w:t>
            </w:r>
            <w:proofErr w:type="spellEnd"/>
          </w:p>
          <w:p w14:paraId="07A35E57" w14:textId="77777777" w:rsidR="00EE696A" w:rsidRPr="001F4300" w:rsidRDefault="00EE696A" w:rsidP="00EE696A">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EE696A" w:rsidRPr="001F4300" w:rsidRDefault="00EE696A" w:rsidP="00EE696A">
            <w:pPr>
              <w:pStyle w:val="TAL"/>
              <w:jc w:val="center"/>
              <w:rPr>
                <w:bCs/>
                <w:iCs/>
              </w:rPr>
            </w:pPr>
            <w:r w:rsidRPr="001F4300">
              <w:rPr>
                <w:bCs/>
                <w:iCs/>
              </w:rPr>
              <w:t>Band</w:t>
            </w:r>
          </w:p>
        </w:tc>
        <w:tc>
          <w:tcPr>
            <w:tcW w:w="567" w:type="dxa"/>
          </w:tcPr>
          <w:p w14:paraId="03EE851F" w14:textId="77777777" w:rsidR="00EE696A" w:rsidRPr="001F4300" w:rsidRDefault="00EE696A" w:rsidP="00EE696A">
            <w:pPr>
              <w:pStyle w:val="TAL"/>
              <w:jc w:val="center"/>
              <w:rPr>
                <w:bCs/>
                <w:iCs/>
              </w:rPr>
            </w:pPr>
            <w:r w:rsidRPr="001F4300">
              <w:rPr>
                <w:bCs/>
                <w:iCs/>
              </w:rPr>
              <w:t>Yes</w:t>
            </w:r>
          </w:p>
        </w:tc>
        <w:tc>
          <w:tcPr>
            <w:tcW w:w="709" w:type="dxa"/>
          </w:tcPr>
          <w:p w14:paraId="7075B799" w14:textId="77777777" w:rsidR="00EE696A" w:rsidRPr="001F4300" w:rsidRDefault="00EE696A" w:rsidP="00EE696A">
            <w:pPr>
              <w:pStyle w:val="TAL"/>
              <w:jc w:val="center"/>
              <w:rPr>
                <w:bCs/>
                <w:iCs/>
              </w:rPr>
            </w:pPr>
            <w:r w:rsidRPr="001F4300">
              <w:rPr>
                <w:bCs/>
                <w:iCs/>
              </w:rPr>
              <w:t>N/A</w:t>
            </w:r>
          </w:p>
        </w:tc>
        <w:tc>
          <w:tcPr>
            <w:tcW w:w="728" w:type="dxa"/>
          </w:tcPr>
          <w:p w14:paraId="6F115167" w14:textId="77777777" w:rsidR="00EE696A" w:rsidRPr="001F4300" w:rsidRDefault="00EE696A" w:rsidP="00EE696A">
            <w:pPr>
              <w:pStyle w:val="TAL"/>
              <w:jc w:val="center"/>
            </w:pPr>
            <w:r w:rsidRPr="001F4300">
              <w:rPr>
                <w:bCs/>
                <w:iCs/>
              </w:rPr>
              <w:t>N/A</w:t>
            </w:r>
          </w:p>
        </w:tc>
      </w:tr>
      <w:tr w:rsidR="00EE696A" w:rsidRPr="001F4300" w14:paraId="55A6BB50" w14:textId="77777777" w:rsidTr="003B4533">
        <w:trPr>
          <w:cantSplit/>
          <w:tblHeader/>
        </w:trPr>
        <w:tc>
          <w:tcPr>
            <w:tcW w:w="6917" w:type="dxa"/>
          </w:tcPr>
          <w:p w14:paraId="1A0509C0" w14:textId="77777777" w:rsidR="00EE696A" w:rsidRPr="001F4300" w:rsidRDefault="00EE696A" w:rsidP="00EE696A">
            <w:pPr>
              <w:pStyle w:val="TAL"/>
              <w:rPr>
                <w:b/>
                <w:i/>
              </w:rPr>
            </w:pPr>
            <w:r w:rsidRPr="001F4300">
              <w:rPr>
                <w:b/>
                <w:i/>
              </w:rPr>
              <w:t>powerBoosting-pi2BPSK</w:t>
            </w:r>
          </w:p>
          <w:p w14:paraId="4E53DA06" w14:textId="77777777" w:rsidR="00EE696A" w:rsidRPr="001F4300" w:rsidRDefault="00EE696A" w:rsidP="00EE696A">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EE696A" w:rsidRPr="001F4300" w:rsidRDefault="00EE696A" w:rsidP="00EE696A">
            <w:pPr>
              <w:pStyle w:val="TAL"/>
              <w:jc w:val="center"/>
            </w:pPr>
            <w:r w:rsidRPr="001F4300">
              <w:t>Band</w:t>
            </w:r>
          </w:p>
        </w:tc>
        <w:tc>
          <w:tcPr>
            <w:tcW w:w="567" w:type="dxa"/>
          </w:tcPr>
          <w:p w14:paraId="08572FDA" w14:textId="77777777" w:rsidR="00EE696A" w:rsidRPr="001F4300" w:rsidRDefault="00EE696A" w:rsidP="00EE696A">
            <w:pPr>
              <w:pStyle w:val="TAL"/>
              <w:jc w:val="center"/>
            </w:pPr>
            <w:r w:rsidRPr="001F4300">
              <w:t>No</w:t>
            </w:r>
          </w:p>
        </w:tc>
        <w:tc>
          <w:tcPr>
            <w:tcW w:w="709" w:type="dxa"/>
          </w:tcPr>
          <w:p w14:paraId="13D37DF7" w14:textId="77777777" w:rsidR="00EE696A" w:rsidRPr="001F4300" w:rsidRDefault="00EE696A" w:rsidP="00EE696A">
            <w:pPr>
              <w:pStyle w:val="TAL"/>
              <w:jc w:val="center"/>
            </w:pPr>
            <w:r w:rsidRPr="001F4300">
              <w:t>TDD only</w:t>
            </w:r>
          </w:p>
        </w:tc>
        <w:tc>
          <w:tcPr>
            <w:tcW w:w="728" w:type="dxa"/>
          </w:tcPr>
          <w:p w14:paraId="339426F1" w14:textId="77777777" w:rsidR="00EE696A" w:rsidRPr="001F4300" w:rsidRDefault="00EE696A" w:rsidP="00EE696A">
            <w:pPr>
              <w:pStyle w:val="TAL"/>
              <w:jc w:val="center"/>
            </w:pPr>
            <w:r w:rsidRPr="001F4300">
              <w:t>FR1 only</w:t>
            </w:r>
          </w:p>
        </w:tc>
      </w:tr>
      <w:tr w:rsidR="00EE696A" w:rsidRPr="001F4300" w14:paraId="12191551" w14:textId="77777777" w:rsidTr="003B4533">
        <w:trPr>
          <w:cantSplit/>
          <w:tblHeader/>
        </w:trPr>
        <w:tc>
          <w:tcPr>
            <w:tcW w:w="6917" w:type="dxa"/>
          </w:tcPr>
          <w:p w14:paraId="786CC064" w14:textId="77777777" w:rsidR="00EE696A" w:rsidRPr="001F4300" w:rsidRDefault="00EE696A" w:rsidP="00EE696A">
            <w:pPr>
              <w:pStyle w:val="TAL"/>
              <w:rPr>
                <w:b/>
                <w:bCs/>
                <w:i/>
                <w:iCs/>
              </w:rPr>
            </w:pPr>
            <w:proofErr w:type="spellStart"/>
            <w:r w:rsidRPr="001F4300">
              <w:rPr>
                <w:b/>
                <w:bCs/>
                <w:i/>
                <w:iCs/>
              </w:rPr>
              <w:t>ptrs-DensityRecommendationSetDL</w:t>
            </w:r>
            <w:proofErr w:type="spellEnd"/>
          </w:p>
          <w:p w14:paraId="7F1DBA0E" w14:textId="77777777" w:rsidR="00EE696A" w:rsidRPr="001F4300" w:rsidRDefault="00EE696A" w:rsidP="00EE696A">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2C81515" w14:textId="77777777" w:rsidR="00EE696A" w:rsidRPr="001F4300" w:rsidRDefault="00EE696A" w:rsidP="00EE696A">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40DD8738"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D9938DA" w14:textId="77777777" w:rsidR="00EE696A" w:rsidRPr="001F4300" w:rsidRDefault="00EE696A" w:rsidP="00EE696A">
            <w:pPr>
              <w:pStyle w:val="TAL"/>
              <w:jc w:val="center"/>
              <w:rPr>
                <w:bCs/>
                <w:iCs/>
              </w:rPr>
            </w:pPr>
            <w:r w:rsidRPr="001F4300">
              <w:rPr>
                <w:rFonts w:cs="Arial"/>
                <w:bCs/>
                <w:iCs/>
                <w:szCs w:val="18"/>
              </w:rPr>
              <w:t>CY</w:t>
            </w:r>
          </w:p>
        </w:tc>
        <w:tc>
          <w:tcPr>
            <w:tcW w:w="709" w:type="dxa"/>
          </w:tcPr>
          <w:p w14:paraId="4A26BDF0" w14:textId="77777777" w:rsidR="00EE696A" w:rsidRPr="001F4300" w:rsidRDefault="00EE696A" w:rsidP="00EE696A">
            <w:pPr>
              <w:pStyle w:val="TAL"/>
              <w:jc w:val="center"/>
              <w:rPr>
                <w:bCs/>
                <w:iCs/>
              </w:rPr>
            </w:pPr>
            <w:r w:rsidRPr="001F4300">
              <w:rPr>
                <w:bCs/>
                <w:iCs/>
              </w:rPr>
              <w:t>N/A</w:t>
            </w:r>
          </w:p>
        </w:tc>
        <w:tc>
          <w:tcPr>
            <w:tcW w:w="728" w:type="dxa"/>
          </w:tcPr>
          <w:p w14:paraId="4B51899C" w14:textId="77777777" w:rsidR="00EE696A" w:rsidRPr="001F4300" w:rsidRDefault="00EE696A" w:rsidP="00EE696A">
            <w:pPr>
              <w:pStyle w:val="TAL"/>
              <w:jc w:val="center"/>
            </w:pPr>
            <w:r w:rsidRPr="001F4300">
              <w:rPr>
                <w:bCs/>
                <w:iCs/>
              </w:rPr>
              <w:t>N/A</w:t>
            </w:r>
          </w:p>
        </w:tc>
      </w:tr>
      <w:tr w:rsidR="00EE696A" w:rsidRPr="001F4300" w14:paraId="743474B8" w14:textId="77777777" w:rsidTr="003B4533">
        <w:trPr>
          <w:cantSplit/>
          <w:tblHeader/>
        </w:trPr>
        <w:tc>
          <w:tcPr>
            <w:tcW w:w="6917" w:type="dxa"/>
          </w:tcPr>
          <w:p w14:paraId="675390A0" w14:textId="77777777" w:rsidR="00EE696A" w:rsidRPr="001F4300" w:rsidRDefault="00EE696A" w:rsidP="00EE696A">
            <w:pPr>
              <w:pStyle w:val="TAL"/>
              <w:rPr>
                <w:b/>
                <w:bCs/>
                <w:i/>
                <w:iCs/>
              </w:rPr>
            </w:pPr>
            <w:proofErr w:type="spellStart"/>
            <w:r w:rsidRPr="001F4300">
              <w:rPr>
                <w:b/>
                <w:bCs/>
                <w:i/>
                <w:iCs/>
              </w:rPr>
              <w:t>ptrs-DensityRecommendationSetUL</w:t>
            </w:r>
            <w:proofErr w:type="spellEnd"/>
          </w:p>
          <w:p w14:paraId="0BE03FEA" w14:textId="77777777" w:rsidR="00EE696A" w:rsidRPr="001F4300" w:rsidRDefault="00EE696A" w:rsidP="00EE696A">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783F6E06"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346CC30F" w14:textId="77777777" w:rsidR="00EE696A" w:rsidRPr="001F4300" w:rsidRDefault="00EE696A" w:rsidP="00EE696A">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4B83D90F"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tcPr>
          <w:p w14:paraId="1C2B00A6"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tcPr>
          <w:p w14:paraId="38C49EDF"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6A0F9E30" w14:textId="77777777" w:rsidR="00EE696A" w:rsidRPr="001F4300" w:rsidRDefault="00EE696A" w:rsidP="00EE696A">
            <w:pPr>
              <w:pStyle w:val="TAL"/>
              <w:jc w:val="center"/>
            </w:pPr>
            <w:r w:rsidRPr="001F4300">
              <w:rPr>
                <w:bCs/>
                <w:iCs/>
              </w:rPr>
              <w:t>N/A</w:t>
            </w:r>
          </w:p>
        </w:tc>
      </w:tr>
      <w:tr w:rsidR="00EE696A" w:rsidRPr="001F4300" w14:paraId="4EF47047" w14:textId="77777777" w:rsidTr="003B4533">
        <w:trPr>
          <w:cantSplit/>
          <w:tblHeader/>
        </w:trPr>
        <w:tc>
          <w:tcPr>
            <w:tcW w:w="6917" w:type="dxa"/>
          </w:tcPr>
          <w:p w14:paraId="1B6EBC85" w14:textId="77777777" w:rsidR="00EE696A" w:rsidRPr="001F4300" w:rsidRDefault="00EE696A" w:rsidP="00EE696A">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0242EF98" w14:textId="77777777" w:rsidR="00EE696A" w:rsidRPr="001F4300" w:rsidRDefault="00EE696A" w:rsidP="00EE696A">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5CEE5350" w14:textId="77777777" w:rsidR="00EE696A" w:rsidRPr="001F4300" w:rsidRDefault="00EE696A" w:rsidP="00EE696A">
            <w:pPr>
              <w:pStyle w:val="TAL"/>
              <w:jc w:val="center"/>
            </w:pPr>
            <w:r w:rsidRPr="001F4300">
              <w:t>Band</w:t>
            </w:r>
          </w:p>
        </w:tc>
        <w:tc>
          <w:tcPr>
            <w:tcW w:w="567" w:type="dxa"/>
          </w:tcPr>
          <w:p w14:paraId="3DFF0DA4" w14:textId="77777777" w:rsidR="00EE696A" w:rsidRPr="001F4300" w:rsidRDefault="00EE696A" w:rsidP="00EE696A">
            <w:pPr>
              <w:pStyle w:val="TAL"/>
              <w:jc w:val="center"/>
            </w:pPr>
            <w:r w:rsidRPr="001F4300">
              <w:t>CY</w:t>
            </w:r>
          </w:p>
        </w:tc>
        <w:tc>
          <w:tcPr>
            <w:tcW w:w="709" w:type="dxa"/>
          </w:tcPr>
          <w:p w14:paraId="7CBB146E" w14:textId="77777777" w:rsidR="00EE696A" w:rsidRPr="001F4300" w:rsidRDefault="00EE696A" w:rsidP="00EE696A">
            <w:pPr>
              <w:pStyle w:val="TAL"/>
              <w:jc w:val="center"/>
            </w:pPr>
            <w:r w:rsidRPr="001F4300">
              <w:rPr>
                <w:bCs/>
                <w:iCs/>
              </w:rPr>
              <w:t>N/A</w:t>
            </w:r>
          </w:p>
        </w:tc>
        <w:tc>
          <w:tcPr>
            <w:tcW w:w="728" w:type="dxa"/>
          </w:tcPr>
          <w:p w14:paraId="300BC795" w14:textId="77777777" w:rsidR="00EE696A" w:rsidRPr="001F4300" w:rsidRDefault="00EE696A" w:rsidP="00EE696A">
            <w:pPr>
              <w:pStyle w:val="TAL"/>
              <w:jc w:val="center"/>
            </w:pPr>
            <w:r w:rsidRPr="001F4300">
              <w:rPr>
                <w:bCs/>
                <w:iCs/>
              </w:rPr>
              <w:t>N/A</w:t>
            </w:r>
          </w:p>
        </w:tc>
      </w:tr>
      <w:tr w:rsidR="00EE696A" w:rsidRPr="001F4300" w14:paraId="763846AB" w14:textId="77777777" w:rsidTr="003B4533">
        <w:trPr>
          <w:cantSplit/>
          <w:tblHeader/>
        </w:trPr>
        <w:tc>
          <w:tcPr>
            <w:tcW w:w="6917" w:type="dxa"/>
          </w:tcPr>
          <w:p w14:paraId="128422C5" w14:textId="77777777" w:rsidR="00EE696A" w:rsidRPr="001F4300" w:rsidRDefault="00EE696A" w:rsidP="00EE696A">
            <w:pPr>
              <w:pStyle w:val="TAL"/>
              <w:rPr>
                <w:b/>
                <w:bCs/>
                <w:i/>
                <w:iCs/>
              </w:rPr>
            </w:pPr>
            <w:r w:rsidRPr="001F4300">
              <w:rPr>
                <w:b/>
                <w:bCs/>
                <w:i/>
                <w:iCs/>
              </w:rPr>
              <w:t>pusch-256QAM</w:t>
            </w:r>
          </w:p>
          <w:p w14:paraId="7236A446" w14:textId="77777777" w:rsidR="00EE696A" w:rsidRPr="001F4300" w:rsidRDefault="00EE696A" w:rsidP="00EE696A">
            <w:pPr>
              <w:pStyle w:val="TAL"/>
            </w:pPr>
            <w:r w:rsidRPr="001F4300">
              <w:rPr>
                <w:bCs/>
                <w:iCs/>
              </w:rPr>
              <w:t>Indicates whether the UE supports 256QAM modulation scheme for PUSCH as defined in 6.3.1.2 of TS 38.211 [6].</w:t>
            </w:r>
          </w:p>
        </w:tc>
        <w:tc>
          <w:tcPr>
            <w:tcW w:w="709" w:type="dxa"/>
          </w:tcPr>
          <w:p w14:paraId="354900ED" w14:textId="77777777" w:rsidR="00EE696A" w:rsidRPr="001F4300" w:rsidRDefault="00EE696A" w:rsidP="00EE696A">
            <w:pPr>
              <w:pStyle w:val="TAL"/>
              <w:jc w:val="center"/>
              <w:rPr>
                <w:rFonts w:cs="Arial"/>
                <w:szCs w:val="18"/>
              </w:rPr>
            </w:pPr>
            <w:r w:rsidRPr="001F4300">
              <w:rPr>
                <w:bCs/>
                <w:iCs/>
              </w:rPr>
              <w:t>Band</w:t>
            </w:r>
          </w:p>
        </w:tc>
        <w:tc>
          <w:tcPr>
            <w:tcW w:w="567" w:type="dxa"/>
          </w:tcPr>
          <w:p w14:paraId="4CB5425D" w14:textId="77777777" w:rsidR="00EE696A" w:rsidRPr="001F4300" w:rsidRDefault="00EE696A" w:rsidP="00EE696A">
            <w:pPr>
              <w:pStyle w:val="TAL"/>
              <w:jc w:val="center"/>
              <w:rPr>
                <w:rFonts w:cs="Arial"/>
                <w:szCs w:val="18"/>
              </w:rPr>
            </w:pPr>
            <w:r w:rsidRPr="001F4300">
              <w:rPr>
                <w:bCs/>
                <w:iCs/>
              </w:rPr>
              <w:t>No</w:t>
            </w:r>
          </w:p>
        </w:tc>
        <w:tc>
          <w:tcPr>
            <w:tcW w:w="709" w:type="dxa"/>
          </w:tcPr>
          <w:p w14:paraId="60BFC173" w14:textId="77777777" w:rsidR="00EE696A" w:rsidRPr="001F4300" w:rsidRDefault="00EE696A" w:rsidP="00EE696A">
            <w:pPr>
              <w:pStyle w:val="TAL"/>
              <w:jc w:val="center"/>
              <w:rPr>
                <w:rFonts w:cs="Arial"/>
                <w:szCs w:val="18"/>
              </w:rPr>
            </w:pPr>
            <w:r w:rsidRPr="001F4300">
              <w:rPr>
                <w:bCs/>
                <w:iCs/>
              </w:rPr>
              <w:t>N/A</w:t>
            </w:r>
          </w:p>
        </w:tc>
        <w:tc>
          <w:tcPr>
            <w:tcW w:w="728" w:type="dxa"/>
          </w:tcPr>
          <w:p w14:paraId="376D468C" w14:textId="77777777" w:rsidR="00EE696A" w:rsidRPr="001F4300" w:rsidRDefault="00EE696A" w:rsidP="00EE696A">
            <w:pPr>
              <w:pStyle w:val="TAL"/>
              <w:jc w:val="center"/>
            </w:pPr>
            <w:r w:rsidRPr="001F4300">
              <w:rPr>
                <w:bCs/>
                <w:iCs/>
              </w:rPr>
              <w:t>N/A</w:t>
            </w:r>
          </w:p>
        </w:tc>
      </w:tr>
      <w:tr w:rsidR="00EE696A" w:rsidRPr="001F4300" w14:paraId="45B33033" w14:textId="77777777" w:rsidTr="003B4533">
        <w:trPr>
          <w:cantSplit/>
          <w:tblHeader/>
        </w:trPr>
        <w:tc>
          <w:tcPr>
            <w:tcW w:w="6917" w:type="dxa"/>
          </w:tcPr>
          <w:p w14:paraId="63291EEA" w14:textId="77777777" w:rsidR="00EE696A" w:rsidRPr="001F4300" w:rsidRDefault="00EE696A" w:rsidP="00EE696A">
            <w:pPr>
              <w:pStyle w:val="TAL"/>
              <w:rPr>
                <w:b/>
                <w:bCs/>
                <w:i/>
                <w:iCs/>
              </w:rPr>
            </w:pPr>
            <w:r w:rsidRPr="001F4300">
              <w:rPr>
                <w:b/>
                <w:bCs/>
                <w:i/>
                <w:iCs/>
              </w:rPr>
              <w:t>pusch-RepetitionMultiSlots-v1650</w:t>
            </w:r>
          </w:p>
          <w:p w14:paraId="3B93F0B1" w14:textId="77777777" w:rsidR="00EE696A" w:rsidRPr="001F4300" w:rsidRDefault="00EE696A" w:rsidP="00EE696A">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99" w:author="NR_ext_to_71GHz-Core-RAN2#117" w:date="2022-02-23T10:47:00Z">
              <w:r>
                <w:t>,</w:t>
              </w:r>
            </w:ins>
            <w:del w:id="900" w:author="NR_ext_to_71GHz-Core-RAN2#117" w:date="2022-02-23T10:47:00Z">
              <w:r w:rsidRPr="001F4300" w:rsidDel="00457D65">
                <w:delText xml:space="preserve"> and</w:delText>
              </w:r>
            </w:del>
            <w:r w:rsidRPr="001F4300">
              <w:t xml:space="preserve"> all TDD-FR2</w:t>
            </w:r>
            <w:ins w:id="901" w:author="NR_ext_to_71GHz-Core-RAN2#117" w:date="2022-02-23T10:47:00Z">
              <w:r>
                <w:t>-1</w:t>
              </w:r>
            </w:ins>
            <w:r w:rsidRPr="001F4300">
              <w:t xml:space="preserve"> bands</w:t>
            </w:r>
            <w:ins w:id="902"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EE696A" w:rsidRPr="001F4300" w:rsidRDefault="00EE696A" w:rsidP="00EE696A">
            <w:pPr>
              <w:pStyle w:val="TAL"/>
            </w:pPr>
          </w:p>
          <w:p w14:paraId="0C8BC849" w14:textId="5FE087C8" w:rsidR="00EE696A" w:rsidRPr="001F4300" w:rsidRDefault="00EE696A" w:rsidP="00EE696A">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698F52F6" w14:textId="77777777" w:rsidR="00EE696A" w:rsidRPr="001F4300" w:rsidRDefault="00EE696A" w:rsidP="00EE696A">
            <w:pPr>
              <w:pStyle w:val="TAL"/>
              <w:jc w:val="center"/>
              <w:rPr>
                <w:bCs/>
                <w:iCs/>
              </w:rPr>
            </w:pPr>
            <w:r w:rsidRPr="001F4300">
              <w:t>Band</w:t>
            </w:r>
          </w:p>
        </w:tc>
        <w:tc>
          <w:tcPr>
            <w:tcW w:w="567" w:type="dxa"/>
          </w:tcPr>
          <w:p w14:paraId="3A6E9B48" w14:textId="77777777" w:rsidR="00EE696A" w:rsidRPr="001F4300" w:rsidRDefault="00EE696A" w:rsidP="00EE696A">
            <w:pPr>
              <w:pStyle w:val="TAL"/>
              <w:jc w:val="center"/>
              <w:rPr>
                <w:bCs/>
                <w:iCs/>
              </w:rPr>
            </w:pPr>
            <w:r w:rsidRPr="001F4300">
              <w:t>Yes</w:t>
            </w:r>
          </w:p>
        </w:tc>
        <w:tc>
          <w:tcPr>
            <w:tcW w:w="709" w:type="dxa"/>
          </w:tcPr>
          <w:p w14:paraId="4047F2EC" w14:textId="77777777" w:rsidR="00EE696A" w:rsidRPr="001F4300" w:rsidRDefault="00EE696A" w:rsidP="00EE696A">
            <w:pPr>
              <w:pStyle w:val="TAL"/>
              <w:jc w:val="center"/>
              <w:rPr>
                <w:bCs/>
                <w:iCs/>
              </w:rPr>
            </w:pPr>
            <w:r w:rsidRPr="001F4300">
              <w:t>N/A</w:t>
            </w:r>
          </w:p>
        </w:tc>
        <w:tc>
          <w:tcPr>
            <w:tcW w:w="728" w:type="dxa"/>
          </w:tcPr>
          <w:p w14:paraId="233F1271" w14:textId="77777777" w:rsidR="00EE696A" w:rsidRPr="001F4300" w:rsidRDefault="00EE696A" w:rsidP="00EE696A">
            <w:pPr>
              <w:pStyle w:val="TAL"/>
              <w:jc w:val="center"/>
              <w:rPr>
                <w:bCs/>
                <w:iCs/>
              </w:rPr>
            </w:pPr>
            <w:r w:rsidRPr="001F4300">
              <w:t>N/A</w:t>
            </w:r>
          </w:p>
        </w:tc>
      </w:tr>
      <w:tr w:rsidR="00EE696A" w:rsidRPr="001F4300" w14:paraId="1CE096B7" w14:textId="77777777" w:rsidTr="003B4533">
        <w:trPr>
          <w:cantSplit/>
          <w:tblHeader/>
        </w:trPr>
        <w:tc>
          <w:tcPr>
            <w:tcW w:w="6917" w:type="dxa"/>
          </w:tcPr>
          <w:p w14:paraId="064CE262" w14:textId="77777777" w:rsidR="00EE696A" w:rsidRPr="001F4300" w:rsidRDefault="00EE696A" w:rsidP="00EE696A">
            <w:pPr>
              <w:pStyle w:val="TAL"/>
              <w:rPr>
                <w:b/>
                <w:bCs/>
                <w:i/>
                <w:iCs/>
              </w:rPr>
            </w:pPr>
            <w:proofErr w:type="spellStart"/>
            <w:r w:rsidRPr="001F4300">
              <w:rPr>
                <w:b/>
                <w:bCs/>
                <w:i/>
                <w:iCs/>
              </w:rPr>
              <w:lastRenderedPageBreak/>
              <w:t>pusch-TransCoherence</w:t>
            </w:r>
            <w:proofErr w:type="spellEnd"/>
          </w:p>
          <w:p w14:paraId="4E957283" w14:textId="77777777" w:rsidR="00EE696A" w:rsidRPr="001F4300" w:rsidRDefault="00EE696A" w:rsidP="00EE696A">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EE696A" w:rsidRPr="001F4300" w:rsidRDefault="00EE696A" w:rsidP="00EE696A">
            <w:pPr>
              <w:pStyle w:val="TAL"/>
              <w:jc w:val="center"/>
              <w:rPr>
                <w:bCs/>
                <w:iCs/>
              </w:rPr>
            </w:pPr>
            <w:r w:rsidRPr="001F4300">
              <w:rPr>
                <w:bCs/>
                <w:iCs/>
              </w:rPr>
              <w:t>Band</w:t>
            </w:r>
          </w:p>
        </w:tc>
        <w:tc>
          <w:tcPr>
            <w:tcW w:w="567" w:type="dxa"/>
          </w:tcPr>
          <w:p w14:paraId="5FAF32FE" w14:textId="77777777" w:rsidR="00EE696A" w:rsidRPr="001F4300" w:rsidRDefault="00EE696A" w:rsidP="00EE696A">
            <w:pPr>
              <w:pStyle w:val="TAL"/>
              <w:jc w:val="center"/>
              <w:rPr>
                <w:bCs/>
                <w:iCs/>
              </w:rPr>
            </w:pPr>
            <w:r w:rsidRPr="001F4300">
              <w:rPr>
                <w:bCs/>
                <w:iCs/>
              </w:rPr>
              <w:t>No</w:t>
            </w:r>
          </w:p>
        </w:tc>
        <w:tc>
          <w:tcPr>
            <w:tcW w:w="709" w:type="dxa"/>
          </w:tcPr>
          <w:p w14:paraId="5F442066" w14:textId="77777777" w:rsidR="00EE696A" w:rsidRPr="001F4300" w:rsidRDefault="00EE696A" w:rsidP="00EE696A">
            <w:pPr>
              <w:pStyle w:val="TAL"/>
              <w:jc w:val="center"/>
              <w:rPr>
                <w:bCs/>
                <w:iCs/>
              </w:rPr>
            </w:pPr>
            <w:r w:rsidRPr="001F4300">
              <w:rPr>
                <w:bCs/>
                <w:iCs/>
              </w:rPr>
              <w:t>N/A</w:t>
            </w:r>
          </w:p>
        </w:tc>
        <w:tc>
          <w:tcPr>
            <w:tcW w:w="728" w:type="dxa"/>
          </w:tcPr>
          <w:p w14:paraId="539BD8FF" w14:textId="77777777" w:rsidR="00EE696A" w:rsidRPr="001F4300" w:rsidRDefault="00EE696A" w:rsidP="00EE696A">
            <w:pPr>
              <w:pStyle w:val="TAL"/>
              <w:jc w:val="center"/>
            </w:pPr>
            <w:r w:rsidRPr="001F4300">
              <w:rPr>
                <w:bCs/>
                <w:iCs/>
              </w:rPr>
              <w:t>N/A</w:t>
            </w:r>
          </w:p>
        </w:tc>
      </w:tr>
      <w:tr w:rsidR="00EE696A" w:rsidRPr="001F4300" w14:paraId="624907F4" w14:textId="77777777" w:rsidTr="003B4533">
        <w:trPr>
          <w:cantSplit/>
          <w:tblHeader/>
        </w:trPr>
        <w:tc>
          <w:tcPr>
            <w:tcW w:w="6917" w:type="dxa"/>
          </w:tcPr>
          <w:p w14:paraId="6F02A96B" w14:textId="77777777" w:rsidR="00EE696A" w:rsidRPr="001F4300" w:rsidRDefault="00EE696A" w:rsidP="00EE696A">
            <w:pPr>
              <w:pStyle w:val="TAL"/>
              <w:rPr>
                <w:b/>
                <w:i/>
              </w:rPr>
            </w:pPr>
            <w:proofErr w:type="spellStart"/>
            <w:r w:rsidRPr="001F4300">
              <w:rPr>
                <w:b/>
                <w:i/>
              </w:rPr>
              <w:t>rateMatchingLTE</w:t>
            </w:r>
            <w:proofErr w:type="spellEnd"/>
            <w:r w:rsidRPr="001F4300">
              <w:rPr>
                <w:b/>
                <w:i/>
              </w:rPr>
              <w:t>-CRS</w:t>
            </w:r>
          </w:p>
          <w:p w14:paraId="542A5DE3" w14:textId="77777777" w:rsidR="00EE696A" w:rsidRPr="001F4300" w:rsidRDefault="00EE696A" w:rsidP="00EE696A">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EE696A" w:rsidRPr="001F4300" w:rsidRDefault="00EE696A" w:rsidP="00EE696A">
            <w:pPr>
              <w:pStyle w:val="TAL"/>
              <w:jc w:val="center"/>
              <w:rPr>
                <w:bCs/>
                <w:iCs/>
              </w:rPr>
            </w:pPr>
            <w:r w:rsidRPr="001F4300">
              <w:t>Band</w:t>
            </w:r>
          </w:p>
        </w:tc>
        <w:tc>
          <w:tcPr>
            <w:tcW w:w="567" w:type="dxa"/>
          </w:tcPr>
          <w:p w14:paraId="322F8848" w14:textId="77777777" w:rsidR="00EE696A" w:rsidRPr="001F4300" w:rsidRDefault="00EE696A" w:rsidP="00EE696A">
            <w:pPr>
              <w:pStyle w:val="TAL"/>
              <w:jc w:val="center"/>
              <w:rPr>
                <w:bCs/>
                <w:iCs/>
              </w:rPr>
            </w:pPr>
            <w:r w:rsidRPr="001F4300">
              <w:t>Yes</w:t>
            </w:r>
          </w:p>
        </w:tc>
        <w:tc>
          <w:tcPr>
            <w:tcW w:w="709" w:type="dxa"/>
          </w:tcPr>
          <w:p w14:paraId="648BF836" w14:textId="77777777" w:rsidR="00EE696A" w:rsidRPr="001F4300" w:rsidRDefault="00EE696A" w:rsidP="00EE696A">
            <w:pPr>
              <w:pStyle w:val="TAL"/>
              <w:jc w:val="center"/>
              <w:rPr>
                <w:bCs/>
                <w:iCs/>
              </w:rPr>
            </w:pPr>
            <w:r w:rsidRPr="001F4300">
              <w:rPr>
                <w:bCs/>
                <w:iCs/>
              </w:rPr>
              <w:t>N/A</w:t>
            </w:r>
          </w:p>
        </w:tc>
        <w:tc>
          <w:tcPr>
            <w:tcW w:w="728" w:type="dxa"/>
          </w:tcPr>
          <w:p w14:paraId="68BE2973" w14:textId="77777777" w:rsidR="00EE696A" w:rsidRPr="001F4300" w:rsidRDefault="00EE696A" w:rsidP="00EE696A">
            <w:pPr>
              <w:pStyle w:val="TAL"/>
              <w:jc w:val="center"/>
            </w:pPr>
            <w:r w:rsidRPr="001F4300">
              <w:rPr>
                <w:bCs/>
                <w:iCs/>
              </w:rPr>
              <w:t>N/A</w:t>
            </w:r>
          </w:p>
        </w:tc>
      </w:tr>
      <w:tr w:rsidR="00EE696A" w:rsidRPr="001F4300" w14:paraId="3D29BAAE" w14:textId="77777777" w:rsidTr="003B4533">
        <w:trPr>
          <w:cantSplit/>
          <w:tblHeader/>
        </w:trPr>
        <w:tc>
          <w:tcPr>
            <w:tcW w:w="6917" w:type="dxa"/>
          </w:tcPr>
          <w:p w14:paraId="26C2FA0D" w14:textId="77777777" w:rsidR="00EE696A" w:rsidRPr="001F4300" w:rsidRDefault="00EE696A" w:rsidP="00EE696A">
            <w:pPr>
              <w:pStyle w:val="TAL"/>
              <w:rPr>
                <w:b/>
                <w:i/>
              </w:rPr>
            </w:pPr>
            <w:r w:rsidRPr="001F4300">
              <w:rPr>
                <w:b/>
                <w:i/>
              </w:rPr>
              <w:t>separateCRS-RateMatching-r16</w:t>
            </w:r>
          </w:p>
          <w:p w14:paraId="20FF9978" w14:textId="77777777" w:rsidR="00EE696A" w:rsidRPr="001F4300" w:rsidRDefault="00EE696A" w:rsidP="00EE696A">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EE696A" w:rsidRPr="001F4300" w:rsidRDefault="00EE696A" w:rsidP="00EE696A">
            <w:pPr>
              <w:pStyle w:val="TAL"/>
              <w:jc w:val="center"/>
            </w:pPr>
            <w:r w:rsidRPr="001F4300">
              <w:t>Band</w:t>
            </w:r>
          </w:p>
        </w:tc>
        <w:tc>
          <w:tcPr>
            <w:tcW w:w="567" w:type="dxa"/>
          </w:tcPr>
          <w:p w14:paraId="49543B5F" w14:textId="77777777" w:rsidR="00EE696A" w:rsidRPr="001F4300" w:rsidRDefault="00EE696A" w:rsidP="00EE696A">
            <w:pPr>
              <w:pStyle w:val="TAL"/>
              <w:jc w:val="center"/>
            </w:pPr>
            <w:r w:rsidRPr="001F4300">
              <w:t>No</w:t>
            </w:r>
          </w:p>
        </w:tc>
        <w:tc>
          <w:tcPr>
            <w:tcW w:w="709" w:type="dxa"/>
          </w:tcPr>
          <w:p w14:paraId="3F7686A0" w14:textId="77777777" w:rsidR="00EE696A" w:rsidRPr="001F4300" w:rsidRDefault="00EE696A" w:rsidP="00EE696A">
            <w:pPr>
              <w:pStyle w:val="TAL"/>
              <w:jc w:val="center"/>
              <w:rPr>
                <w:bCs/>
                <w:iCs/>
              </w:rPr>
            </w:pPr>
            <w:r w:rsidRPr="001F4300">
              <w:rPr>
                <w:bCs/>
                <w:iCs/>
              </w:rPr>
              <w:t>N/A</w:t>
            </w:r>
          </w:p>
        </w:tc>
        <w:tc>
          <w:tcPr>
            <w:tcW w:w="728" w:type="dxa"/>
          </w:tcPr>
          <w:p w14:paraId="41177D2B" w14:textId="77777777" w:rsidR="00EE696A" w:rsidRPr="001F4300" w:rsidRDefault="00EE696A" w:rsidP="00EE696A">
            <w:pPr>
              <w:pStyle w:val="TAL"/>
              <w:jc w:val="center"/>
              <w:rPr>
                <w:bCs/>
                <w:iCs/>
              </w:rPr>
            </w:pPr>
            <w:r w:rsidRPr="001F4300">
              <w:rPr>
                <w:bCs/>
                <w:iCs/>
              </w:rPr>
              <w:t>FR1 only</w:t>
            </w:r>
          </w:p>
        </w:tc>
      </w:tr>
      <w:tr w:rsidR="00EE696A" w:rsidRPr="001F4300" w14:paraId="4D2338A3" w14:textId="77777777" w:rsidTr="003B4533">
        <w:trPr>
          <w:cantSplit/>
          <w:tblHeader/>
          <w:ins w:id="903" w:author="NR_UE_pow_sav_enh-Core" w:date="2022-03-04T09:44:00Z"/>
        </w:trPr>
        <w:tc>
          <w:tcPr>
            <w:tcW w:w="6917" w:type="dxa"/>
          </w:tcPr>
          <w:p w14:paraId="7F45B129" w14:textId="77777777" w:rsidR="00EE696A" w:rsidRDefault="00EE696A" w:rsidP="00EE696A">
            <w:pPr>
              <w:pStyle w:val="TAL"/>
              <w:rPr>
                <w:ins w:id="904" w:author="NR_UE_pow_sav_enh-Core" w:date="2022-03-04T09:44:00Z"/>
                <w:b/>
                <w:i/>
              </w:rPr>
            </w:pPr>
            <w:ins w:id="905" w:author="NR_UE_pow_sav_enh-Core" w:date="2022-03-04T09:44:00Z">
              <w:r>
                <w:rPr>
                  <w:b/>
                  <w:i/>
                </w:rPr>
                <w:t>rlm-Relaxation-r17</w:t>
              </w:r>
            </w:ins>
          </w:p>
          <w:p w14:paraId="0AD60EFA" w14:textId="2FAA7A31" w:rsidR="00EE696A" w:rsidRPr="001F4300" w:rsidRDefault="00EE696A" w:rsidP="00EE696A">
            <w:pPr>
              <w:pStyle w:val="TAL"/>
              <w:rPr>
                <w:ins w:id="906" w:author="NR_UE_pow_sav_enh-Core" w:date="2022-03-04T09:44:00Z"/>
                <w:b/>
                <w:i/>
              </w:rPr>
            </w:pPr>
            <w:ins w:id="907"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1094325" w14:textId="3A1E6CDD" w:rsidR="00EE696A" w:rsidRPr="001F4300" w:rsidRDefault="00EE696A" w:rsidP="00EE696A">
            <w:pPr>
              <w:pStyle w:val="TAL"/>
              <w:jc w:val="center"/>
              <w:rPr>
                <w:ins w:id="908" w:author="NR_UE_pow_sav_enh-Core" w:date="2022-03-04T09:44:00Z"/>
              </w:rPr>
            </w:pPr>
            <w:ins w:id="909" w:author="NR_UE_pow_sav_enh-Core" w:date="2022-03-04T09:44:00Z">
              <w:r>
                <w:t xml:space="preserve">Band </w:t>
              </w:r>
            </w:ins>
          </w:p>
        </w:tc>
        <w:tc>
          <w:tcPr>
            <w:tcW w:w="567" w:type="dxa"/>
          </w:tcPr>
          <w:p w14:paraId="6B61B05D" w14:textId="3C432391" w:rsidR="00EE696A" w:rsidRPr="001F4300" w:rsidRDefault="00EE696A" w:rsidP="00EE696A">
            <w:pPr>
              <w:pStyle w:val="TAL"/>
              <w:jc w:val="center"/>
              <w:rPr>
                <w:ins w:id="910" w:author="NR_UE_pow_sav_enh-Core" w:date="2022-03-04T09:44:00Z"/>
              </w:rPr>
            </w:pPr>
            <w:ins w:id="911" w:author="NR_UE_pow_sav_enh-Core" w:date="2022-03-04T09:44:00Z">
              <w:r>
                <w:t>No</w:t>
              </w:r>
            </w:ins>
          </w:p>
        </w:tc>
        <w:tc>
          <w:tcPr>
            <w:tcW w:w="709" w:type="dxa"/>
          </w:tcPr>
          <w:p w14:paraId="1DB7DC65" w14:textId="76B83DE0" w:rsidR="00EE696A" w:rsidRPr="001F4300" w:rsidRDefault="00EE696A" w:rsidP="00EE696A">
            <w:pPr>
              <w:pStyle w:val="TAL"/>
              <w:jc w:val="center"/>
              <w:rPr>
                <w:ins w:id="912" w:author="NR_UE_pow_sav_enh-Core" w:date="2022-03-04T09:44:00Z"/>
                <w:bCs/>
                <w:iCs/>
              </w:rPr>
            </w:pPr>
            <w:ins w:id="913" w:author="NR_UE_pow_sav_enh-Core" w:date="2022-03-04T09:44:00Z">
              <w:r>
                <w:rPr>
                  <w:bCs/>
                  <w:iCs/>
                </w:rPr>
                <w:t>N/A</w:t>
              </w:r>
            </w:ins>
          </w:p>
        </w:tc>
        <w:tc>
          <w:tcPr>
            <w:tcW w:w="728" w:type="dxa"/>
          </w:tcPr>
          <w:p w14:paraId="318EC4DE" w14:textId="152AB02A" w:rsidR="00EE696A" w:rsidRPr="001F4300" w:rsidRDefault="00EE696A" w:rsidP="00EE696A">
            <w:pPr>
              <w:pStyle w:val="TAL"/>
              <w:jc w:val="center"/>
              <w:rPr>
                <w:ins w:id="914" w:author="NR_UE_pow_sav_enh-Core" w:date="2022-03-04T09:44:00Z"/>
                <w:bCs/>
                <w:iCs/>
              </w:rPr>
            </w:pPr>
            <w:ins w:id="915" w:author="NR_UE_pow_sav_enh-Core" w:date="2022-03-04T09:44:00Z">
              <w:r>
                <w:rPr>
                  <w:bCs/>
                  <w:iCs/>
                </w:rPr>
                <w:t>N/A</w:t>
              </w:r>
            </w:ins>
          </w:p>
        </w:tc>
      </w:tr>
      <w:tr w:rsidR="00EE696A" w:rsidRPr="001F4300" w14:paraId="4F8CB28F" w14:textId="77777777" w:rsidTr="003B4533">
        <w:trPr>
          <w:cantSplit/>
          <w:tblHeader/>
        </w:trPr>
        <w:tc>
          <w:tcPr>
            <w:tcW w:w="6917" w:type="dxa"/>
          </w:tcPr>
          <w:p w14:paraId="04EB79CF" w14:textId="77777777" w:rsidR="00EE696A" w:rsidRPr="00E26CFE" w:rsidRDefault="00EE696A" w:rsidP="00EE696A">
            <w:pPr>
              <w:pStyle w:val="TAL"/>
              <w:rPr>
                <w:b/>
                <w:i/>
                <w:lang w:val="sv-SE"/>
              </w:rPr>
            </w:pPr>
            <w:r w:rsidRPr="00E26CFE">
              <w:rPr>
                <w:b/>
                <w:i/>
                <w:lang w:val="sv-SE"/>
              </w:rPr>
              <w:t>semi-PersistentL1-SINR-Report-PUCCH-r16</w:t>
            </w:r>
          </w:p>
          <w:p w14:paraId="58ACB072" w14:textId="77777777" w:rsidR="00EE696A" w:rsidRPr="001F4300" w:rsidRDefault="00EE696A" w:rsidP="00EE696A">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EE696A" w:rsidRPr="001F4300" w:rsidRDefault="00EE696A" w:rsidP="00EE696A">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EE696A" w:rsidRPr="001F4300" w:rsidRDefault="00EE696A" w:rsidP="00EE696A">
            <w:pPr>
              <w:pStyle w:val="TAL"/>
              <w:jc w:val="center"/>
            </w:pPr>
            <w:r w:rsidRPr="001F4300">
              <w:t>Band</w:t>
            </w:r>
          </w:p>
        </w:tc>
        <w:tc>
          <w:tcPr>
            <w:tcW w:w="567" w:type="dxa"/>
          </w:tcPr>
          <w:p w14:paraId="10AE497D" w14:textId="77777777" w:rsidR="00EE696A" w:rsidRPr="001F4300" w:rsidRDefault="00EE696A" w:rsidP="00EE696A">
            <w:pPr>
              <w:pStyle w:val="TAL"/>
              <w:jc w:val="center"/>
            </w:pPr>
            <w:r w:rsidRPr="001F4300">
              <w:t>No</w:t>
            </w:r>
          </w:p>
        </w:tc>
        <w:tc>
          <w:tcPr>
            <w:tcW w:w="709" w:type="dxa"/>
          </w:tcPr>
          <w:p w14:paraId="0945F444" w14:textId="77777777" w:rsidR="00EE696A" w:rsidRPr="001F4300" w:rsidRDefault="00EE696A" w:rsidP="00EE696A">
            <w:pPr>
              <w:pStyle w:val="TAL"/>
              <w:jc w:val="center"/>
              <w:rPr>
                <w:bCs/>
                <w:iCs/>
              </w:rPr>
            </w:pPr>
            <w:r w:rsidRPr="001F4300">
              <w:rPr>
                <w:bCs/>
                <w:iCs/>
              </w:rPr>
              <w:t>N/A</w:t>
            </w:r>
          </w:p>
        </w:tc>
        <w:tc>
          <w:tcPr>
            <w:tcW w:w="728" w:type="dxa"/>
          </w:tcPr>
          <w:p w14:paraId="5BB87C7D" w14:textId="77777777" w:rsidR="00EE696A" w:rsidRPr="001F4300" w:rsidRDefault="00EE696A" w:rsidP="00EE696A">
            <w:pPr>
              <w:pStyle w:val="TAL"/>
              <w:jc w:val="center"/>
              <w:rPr>
                <w:bCs/>
                <w:iCs/>
              </w:rPr>
            </w:pPr>
            <w:r w:rsidRPr="001F4300">
              <w:rPr>
                <w:bCs/>
                <w:iCs/>
              </w:rPr>
              <w:t>N/A</w:t>
            </w:r>
          </w:p>
        </w:tc>
      </w:tr>
      <w:tr w:rsidR="00EE696A" w:rsidRPr="001F4300" w14:paraId="616130E4" w14:textId="77777777" w:rsidTr="003B4533">
        <w:trPr>
          <w:cantSplit/>
          <w:tblHeader/>
        </w:trPr>
        <w:tc>
          <w:tcPr>
            <w:tcW w:w="6917" w:type="dxa"/>
          </w:tcPr>
          <w:p w14:paraId="63AAE80C" w14:textId="77777777" w:rsidR="00EE696A" w:rsidRPr="00E26CFE" w:rsidRDefault="00EE696A" w:rsidP="00EE696A">
            <w:pPr>
              <w:pStyle w:val="TAL"/>
              <w:rPr>
                <w:b/>
                <w:i/>
                <w:lang w:val="sv-SE"/>
              </w:rPr>
            </w:pPr>
            <w:r w:rsidRPr="00E26CFE">
              <w:rPr>
                <w:b/>
                <w:i/>
                <w:lang w:val="sv-SE"/>
              </w:rPr>
              <w:t>semi-PersistentL1-SINR-Report-PUSCH-r16</w:t>
            </w:r>
          </w:p>
          <w:p w14:paraId="2E94F4DE" w14:textId="77777777" w:rsidR="00EE696A" w:rsidRPr="001F4300" w:rsidRDefault="00EE696A" w:rsidP="00EE696A">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EE696A" w:rsidRPr="001F4300" w:rsidRDefault="00EE696A" w:rsidP="00EE696A">
            <w:pPr>
              <w:pStyle w:val="TAL"/>
              <w:jc w:val="center"/>
              <w:rPr>
                <w:bCs/>
                <w:iCs/>
              </w:rPr>
            </w:pPr>
            <w:r w:rsidRPr="001F4300">
              <w:t>Band</w:t>
            </w:r>
          </w:p>
        </w:tc>
        <w:tc>
          <w:tcPr>
            <w:tcW w:w="567" w:type="dxa"/>
          </w:tcPr>
          <w:p w14:paraId="6A270A2F" w14:textId="77777777" w:rsidR="00EE696A" w:rsidRPr="001F4300" w:rsidRDefault="00EE696A" w:rsidP="00EE696A">
            <w:pPr>
              <w:pStyle w:val="TAL"/>
              <w:jc w:val="center"/>
              <w:rPr>
                <w:bCs/>
                <w:iCs/>
              </w:rPr>
            </w:pPr>
            <w:r w:rsidRPr="001F4300">
              <w:t>No</w:t>
            </w:r>
          </w:p>
        </w:tc>
        <w:tc>
          <w:tcPr>
            <w:tcW w:w="709" w:type="dxa"/>
          </w:tcPr>
          <w:p w14:paraId="76BE9CA4" w14:textId="77777777" w:rsidR="00EE696A" w:rsidRPr="001F4300" w:rsidRDefault="00EE696A" w:rsidP="00EE696A">
            <w:pPr>
              <w:pStyle w:val="TAL"/>
              <w:jc w:val="center"/>
              <w:rPr>
                <w:bCs/>
                <w:iCs/>
              </w:rPr>
            </w:pPr>
            <w:r w:rsidRPr="001F4300">
              <w:rPr>
                <w:bCs/>
                <w:iCs/>
              </w:rPr>
              <w:t>N/A</w:t>
            </w:r>
          </w:p>
        </w:tc>
        <w:tc>
          <w:tcPr>
            <w:tcW w:w="728" w:type="dxa"/>
          </w:tcPr>
          <w:p w14:paraId="098C2B2E" w14:textId="77777777" w:rsidR="00EE696A" w:rsidRPr="001F4300" w:rsidRDefault="00EE696A" w:rsidP="00EE696A">
            <w:pPr>
              <w:pStyle w:val="TAL"/>
              <w:jc w:val="center"/>
              <w:rPr>
                <w:bCs/>
                <w:iCs/>
              </w:rPr>
            </w:pPr>
            <w:r w:rsidRPr="001F4300">
              <w:rPr>
                <w:bCs/>
                <w:iCs/>
              </w:rPr>
              <w:t>N/A</w:t>
            </w:r>
          </w:p>
        </w:tc>
      </w:tr>
      <w:tr w:rsidR="00EE696A" w:rsidRPr="001F4300" w14:paraId="7DCCC6CD" w14:textId="77777777" w:rsidTr="003B4533">
        <w:trPr>
          <w:cantSplit/>
          <w:tblHeader/>
        </w:trPr>
        <w:tc>
          <w:tcPr>
            <w:tcW w:w="6917" w:type="dxa"/>
          </w:tcPr>
          <w:p w14:paraId="689D88F8" w14:textId="77777777" w:rsidR="00EE696A" w:rsidRPr="001F4300" w:rsidRDefault="00EE696A" w:rsidP="00EE696A">
            <w:pPr>
              <w:pStyle w:val="TAL"/>
              <w:rPr>
                <w:b/>
                <w:bCs/>
                <w:i/>
                <w:iCs/>
              </w:rPr>
            </w:pPr>
            <w:r w:rsidRPr="001F4300">
              <w:rPr>
                <w:rFonts w:cs="Arial"/>
                <w:b/>
                <w:bCs/>
                <w:i/>
                <w:iCs/>
                <w:szCs w:val="18"/>
              </w:rPr>
              <w:t>simul-SpatialRelationUpdatePUCCHResGroup-r16</w:t>
            </w:r>
          </w:p>
          <w:p w14:paraId="7E9C92BE" w14:textId="77777777" w:rsidR="00EE696A" w:rsidRPr="001F4300" w:rsidRDefault="00EE696A" w:rsidP="00EE696A">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57B67E81"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F2001E5" w14:textId="77777777" w:rsidR="00EE696A" w:rsidRPr="001F4300" w:rsidRDefault="00EE696A" w:rsidP="00EE696A">
            <w:pPr>
              <w:pStyle w:val="TAL"/>
              <w:jc w:val="center"/>
              <w:rPr>
                <w:bCs/>
                <w:iCs/>
              </w:rPr>
            </w:pPr>
            <w:r w:rsidRPr="001F4300">
              <w:rPr>
                <w:rFonts w:cs="Arial"/>
                <w:bCs/>
                <w:iCs/>
                <w:szCs w:val="18"/>
              </w:rPr>
              <w:t>No</w:t>
            </w:r>
          </w:p>
        </w:tc>
        <w:tc>
          <w:tcPr>
            <w:tcW w:w="709" w:type="dxa"/>
          </w:tcPr>
          <w:p w14:paraId="59F5584D" w14:textId="77777777" w:rsidR="00EE696A" w:rsidRPr="001F4300" w:rsidRDefault="00EE696A" w:rsidP="00EE696A">
            <w:pPr>
              <w:pStyle w:val="TAL"/>
              <w:jc w:val="center"/>
              <w:rPr>
                <w:bCs/>
                <w:iCs/>
              </w:rPr>
            </w:pPr>
            <w:r w:rsidRPr="001F4300">
              <w:rPr>
                <w:rFonts w:cs="Arial"/>
                <w:bCs/>
                <w:iCs/>
                <w:szCs w:val="18"/>
              </w:rPr>
              <w:t>N/A</w:t>
            </w:r>
          </w:p>
        </w:tc>
        <w:tc>
          <w:tcPr>
            <w:tcW w:w="728" w:type="dxa"/>
          </w:tcPr>
          <w:p w14:paraId="34495EF6" w14:textId="77777777" w:rsidR="00EE696A" w:rsidRPr="001F4300" w:rsidRDefault="00EE696A" w:rsidP="00EE696A">
            <w:pPr>
              <w:pStyle w:val="TAL"/>
              <w:jc w:val="center"/>
              <w:rPr>
                <w:bCs/>
                <w:iCs/>
              </w:rPr>
            </w:pPr>
            <w:r w:rsidRPr="001F4300">
              <w:rPr>
                <w:rFonts w:cs="Arial"/>
                <w:bCs/>
                <w:iCs/>
                <w:szCs w:val="18"/>
              </w:rPr>
              <w:t>N/A</w:t>
            </w:r>
          </w:p>
        </w:tc>
      </w:tr>
      <w:tr w:rsidR="00EE696A" w:rsidRPr="001F4300" w14:paraId="1E2F297C" w14:textId="77777777" w:rsidTr="003B4533">
        <w:trPr>
          <w:cantSplit/>
          <w:tblHeader/>
        </w:trPr>
        <w:tc>
          <w:tcPr>
            <w:tcW w:w="6917" w:type="dxa"/>
            <w:shd w:val="clear" w:color="auto" w:fill="auto"/>
          </w:tcPr>
          <w:p w14:paraId="33F39298" w14:textId="77777777" w:rsidR="00EE696A" w:rsidRPr="001F4300" w:rsidRDefault="00EE696A" w:rsidP="00EE696A">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EE696A" w:rsidRPr="001F4300" w:rsidRDefault="00EE696A" w:rsidP="00EE696A">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ra-band UL CA.</w:t>
            </w:r>
          </w:p>
          <w:p w14:paraId="2B201888"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ra-band UL CA.</w:t>
            </w:r>
          </w:p>
          <w:p w14:paraId="0959D640"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EE696A" w:rsidRPr="001F4300" w:rsidRDefault="00EE696A" w:rsidP="00EE696A">
            <w:pPr>
              <w:pStyle w:val="B1"/>
              <w:spacing w:after="0"/>
              <w:rPr>
                <w:rFonts w:ascii="Arial" w:eastAsia="Malgun Gothic" w:hAnsi="Arial" w:cs="Arial"/>
                <w:sz w:val="18"/>
                <w:szCs w:val="18"/>
              </w:rPr>
            </w:pPr>
          </w:p>
          <w:p w14:paraId="1898F8A8" w14:textId="77777777" w:rsidR="00EE696A" w:rsidRPr="001F4300" w:rsidRDefault="00EE696A" w:rsidP="00EE696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3F87F55C"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EE696A" w:rsidRPr="001F4300" w:rsidRDefault="00EE696A" w:rsidP="00EE696A">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EE696A" w:rsidRPr="001F4300" w:rsidRDefault="00EE696A" w:rsidP="00EE696A">
            <w:pPr>
              <w:pStyle w:val="TAL"/>
              <w:jc w:val="center"/>
              <w:rPr>
                <w:rFonts w:cs="Arial"/>
                <w:bCs/>
                <w:iCs/>
                <w:szCs w:val="18"/>
              </w:rPr>
            </w:pPr>
            <w:r w:rsidRPr="001F4300">
              <w:rPr>
                <w:rFonts w:cs="Arial"/>
                <w:bCs/>
                <w:iCs/>
                <w:szCs w:val="18"/>
              </w:rPr>
              <w:t>N/A</w:t>
            </w:r>
          </w:p>
        </w:tc>
      </w:tr>
      <w:tr w:rsidR="00EE696A" w:rsidRPr="001F4300" w14:paraId="3634C6A9" w14:textId="77777777" w:rsidTr="003B4533">
        <w:trPr>
          <w:cantSplit/>
          <w:tblHeader/>
        </w:trPr>
        <w:tc>
          <w:tcPr>
            <w:tcW w:w="6917" w:type="dxa"/>
          </w:tcPr>
          <w:p w14:paraId="12574308" w14:textId="77777777" w:rsidR="00EE696A" w:rsidRPr="001F4300" w:rsidRDefault="00EE696A" w:rsidP="00EE696A">
            <w:pPr>
              <w:pStyle w:val="TAL"/>
              <w:rPr>
                <w:rFonts w:cs="Arial"/>
                <w:b/>
                <w:bCs/>
                <w:i/>
                <w:iCs/>
                <w:szCs w:val="18"/>
              </w:rPr>
            </w:pPr>
            <w:r w:rsidRPr="001F4300">
              <w:rPr>
                <w:rFonts w:cs="Arial"/>
                <w:b/>
                <w:bCs/>
                <w:i/>
                <w:iCs/>
                <w:szCs w:val="18"/>
              </w:rPr>
              <w:t>simulSRS-MIMO-TransWithinBand-r16</w:t>
            </w:r>
          </w:p>
          <w:p w14:paraId="38B33A3C" w14:textId="77777777" w:rsidR="00EE696A" w:rsidRPr="001F4300" w:rsidRDefault="00EE696A" w:rsidP="00EE696A">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EE696A" w:rsidRPr="001F4300" w:rsidRDefault="00EE696A" w:rsidP="00EE696A">
            <w:pPr>
              <w:pStyle w:val="TAL"/>
              <w:jc w:val="center"/>
            </w:pPr>
            <w:r w:rsidRPr="001F4300">
              <w:rPr>
                <w:bCs/>
                <w:iCs/>
              </w:rPr>
              <w:t>Band</w:t>
            </w:r>
          </w:p>
        </w:tc>
        <w:tc>
          <w:tcPr>
            <w:tcW w:w="567" w:type="dxa"/>
          </w:tcPr>
          <w:p w14:paraId="4D71B969" w14:textId="77777777" w:rsidR="00EE696A" w:rsidRPr="001F4300" w:rsidRDefault="00EE696A" w:rsidP="00EE696A">
            <w:pPr>
              <w:pStyle w:val="TAL"/>
              <w:jc w:val="center"/>
            </w:pPr>
            <w:r w:rsidRPr="001F4300">
              <w:rPr>
                <w:bCs/>
                <w:iCs/>
              </w:rPr>
              <w:t>No</w:t>
            </w:r>
          </w:p>
        </w:tc>
        <w:tc>
          <w:tcPr>
            <w:tcW w:w="709" w:type="dxa"/>
          </w:tcPr>
          <w:p w14:paraId="1EE2D600" w14:textId="77777777" w:rsidR="00EE696A" w:rsidRPr="001F4300" w:rsidRDefault="00EE696A" w:rsidP="00EE696A">
            <w:pPr>
              <w:pStyle w:val="TAL"/>
              <w:jc w:val="center"/>
              <w:rPr>
                <w:bCs/>
                <w:iCs/>
              </w:rPr>
            </w:pPr>
            <w:r w:rsidRPr="001F4300">
              <w:rPr>
                <w:bCs/>
                <w:iCs/>
              </w:rPr>
              <w:t>N/A</w:t>
            </w:r>
          </w:p>
        </w:tc>
        <w:tc>
          <w:tcPr>
            <w:tcW w:w="728" w:type="dxa"/>
          </w:tcPr>
          <w:p w14:paraId="7F388434" w14:textId="77777777" w:rsidR="00EE696A" w:rsidRPr="001F4300" w:rsidRDefault="00EE696A" w:rsidP="00EE696A">
            <w:pPr>
              <w:pStyle w:val="TAL"/>
              <w:jc w:val="center"/>
              <w:rPr>
                <w:bCs/>
                <w:iCs/>
              </w:rPr>
            </w:pPr>
            <w:r w:rsidRPr="001F4300">
              <w:rPr>
                <w:bCs/>
                <w:iCs/>
              </w:rPr>
              <w:t>N/A</w:t>
            </w:r>
          </w:p>
        </w:tc>
      </w:tr>
      <w:tr w:rsidR="00EE696A" w:rsidRPr="001F4300" w14:paraId="146B7B9C" w14:textId="77777777" w:rsidTr="003B4533">
        <w:trPr>
          <w:cantSplit/>
          <w:tblHeader/>
        </w:trPr>
        <w:tc>
          <w:tcPr>
            <w:tcW w:w="6917" w:type="dxa"/>
          </w:tcPr>
          <w:p w14:paraId="21B62055" w14:textId="77777777" w:rsidR="00EE696A" w:rsidRPr="001F4300" w:rsidRDefault="00EE696A" w:rsidP="00EE696A">
            <w:pPr>
              <w:pStyle w:val="TAL"/>
              <w:rPr>
                <w:rFonts w:cs="Arial"/>
                <w:b/>
                <w:bCs/>
                <w:i/>
                <w:iCs/>
                <w:szCs w:val="18"/>
              </w:rPr>
            </w:pPr>
            <w:r w:rsidRPr="001F4300">
              <w:rPr>
                <w:rFonts w:cs="Arial"/>
                <w:b/>
                <w:bCs/>
                <w:i/>
                <w:iCs/>
                <w:szCs w:val="18"/>
              </w:rPr>
              <w:t>simulSRS-TransWithinBand-r16</w:t>
            </w:r>
          </w:p>
          <w:p w14:paraId="630315AC" w14:textId="77777777" w:rsidR="00EE696A" w:rsidRPr="001F4300" w:rsidRDefault="00EE696A" w:rsidP="00EE696A">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EE696A" w:rsidRPr="001F4300" w:rsidRDefault="00EE696A" w:rsidP="00EE696A">
            <w:pPr>
              <w:pStyle w:val="TAL"/>
              <w:jc w:val="center"/>
            </w:pPr>
            <w:r w:rsidRPr="001F4300">
              <w:rPr>
                <w:bCs/>
                <w:iCs/>
              </w:rPr>
              <w:t>Band</w:t>
            </w:r>
          </w:p>
        </w:tc>
        <w:tc>
          <w:tcPr>
            <w:tcW w:w="567" w:type="dxa"/>
          </w:tcPr>
          <w:p w14:paraId="66BBF18F" w14:textId="77777777" w:rsidR="00EE696A" w:rsidRPr="001F4300" w:rsidRDefault="00EE696A" w:rsidP="00EE696A">
            <w:pPr>
              <w:pStyle w:val="TAL"/>
              <w:jc w:val="center"/>
            </w:pPr>
            <w:r w:rsidRPr="001F4300">
              <w:rPr>
                <w:bCs/>
                <w:iCs/>
              </w:rPr>
              <w:t>No</w:t>
            </w:r>
          </w:p>
        </w:tc>
        <w:tc>
          <w:tcPr>
            <w:tcW w:w="709" w:type="dxa"/>
          </w:tcPr>
          <w:p w14:paraId="532EE3C6" w14:textId="77777777" w:rsidR="00EE696A" w:rsidRPr="001F4300" w:rsidRDefault="00EE696A" w:rsidP="00EE696A">
            <w:pPr>
              <w:pStyle w:val="TAL"/>
              <w:jc w:val="center"/>
            </w:pPr>
            <w:r w:rsidRPr="001F4300">
              <w:rPr>
                <w:bCs/>
                <w:iCs/>
              </w:rPr>
              <w:t>N/A</w:t>
            </w:r>
          </w:p>
        </w:tc>
        <w:tc>
          <w:tcPr>
            <w:tcW w:w="728" w:type="dxa"/>
          </w:tcPr>
          <w:p w14:paraId="48E50130" w14:textId="77777777" w:rsidR="00EE696A" w:rsidRPr="001F4300" w:rsidRDefault="00EE696A" w:rsidP="00EE696A">
            <w:pPr>
              <w:pStyle w:val="TAL"/>
              <w:jc w:val="center"/>
            </w:pPr>
            <w:r w:rsidRPr="001F4300">
              <w:rPr>
                <w:bCs/>
                <w:iCs/>
              </w:rPr>
              <w:t>N/A</w:t>
            </w:r>
          </w:p>
        </w:tc>
      </w:tr>
      <w:tr w:rsidR="00EE696A" w:rsidRPr="001F4300" w14:paraId="5E271209" w14:textId="77777777" w:rsidTr="003B4533">
        <w:trPr>
          <w:cantSplit/>
          <w:tblHeader/>
        </w:trPr>
        <w:tc>
          <w:tcPr>
            <w:tcW w:w="6917" w:type="dxa"/>
          </w:tcPr>
          <w:p w14:paraId="7A71DC18" w14:textId="77777777" w:rsidR="00EE696A" w:rsidRPr="001F4300" w:rsidRDefault="00EE696A" w:rsidP="00EE696A">
            <w:pPr>
              <w:pStyle w:val="TAL"/>
              <w:rPr>
                <w:b/>
                <w:i/>
              </w:rPr>
            </w:pPr>
            <w:r w:rsidRPr="001F4300">
              <w:rPr>
                <w:b/>
                <w:i/>
              </w:rPr>
              <w:t>simultaneousReceptionDiffTypeD-r16</w:t>
            </w:r>
          </w:p>
          <w:p w14:paraId="7D158F68" w14:textId="77777777" w:rsidR="00EE696A" w:rsidRPr="001F4300" w:rsidRDefault="00EE696A" w:rsidP="00EE696A">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EE696A" w:rsidRPr="001F4300" w:rsidRDefault="00EE696A" w:rsidP="00EE696A">
            <w:pPr>
              <w:pStyle w:val="TAL"/>
              <w:jc w:val="center"/>
              <w:rPr>
                <w:bCs/>
                <w:iCs/>
              </w:rPr>
            </w:pPr>
            <w:r w:rsidRPr="001F4300">
              <w:t>Band</w:t>
            </w:r>
          </w:p>
        </w:tc>
        <w:tc>
          <w:tcPr>
            <w:tcW w:w="567" w:type="dxa"/>
          </w:tcPr>
          <w:p w14:paraId="0574EED0" w14:textId="77777777" w:rsidR="00EE696A" w:rsidRPr="001F4300" w:rsidRDefault="00EE696A" w:rsidP="00EE696A">
            <w:pPr>
              <w:pStyle w:val="TAL"/>
              <w:jc w:val="center"/>
              <w:rPr>
                <w:bCs/>
                <w:iCs/>
              </w:rPr>
            </w:pPr>
            <w:r w:rsidRPr="001F4300">
              <w:t>No</w:t>
            </w:r>
          </w:p>
        </w:tc>
        <w:tc>
          <w:tcPr>
            <w:tcW w:w="709" w:type="dxa"/>
          </w:tcPr>
          <w:p w14:paraId="71FA5A5B" w14:textId="77777777" w:rsidR="00EE696A" w:rsidRPr="001F4300" w:rsidRDefault="00EE696A" w:rsidP="00EE696A">
            <w:pPr>
              <w:pStyle w:val="TAL"/>
              <w:jc w:val="center"/>
              <w:rPr>
                <w:bCs/>
                <w:iCs/>
              </w:rPr>
            </w:pPr>
            <w:r w:rsidRPr="001F4300">
              <w:t>N/A</w:t>
            </w:r>
          </w:p>
        </w:tc>
        <w:tc>
          <w:tcPr>
            <w:tcW w:w="728" w:type="dxa"/>
          </w:tcPr>
          <w:p w14:paraId="2C694920" w14:textId="77777777" w:rsidR="00EE696A" w:rsidRPr="001F4300" w:rsidRDefault="00EE696A" w:rsidP="00EE696A">
            <w:pPr>
              <w:pStyle w:val="TAL"/>
              <w:jc w:val="center"/>
              <w:rPr>
                <w:bCs/>
                <w:iCs/>
              </w:rPr>
            </w:pPr>
            <w:r w:rsidRPr="001F4300">
              <w:t>FR2 only</w:t>
            </w:r>
          </w:p>
        </w:tc>
      </w:tr>
      <w:tr w:rsidR="00580BC5" w:rsidRPr="001F4300" w14:paraId="144B8D0C" w14:textId="77777777" w:rsidTr="003B4533">
        <w:trPr>
          <w:cantSplit/>
          <w:tblHeader/>
          <w:ins w:id="916" w:author="LTE_NR_DC_enh2-Core" w:date="2022-03-08T14:44:00Z"/>
        </w:trPr>
        <w:tc>
          <w:tcPr>
            <w:tcW w:w="6917" w:type="dxa"/>
          </w:tcPr>
          <w:p w14:paraId="2751429B" w14:textId="77777777" w:rsidR="00580BC5" w:rsidRDefault="00580BC5" w:rsidP="00580BC5">
            <w:pPr>
              <w:pStyle w:val="TAL"/>
              <w:rPr>
                <w:ins w:id="917" w:author="LTE_NR_DC_enh2-Core" w:date="2022-03-08T14:44:00Z"/>
                <w:rFonts w:cs="Arial"/>
                <w:b/>
                <w:bCs/>
                <w:i/>
                <w:iCs/>
                <w:szCs w:val="18"/>
              </w:rPr>
            </w:pPr>
            <w:ins w:id="918" w:author="LTE_NR_DC_enh2-Core" w:date="2022-03-08T14:44:00Z">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527052FB" w14:textId="737504F7" w:rsidR="00580BC5" w:rsidRPr="001F4300" w:rsidRDefault="00580BC5" w:rsidP="00580BC5">
            <w:pPr>
              <w:pStyle w:val="TAL"/>
              <w:rPr>
                <w:ins w:id="919" w:author="LTE_NR_DC_enh2-Core" w:date="2022-03-08T14:44:00Z"/>
                <w:b/>
                <w:i/>
              </w:rPr>
            </w:pPr>
            <w:ins w:id="920" w:author="LTE_NR_DC_enh2-Core" w:date="2022-03-08T14:44: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3A2C36C2" w14:textId="6B4C7951" w:rsidR="00580BC5" w:rsidRPr="001F4300" w:rsidRDefault="00580BC5" w:rsidP="00580BC5">
            <w:pPr>
              <w:pStyle w:val="TAL"/>
              <w:jc w:val="center"/>
              <w:rPr>
                <w:ins w:id="921" w:author="LTE_NR_DC_enh2-Core" w:date="2022-03-08T14:44:00Z"/>
              </w:rPr>
            </w:pPr>
            <w:ins w:id="922" w:author="LTE_NR_DC_enh2-Core" w:date="2022-03-08T14:44:00Z">
              <w:r>
                <w:rPr>
                  <w:rFonts w:eastAsia="MS Mincho" w:cs="Arial"/>
                  <w:bCs/>
                  <w:iCs/>
                  <w:szCs w:val="18"/>
                </w:rPr>
                <w:t>Band</w:t>
              </w:r>
            </w:ins>
          </w:p>
        </w:tc>
        <w:tc>
          <w:tcPr>
            <w:tcW w:w="567" w:type="dxa"/>
          </w:tcPr>
          <w:p w14:paraId="4D3D8692" w14:textId="6FD70B23" w:rsidR="00580BC5" w:rsidRPr="001F4300" w:rsidRDefault="00580BC5" w:rsidP="00580BC5">
            <w:pPr>
              <w:pStyle w:val="TAL"/>
              <w:jc w:val="center"/>
              <w:rPr>
                <w:ins w:id="923" w:author="LTE_NR_DC_enh2-Core" w:date="2022-03-08T14:44:00Z"/>
              </w:rPr>
            </w:pPr>
            <w:ins w:id="924" w:author="LTE_NR_DC_enh2-Core" w:date="2022-03-08T14:44:00Z">
              <w:r>
                <w:rPr>
                  <w:rFonts w:eastAsia="MS Mincho" w:cs="Arial"/>
                  <w:bCs/>
                  <w:iCs/>
                  <w:szCs w:val="18"/>
                </w:rPr>
                <w:t>No</w:t>
              </w:r>
            </w:ins>
          </w:p>
        </w:tc>
        <w:tc>
          <w:tcPr>
            <w:tcW w:w="709" w:type="dxa"/>
          </w:tcPr>
          <w:p w14:paraId="4C605D90" w14:textId="27D34184" w:rsidR="00580BC5" w:rsidRPr="001F4300" w:rsidRDefault="00580BC5" w:rsidP="00580BC5">
            <w:pPr>
              <w:pStyle w:val="TAL"/>
              <w:jc w:val="center"/>
              <w:rPr>
                <w:ins w:id="925" w:author="LTE_NR_DC_enh2-Core" w:date="2022-03-08T14:44:00Z"/>
              </w:rPr>
            </w:pPr>
            <w:ins w:id="926" w:author="LTE_NR_DC_enh2-Core" w:date="2022-03-08T14:44:00Z">
              <w:r>
                <w:rPr>
                  <w:bCs/>
                  <w:iCs/>
                </w:rPr>
                <w:t>N/A</w:t>
              </w:r>
            </w:ins>
          </w:p>
        </w:tc>
        <w:tc>
          <w:tcPr>
            <w:tcW w:w="728" w:type="dxa"/>
          </w:tcPr>
          <w:p w14:paraId="27F244F1" w14:textId="6E852BE8" w:rsidR="00580BC5" w:rsidRPr="001F4300" w:rsidRDefault="00580BC5" w:rsidP="00580BC5">
            <w:pPr>
              <w:pStyle w:val="TAL"/>
              <w:jc w:val="center"/>
              <w:rPr>
                <w:ins w:id="927" w:author="LTE_NR_DC_enh2-Core" w:date="2022-03-08T14:44:00Z"/>
              </w:rPr>
            </w:pPr>
            <w:ins w:id="928" w:author="LTE_NR_DC_enh2-Core" w:date="2022-03-08T14:44:00Z">
              <w:r>
                <w:rPr>
                  <w:bCs/>
                  <w:iCs/>
                </w:rPr>
                <w:t>N/A</w:t>
              </w:r>
            </w:ins>
          </w:p>
        </w:tc>
      </w:tr>
      <w:tr w:rsidR="00580BC5" w:rsidRPr="001F4300" w14:paraId="0D760AB6" w14:textId="77777777" w:rsidTr="003B4533">
        <w:trPr>
          <w:cantSplit/>
          <w:tblHeader/>
        </w:trPr>
        <w:tc>
          <w:tcPr>
            <w:tcW w:w="6917" w:type="dxa"/>
          </w:tcPr>
          <w:p w14:paraId="1BEBD311" w14:textId="77777777" w:rsidR="00580BC5" w:rsidRPr="001F4300" w:rsidRDefault="00580BC5" w:rsidP="00580BC5">
            <w:pPr>
              <w:pStyle w:val="TAL"/>
              <w:rPr>
                <w:rFonts w:cs="Arial"/>
                <w:b/>
                <w:bCs/>
                <w:i/>
                <w:iCs/>
                <w:szCs w:val="18"/>
              </w:rPr>
            </w:pPr>
            <w:proofErr w:type="spellStart"/>
            <w:r w:rsidRPr="001F4300">
              <w:rPr>
                <w:rFonts w:cs="Arial"/>
                <w:b/>
                <w:bCs/>
                <w:i/>
                <w:iCs/>
                <w:szCs w:val="18"/>
              </w:rPr>
              <w:lastRenderedPageBreak/>
              <w:t>spatialRelations</w:t>
            </w:r>
            <w:proofErr w:type="spellEnd"/>
            <w:r w:rsidRPr="001F4300">
              <w:rPr>
                <w:rFonts w:cs="Arial"/>
                <w:b/>
                <w:bCs/>
                <w:i/>
                <w:iCs/>
                <w:szCs w:val="18"/>
              </w:rPr>
              <w:t>, spatialRelations-v1640</w:t>
            </w:r>
          </w:p>
          <w:p w14:paraId="410CE6F4"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 It is mandatory with capability signalling if </w:t>
            </w:r>
            <w:proofErr w:type="spellStart"/>
            <w:r w:rsidRPr="001F4300">
              <w:rPr>
                <w:rFonts w:ascii="Arial" w:hAnsi="Arial" w:cs="Arial"/>
                <w:i/>
                <w:sz w:val="18"/>
                <w:szCs w:val="18"/>
              </w:rPr>
              <w:t>maxNumberActiveSpatialRelations</w:t>
            </w:r>
            <w:proofErr w:type="spellEnd"/>
            <w:r w:rsidRPr="001F4300">
              <w:rPr>
                <w:rFonts w:ascii="Arial" w:hAnsi="Arial" w:cs="Arial"/>
                <w:i/>
                <w:sz w:val="18"/>
                <w:szCs w:val="18"/>
              </w:rPr>
              <w:t xml:space="preserve"> </w:t>
            </w:r>
            <w:r w:rsidRPr="001F4300">
              <w:rPr>
                <w:rFonts w:ascii="Arial" w:hAnsi="Arial" w:cs="Arial"/>
                <w:sz w:val="18"/>
                <w:szCs w:val="18"/>
              </w:rPr>
              <w:t>is set to n1;</w:t>
            </w:r>
          </w:p>
          <w:p w14:paraId="578D2B84"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580BC5" w:rsidRPr="001F4300" w:rsidRDefault="00580BC5" w:rsidP="00580BC5">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proofErr w:type="spellStart"/>
            <w:r w:rsidRPr="001F4300">
              <w:rPr>
                <w:rFonts w:cs="Arial"/>
                <w:i/>
                <w:szCs w:val="18"/>
              </w:rPr>
              <w:t>maxNumberConfiguredSpatialRelations</w:t>
            </w:r>
            <w:proofErr w:type="spellEnd"/>
            <w:r w:rsidRPr="001F4300">
              <w:rPr>
                <w:rFonts w:cs="Arial"/>
                <w:szCs w:val="18"/>
              </w:rPr>
              <w:t>.</w:t>
            </w:r>
          </w:p>
        </w:tc>
        <w:tc>
          <w:tcPr>
            <w:tcW w:w="709" w:type="dxa"/>
          </w:tcPr>
          <w:p w14:paraId="5A05B778" w14:textId="77777777" w:rsidR="00580BC5" w:rsidRPr="001F4300" w:rsidRDefault="00580BC5" w:rsidP="00580BC5">
            <w:pPr>
              <w:pStyle w:val="TAL"/>
              <w:jc w:val="center"/>
            </w:pPr>
            <w:r w:rsidRPr="001F4300">
              <w:t>Band</w:t>
            </w:r>
          </w:p>
        </w:tc>
        <w:tc>
          <w:tcPr>
            <w:tcW w:w="567" w:type="dxa"/>
          </w:tcPr>
          <w:p w14:paraId="285C523C" w14:textId="77777777" w:rsidR="00580BC5" w:rsidRPr="001F4300" w:rsidRDefault="00580BC5" w:rsidP="00580BC5">
            <w:pPr>
              <w:pStyle w:val="TAL"/>
              <w:jc w:val="center"/>
            </w:pPr>
            <w:r w:rsidRPr="001F4300">
              <w:t>FD</w:t>
            </w:r>
          </w:p>
        </w:tc>
        <w:tc>
          <w:tcPr>
            <w:tcW w:w="709" w:type="dxa"/>
          </w:tcPr>
          <w:p w14:paraId="78CB80E4" w14:textId="77777777" w:rsidR="00580BC5" w:rsidRPr="001F4300" w:rsidRDefault="00580BC5" w:rsidP="00580BC5">
            <w:pPr>
              <w:pStyle w:val="TAL"/>
              <w:jc w:val="center"/>
            </w:pPr>
            <w:r w:rsidRPr="001F4300">
              <w:t>N/A</w:t>
            </w:r>
          </w:p>
        </w:tc>
        <w:tc>
          <w:tcPr>
            <w:tcW w:w="728" w:type="dxa"/>
          </w:tcPr>
          <w:p w14:paraId="321C9467" w14:textId="77777777" w:rsidR="00580BC5" w:rsidRPr="001F4300" w:rsidRDefault="00580BC5" w:rsidP="00580BC5">
            <w:pPr>
              <w:pStyle w:val="TAL"/>
              <w:jc w:val="center"/>
            </w:pPr>
            <w:r w:rsidRPr="001F4300">
              <w:t>FD</w:t>
            </w:r>
          </w:p>
        </w:tc>
      </w:tr>
      <w:tr w:rsidR="00580BC5" w:rsidRPr="001F4300" w14:paraId="0B796D52" w14:textId="77777777" w:rsidTr="003B4533">
        <w:trPr>
          <w:cantSplit/>
          <w:tblHeader/>
        </w:trPr>
        <w:tc>
          <w:tcPr>
            <w:tcW w:w="6917" w:type="dxa"/>
          </w:tcPr>
          <w:p w14:paraId="0485B30D" w14:textId="77777777" w:rsidR="00580BC5" w:rsidRPr="001F4300" w:rsidRDefault="00580BC5" w:rsidP="00580BC5">
            <w:pPr>
              <w:pStyle w:val="TAL"/>
              <w:rPr>
                <w:rFonts w:cs="Arial"/>
                <w:b/>
                <w:bCs/>
                <w:i/>
                <w:iCs/>
                <w:szCs w:val="18"/>
              </w:rPr>
            </w:pPr>
            <w:r w:rsidRPr="001F4300">
              <w:rPr>
                <w:rFonts w:cs="Arial"/>
                <w:b/>
                <w:bCs/>
                <w:i/>
                <w:iCs/>
                <w:szCs w:val="18"/>
              </w:rPr>
              <w:lastRenderedPageBreak/>
              <w:t>spatialRelationsSRS-Pos-r16</w:t>
            </w:r>
          </w:p>
          <w:p w14:paraId="18329F6A"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580BC5" w:rsidRPr="001F4300" w:rsidRDefault="00580BC5" w:rsidP="00580BC5">
            <w:pPr>
              <w:pStyle w:val="TAN"/>
            </w:pPr>
            <w:r w:rsidRPr="001F4300">
              <w:t>NOTE:</w:t>
            </w:r>
            <w:r w:rsidRPr="001F4300">
              <w:rPr>
                <w:rFonts w:cs="Arial"/>
                <w:szCs w:val="18"/>
              </w:rPr>
              <w:tab/>
            </w:r>
            <w:r w:rsidRPr="001F4300">
              <w:t>A PRS from a PRS-only TP is treated as PRS from a non-serving cell.</w:t>
            </w:r>
          </w:p>
          <w:p w14:paraId="49028EB3" w14:textId="77777777" w:rsidR="00580BC5" w:rsidRPr="001F4300" w:rsidRDefault="00580BC5" w:rsidP="00580BC5">
            <w:pPr>
              <w:pStyle w:val="TAN"/>
            </w:pPr>
          </w:p>
        </w:tc>
        <w:tc>
          <w:tcPr>
            <w:tcW w:w="709" w:type="dxa"/>
          </w:tcPr>
          <w:p w14:paraId="0229371B" w14:textId="77777777" w:rsidR="00580BC5" w:rsidRPr="001F4300" w:rsidRDefault="00580BC5" w:rsidP="00580BC5">
            <w:pPr>
              <w:pStyle w:val="TAL"/>
              <w:jc w:val="center"/>
            </w:pPr>
            <w:r w:rsidRPr="001F4300">
              <w:t>Band</w:t>
            </w:r>
          </w:p>
        </w:tc>
        <w:tc>
          <w:tcPr>
            <w:tcW w:w="567" w:type="dxa"/>
          </w:tcPr>
          <w:p w14:paraId="0233C4A1" w14:textId="77777777" w:rsidR="00580BC5" w:rsidRPr="001F4300" w:rsidRDefault="00580BC5" w:rsidP="00580BC5">
            <w:pPr>
              <w:pStyle w:val="TAL"/>
              <w:jc w:val="center"/>
            </w:pPr>
            <w:r w:rsidRPr="001F4300">
              <w:t>No</w:t>
            </w:r>
          </w:p>
        </w:tc>
        <w:tc>
          <w:tcPr>
            <w:tcW w:w="709" w:type="dxa"/>
          </w:tcPr>
          <w:p w14:paraId="170B0259" w14:textId="77777777" w:rsidR="00580BC5" w:rsidRPr="001F4300" w:rsidRDefault="00580BC5" w:rsidP="00580BC5">
            <w:pPr>
              <w:pStyle w:val="TAL"/>
              <w:jc w:val="center"/>
            </w:pPr>
            <w:r w:rsidRPr="001F4300">
              <w:t>N/A</w:t>
            </w:r>
          </w:p>
        </w:tc>
        <w:tc>
          <w:tcPr>
            <w:tcW w:w="728" w:type="dxa"/>
          </w:tcPr>
          <w:p w14:paraId="1C65E11A" w14:textId="77777777" w:rsidR="00580BC5" w:rsidRPr="001F4300" w:rsidRDefault="00580BC5" w:rsidP="00580BC5">
            <w:pPr>
              <w:pStyle w:val="TAL"/>
              <w:jc w:val="center"/>
            </w:pPr>
            <w:r w:rsidRPr="001F4300">
              <w:t>FR2 only</w:t>
            </w:r>
          </w:p>
        </w:tc>
      </w:tr>
      <w:tr w:rsidR="00580BC5" w:rsidRPr="001F4300" w14:paraId="4D8188F7" w14:textId="77777777" w:rsidTr="003B4533">
        <w:trPr>
          <w:cantSplit/>
          <w:tblHeader/>
        </w:trPr>
        <w:tc>
          <w:tcPr>
            <w:tcW w:w="6917" w:type="dxa"/>
          </w:tcPr>
          <w:p w14:paraId="4C63A001" w14:textId="77777777" w:rsidR="00580BC5" w:rsidRPr="001F4300" w:rsidRDefault="00580BC5" w:rsidP="00580BC5">
            <w:pPr>
              <w:pStyle w:val="TAL"/>
              <w:rPr>
                <w:b/>
                <w:bCs/>
                <w:i/>
                <w:iCs/>
              </w:rPr>
            </w:pPr>
            <w:proofErr w:type="spellStart"/>
            <w:r w:rsidRPr="001F4300">
              <w:rPr>
                <w:b/>
                <w:bCs/>
                <w:i/>
                <w:iCs/>
              </w:rPr>
              <w:t>sp-BeamReportPUCCH</w:t>
            </w:r>
            <w:proofErr w:type="spellEnd"/>
          </w:p>
          <w:p w14:paraId="24FE2F91" w14:textId="77777777" w:rsidR="00580BC5" w:rsidRPr="001F4300" w:rsidRDefault="00580BC5" w:rsidP="00580BC5">
            <w:pPr>
              <w:pStyle w:val="TAL"/>
            </w:pPr>
            <w:r w:rsidRPr="001F4300">
              <w:rPr>
                <w:bCs/>
                <w:iCs/>
              </w:rPr>
              <w:t>Indicates support of semi-persistent 'CRI/RSRP' or 'SSBRI/RSRP' reporting using PUCCH formats 2, 3 and 4 in one slot.</w:t>
            </w:r>
          </w:p>
        </w:tc>
        <w:tc>
          <w:tcPr>
            <w:tcW w:w="709" w:type="dxa"/>
          </w:tcPr>
          <w:p w14:paraId="4673820D" w14:textId="77777777" w:rsidR="00580BC5" w:rsidRPr="001F4300" w:rsidRDefault="00580BC5" w:rsidP="00580BC5">
            <w:pPr>
              <w:pStyle w:val="TAL"/>
              <w:jc w:val="center"/>
            </w:pPr>
            <w:r w:rsidRPr="001F4300">
              <w:rPr>
                <w:bCs/>
                <w:iCs/>
              </w:rPr>
              <w:t>Band</w:t>
            </w:r>
          </w:p>
        </w:tc>
        <w:tc>
          <w:tcPr>
            <w:tcW w:w="567" w:type="dxa"/>
          </w:tcPr>
          <w:p w14:paraId="58510549" w14:textId="77777777" w:rsidR="00580BC5" w:rsidRPr="001F4300" w:rsidRDefault="00580BC5" w:rsidP="00580BC5">
            <w:pPr>
              <w:pStyle w:val="TAL"/>
              <w:jc w:val="center"/>
            </w:pPr>
            <w:r w:rsidRPr="001F4300">
              <w:rPr>
                <w:bCs/>
                <w:iCs/>
              </w:rPr>
              <w:t>No</w:t>
            </w:r>
          </w:p>
        </w:tc>
        <w:tc>
          <w:tcPr>
            <w:tcW w:w="709" w:type="dxa"/>
          </w:tcPr>
          <w:p w14:paraId="3744B62F" w14:textId="77777777" w:rsidR="00580BC5" w:rsidRPr="001F4300" w:rsidRDefault="00580BC5" w:rsidP="00580BC5">
            <w:pPr>
              <w:pStyle w:val="TAL"/>
              <w:jc w:val="center"/>
            </w:pPr>
            <w:r w:rsidRPr="001F4300">
              <w:rPr>
                <w:bCs/>
                <w:iCs/>
              </w:rPr>
              <w:t>N/A</w:t>
            </w:r>
          </w:p>
        </w:tc>
        <w:tc>
          <w:tcPr>
            <w:tcW w:w="728" w:type="dxa"/>
          </w:tcPr>
          <w:p w14:paraId="620DFBCB" w14:textId="77777777" w:rsidR="00580BC5" w:rsidRPr="001F4300" w:rsidRDefault="00580BC5" w:rsidP="00580BC5">
            <w:pPr>
              <w:pStyle w:val="TAL"/>
              <w:jc w:val="center"/>
            </w:pPr>
            <w:r w:rsidRPr="001F4300">
              <w:rPr>
                <w:bCs/>
                <w:iCs/>
              </w:rPr>
              <w:t>N/A</w:t>
            </w:r>
          </w:p>
        </w:tc>
      </w:tr>
      <w:tr w:rsidR="00580BC5" w:rsidRPr="001F4300" w14:paraId="40D47A09" w14:textId="77777777" w:rsidTr="003B4533">
        <w:trPr>
          <w:cantSplit/>
          <w:tblHeader/>
        </w:trPr>
        <w:tc>
          <w:tcPr>
            <w:tcW w:w="6917" w:type="dxa"/>
          </w:tcPr>
          <w:p w14:paraId="7D704CFC" w14:textId="77777777" w:rsidR="00580BC5" w:rsidRPr="001F4300" w:rsidRDefault="00580BC5" w:rsidP="00580BC5">
            <w:pPr>
              <w:pStyle w:val="TAL"/>
              <w:rPr>
                <w:b/>
                <w:bCs/>
                <w:i/>
                <w:iCs/>
              </w:rPr>
            </w:pPr>
            <w:proofErr w:type="spellStart"/>
            <w:r w:rsidRPr="001F4300">
              <w:rPr>
                <w:b/>
                <w:bCs/>
                <w:i/>
                <w:iCs/>
              </w:rPr>
              <w:t>sp-BeamReportPUSCH</w:t>
            </w:r>
            <w:proofErr w:type="spellEnd"/>
          </w:p>
          <w:p w14:paraId="584656E8" w14:textId="77777777" w:rsidR="00580BC5" w:rsidRPr="001F4300" w:rsidRDefault="00580BC5" w:rsidP="00580BC5">
            <w:pPr>
              <w:pStyle w:val="TAL"/>
            </w:pPr>
            <w:r w:rsidRPr="001F4300">
              <w:rPr>
                <w:bCs/>
                <w:iCs/>
              </w:rPr>
              <w:t>Indicates support of semi-persistent 'CRI/RSRP' or 'SSBRI/RSRP' reporting on PUSCH.</w:t>
            </w:r>
          </w:p>
        </w:tc>
        <w:tc>
          <w:tcPr>
            <w:tcW w:w="709" w:type="dxa"/>
          </w:tcPr>
          <w:p w14:paraId="1D80E9C2" w14:textId="77777777" w:rsidR="00580BC5" w:rsidRPr="001F4300" w:rsidRDefault="00580BC5" w:rsidP="00580BC5">
            <w:pPr>
              <w:pStyle w:val="TAL"/>
              <w:jc w:val="center"/>
            </w:pPr>
            <w:r w:rsidRPr="001F4300">
              <w:rPr>
                <w:bCs/>
                <w:iCs/>
              </w:rPr>
              <w:t>Band</w:t>
            </w:r>
          </w:p>
        </w:tc>
        <w:tc>
          <w:tcPr>
            <w:tcW w:w="567" w:type="dxa"/>
          </w:tcPr>
          <w:p w14:paraId="75948B65" w14:textId="77777777" w:rsidR="00580BC5" w:rsidRPr="001F4300" w:rsidRDefault="00580BC5" w:rsidP="00580BC5">
            <w:pPr>
              <w:pStyle w:val="TAL"/>
              <w:jc w:val="center"/>
            </w:pPr>
            <w:r w:rsidRPr="001F4300">
              <w:rPr>
                <w:bCs/>
                <w:iCs/>
              </w:rPr>
              <w:t>No</w:t>
            </w:r>
          </w:p>
        </w:tc>
        <w:tc>
          <w:tcPr>
            <w:tcW w:w="709" w:type="dxa"/>
          </w:tcPr>
          <w:p w14:paraId="5EB48C50" w14:textId="77777777" w:rsidR="00580BC5" w:rsidRPr="001F4300" w:rsidRDefault="00580BC5" w:rsidP="00580BC5">
            <w:pPr>
              <w:pStyle w:val="TAL"/>
              <w:jc w:val="center"/>
            </w:pPr>
            <w:r w:rsidRPr="001F4300">
              <w:rPr>
                <w:bCs/>
                <w:iCs/>
              </w:rPr>
              <w:t>N/A</w:t>
            </w:r>
          </w:p>
        </w:tc>
        <w:tc>
          <w:tcPr>
            <w:tcW w:w="728" w:type="dxa"/>
          </w:tcPr>
          <w:p w14:paraId="4F77C52F" w14:textId="77777777" w:rsidR="00580BC5" w:rsidRPr="001F4300" w:rsidRDefault="00580BC5" w:rsidP="00580BC5">
            <w:pPr>
              <w:pStyle w:val="TAL"/>
              <w:jc w:val="center"/>
            </w:pPr>
            <w:r w:rsidRPr="001F4300">
              <w:rPr>
                <w:bCs/>
                <w:iCs/>
              </w:rPr>
              <w:t>N/A</w:t>
            </w:r>
          </w:p>
        </w:tc>
      </w:tr>
      <w:tr w:rsidR="00580BC5" w:rsidRPr="001F4300" w14:paraId="4CBB8A74" w14:textId="77777777" w:rsidTr="003B4533">
        <w:trPr>
          <w:cantSplit/>
          <w:tblHeader/>
        </w:trPr>
        <w:tc>
          <w:tcPr>
            <w:tcW w:w="6917" w:type="dxa"/>
          </w:tcPr>
          <w:p w14:paraId="325A7C91" w14:textId="77777777" w:rsidR="00580BC5" w:rsidRPr="001F4300" w:rsidRDefault="00580BC5" w:rsidP="00580BC5">
            <w:pPr>
              <w:pStyle w:val="TAL"/>
              <w:rPr>
                <w:b/>
                <w:i/>
              </w:rPr>
            </w:pPr>
            <w:r w:rsidRPr="001F4300">
              <w:rPr>
                <w:b/>
                <w:i/>
              </w:rPr>
              <w:lastRenderedPageBreak/>
              <w:t>sps-r16</w:t>
            </w:r>
          </w:p>
          <w:p w14:paraId="5469A396" w14:textId="77777777" w:rsidR="00580BC5" w:rsidRPr="001F4300" w:rsidRDefault="00580BC5" w:rsidP="00580BC5">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580BC5" w:rsidRPr="001F4300" w:rsidRDefault="00580BC5" w:rsidP="00580BC5">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4C6DB455" w14:textId="77777777" w:rsidR="00580BC5" w:rsidRPr="001F4300" w:rsidRDefault="00580BC5" w:rsidP="00580BC5">
            <w:pPr>
              <w:pStyle w:val="TAL"/>
              <w:rPr>
                <w:rFonts w:cs="Arial"/>
                <w:szCs w:val="18"/>
              </w:rPr>
            </w:pPr>
          </w:p>
          <w:p w14:paraId="27AC0A28" w14:textId="77777777" w:rsidR="00580BC5" w:rsidRPr="001F4300" w:rsidRDefault="00580BC5" w:rsidP="00580BC5">
            <w:pPr>
              <w:pStyle w:val="TAL"/>
              <w:rPr>
                <w:rFonts w:cs="Arial"/>
                <w:szCs w:val="18"/>
              </w:rPr>
            </w:pPr>
            <w:r w:rsidRPr="001F4300">
              <w:rPr>
                <w:rFonts w:cs="Arial"/>
                <w:szCs w:val="18"/>
              </w:rPr>
              <w:t>NOTE:</w:t>
            </w:r>
          </w:p>
          <w:p w14:paraId="0E0E5BE1" w14:textId="77777777" w:rsidR="00580BC5" w:rsidRPr="001F4300" w:rsidRDefault="00580BC5" w:rsidP="00580BC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580BC5" w:rsidRPr="001F4300" w:rsidRDefault="00580BC5" w:rsidP="00580BC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580BC5" w:rsidRPr="001F4300" w:rsidRDefault="00580BC5" w:rsidP="00580BC5">
            <w:pPr>
              <w:pStyle w:val="TAL"/>
              <w:jc w:val="center"/>
            </w:pPr>
            <w:r w:rsidRPr="001F4300">
              <w:t>Band</w:t>
            </w:r>
          </w:p>
        </w:tc>
        <w:tc>
          <w:tcPr>
            <w:tcW w:w="567" w:type="dxa"/>
          </w:tcPr>
          <w:p w14:paraId="339EA409" w14:textId="77777777" w:rsidR="00580BC5" w:rsidRPr="001F4300" w:rsidRDefault="00580BC5" w:rsidP="00580BC5">
            <w:pPr>
              <w:pStyle w:val="TAL"/>
              <w:jc w:val="center"/>
            </w:pPr>
            <w:r w:rsidRPr="001F4300">
              <w:t>No</w:t>
            </w:r>
          </w:p>
        </w:tc>
        <w:tc>
          <w:tcPr>
            <w:tcW w:w="709" w:type="dxa"/>
          </w:tcPr>
          <w:p w14:paraId="6807ACA8" w14:textId="77777777" w:rsidR="00580BC5" w:rsidRPr="001F4300" w:rsidRDefault="00580BC5" w:rsidP="00580BC5">
            <w:pPr>
              <w:pStyle w:val="TAL"/>
              <w:jc w:val="center"/>
              <w:rPr>
                <w:bCs/>
                <w:iCs/>
              </w:rPr>
            </w:pPr>
            <w:r w:rsidRPr="001F4300">
              <w:rPr>
                <w:bCs/>
                <w:iCs/>
              </w:rPr>
              <w:t>N/A</w:t>
            </w:r>
          </w:p>
        </w:tc>
        <w:tc>
          <w:tcPr>
            <w:tcW w:w="728" w:type="dxa"/>
          </w:tcPr>
          <w:p w14:paraId="09779C80" w14:textId="77777777" w:rsidR="00580BC5" w:rsidRPr="001F4300" w:rsidRDefault="00580BC5" w:rsidP="00580BC5">
            <w:pPr>
              <w:pStyle w:val="TAL"/>
              <w:jc w:val="center"/>
              <w:rPr>
                <w:bCs/>
                <w:iCs/>
              </w:rPr>
            </w:pPr>
            <w:r w:rsidRPr="001F4300">
              <w:rPr>
                <w:bCs/>
                <w:iCs/>
              </w:rPr>
              <w:t>N/A</w:t>
            </w:r>
          </w:p>
        </w:tc>
      </w:tr>
      <w:tr w:rsidR="00580BC5" w:rsidRPr="001F4300" w14:paraId="13B2E8C7" w14:textId="77777777" w:rsidTr="003B4533">
        <w:trPr>
          <w:cantSplit/>
          <w:tblHeader/>
        </w:trPr>
        <w:tc>
          <w:tcPr>
            <w:tcW w:w="6917" w:type="dxa"/>
          </w:tcPr>
          <w:p w14:paraId="51BB6792" w14:textId="77777777" w:rsidR="00580BC5" w:rsidRPr="001F4300" w:rsidRDefault="00580BC5" w:rsidP="00580BC5">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1D81274E" w14:textId="77777777" w:rsidR="00580BC5" w:rsidRPr="001F4300" w:rsidRDefault="00580BC5" w:rsidP="00580BC5">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RS) as described in clause 6.1.1.2 of TS 38.214 [12]. UE supporting this feature shall also indicate support of non-codebook based PUSCH transmission.</w:t>
            </w:r>
          </w:p>
          <w:p w14:paraId="7ECD97F3" w14:textId="77777777" w:rsidR="00580BC5" w:rsidRPr="001F4300" w:rsidRDefault="00580BC5" w:rsidP="00580BC5">
            <w:pPr>
              <w:pStyle w:val="TAL"/>
            </w:pPr>
            <w:r w:rsidRPr="001F4300">
              <w:rPr>
                <w:rFonts w:cs="Arial"/>
                <w:szCs w:val="18"/>
              </w:rPr>
              <w:t xml:space="preserve">This capability signalling </w:t>
            </w:r>
            <w:r w:rsidRPr="001F4300">
              <w:t>includes list of the following parameters:</w:t>
            </w:r>
          </w:p>
          <w:p w14:paraId="304B4375"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5267B4D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6F91BE66" w14:textId="77777777" w:rsidR="00580BC5" w:rsidRPr="001F4300" w:rsidRDefault="00580BC5" w:rsidP="00580BC5">
            <w:pPr>
              <w:pStyle w:val="B1"/>
              <w:rPr>
                <w:bCs/>
                <w:iCs/>
              </w:rPr>
            </w:pPr>
            <w:r w:rsidRPr="001F4300">
              <w:rPr>
                <w:i/>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580BC5" w:rsidRPr="001F4300" w:rsidRDefault="00580BC5" w:rsidP="00580BC5">
            <w:pPr>
              <w:pStyle w:val="TAL"/>
              <w:jc w:val="center"/>
              <w:rPr>
                <w:bCs/>
                <w:iCs/>
              </w:rPr>
            </w:pPr>
            <w:r w:rsidRPr="001F4300">
              <w:rPr>
                <w:bCs/>
                <w:iCs/>
              </w:rPr>
              <w:t>Band</w:t>
            </w:r>
          </w:p>
        </w:tc>
        <w:tc>
          <w:tcPr>
            <w:tcW w:w="567" w:type="dxa"/>
          </w:tcPr>
          <w:p w14:paraId="18A5CE3B" w14:textId="77777777" w:rsidR="00580BC5" w:rsidRPr="001F4300" w:rsidRDefault="00580BC5" w:rsidP="00580BC5">
            <w:pPr>
              <w:pStyle w:val="TAL"/>
              <w:jc w:val="center"/>
              <w:rPr>
                <w:bCs/>
                <w:iCs/>
              </w:rPr>
            </w:pPr>
            <w:r w:rsidRPr="001F4300">
              <w:rPr>
                <w:bCs/>
                <w:iCs/>
              </w:rPr>
              <w:t>No</w:t>
            </w:r>
          </w:p>
        </w:tc>
        <w:tc>
          <w:tcPr>
            <w:tcW w:w="709" w:type="dxa"/>
          </w:tcPr>
          <w:p w14:paraId="2BE56D46" w14:textId="77777777" w:rsidR="00580BC5" w:rsidRPr="001F4300" w:rsidRDefault="00580BC5" w:rsidP="00580BC5">
            <w:pPr>
              <w:pStyle w:val="TAL"/>
              <w:jc w:val="center"/>
              <w:rPr>
                <w:bCs/>
                <w:iCs/>
              </w:rPr>
            </w:pPr>
            <w:r w:rsidRPr="001F4300">
              <w:rPr>
                <w:bCs/>
                <w:iCs/>
              </w:rPr>
              <w:t>N/A</w:t>
            </w:r>
          </w:p>
        </w:tc>
        <w:tc>
          <w:tcPr>
            <w:tcW w:w="728" w:type="dxa"/>
          </w:tcPr>
          <w:p w14:paraId="1B9DE6FB" w14:textId="77777777" w:rsidR="00580BC5" w:rsidRPr="001F4300" w:rsidRDefault="00580BC5" w:rsidP="00580BC5">
            <w:pPr>
              <w:pStyle w:val="TAL"/>
              <w:jc w:val="center"/>
            </w:pPr>
            <w:r w:rsidRPr="001F4300">
              <w:rPr>
                <w:bCs/>
                <w:iCs/>
              </w:rPr>
              <w:t>N/A</w:t>
            </w:r>
          </w:p>
        </w:tc>
      </w:tr>
      <w:tr w:rsidR="00580BC5" w:rsidRPr="001F4300" w14:paraId="4AD53951" w14:textId="77777777" w:rsidTr="003B4533">
        <w:trPr>
          <w:cantSplit/>
          <w:tblHeader/>
          <w:ins w:id="929" w:author="NR_feMIMO-Core" w:date="2022-02-02T15:57:00Z"/>
        </w:trPr>
        <w:tc>
          <w:tcPr>
            <w:tcW w:w="6917" w:type="dxa"/>
          </w:tcPr>
          <w:p w14:paraId="22E3A29E" w14:textId="77777777" w:rsidR="00580BC5" w:rsidRDefault="00580BC5" w:rsidP="00580BC5">
            <w:pPr>
              <w:pStyle w:val="TAL"/>
              <w:rPr>
                <w:ins w:id="930" w:author="NR_feMIMO-Core" w:date="2022-02-02T15:57:00Z"/>
                <w:b/>
                <w:i/>
              </w:rPr>
            </w:pPr>
            <w:commentRangeStart w:id="931"/>
            <w:ins w:id="932" w:author="NR_feMIMO-Core" w:date="2022-02-02T15:57:00Z">
              <w:r w:rsidRPr="000F1E97">
                <w:rPr>
                  <w:b/>
                  <w:i/>
                </w:rPr>
                <w:t>srs-increasedRepetition-r17</w:t>
              </w:r>
            </w:ins>
          </w:p>
          <w:p w14:paraId="5D608764" w14:textId="0F0A199C" w:rsidR="00580BC5" w:rsidRDefault="00580BC5" w:rsidP="00580BC5">
            <w:pPr>
              <w:pStyle w:val="TAL"/>
              <w:rPr>
                <w:ins w:id="933" w:author="NR_feMIMO-Core" w:date="2022-02-02T15:58:00Z"/>
              </w:rPr>
            </w:pPr>
            <w:ins w:id="934"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580BC5" w:rsidRDefault="00580BC5" w:rsidP="00580BC5">
            <w:pPr>
              <w:pStyle w:val="TAL"/>
              <w:rPr>
                <w:ins w:id="935" w:author="NR_feMIMO-Core" w:date="2022-02-08T20:12:00Z"/>
              </w:rPr>
            </w:pPr>
          </w:p>
          <w:p w14:paraId="5E1A3F02" w14:textId="382D4A44" w:rsidR="00580BC5" w:rsidRPr="00A84E78" w:rsidRDefault="00580BC5" w:rsidP="00580BC5">
            <w:pPr>
              <w:pStyle w:val="TAL"/>
              <w:rPr>
                <w:ins w:id="936" w:author="NR_feMIMO-Core" w:date="2022-02-02T15:57:00Z"/>
              </w:rPr>
            </w:pPr>
            <w:ins w:id="937" w:author="NR_feMIMO-Core" w:date="2022-02-08T20:12:00Z">
              <w:r>
                <w:t xml:space="preserve">The UE supporting this feature shall also indicate the support of </w:t>
              </w:r>
              <w:r w:rsidRPr="00847FAE">
                <w:rPr>
                  <w:i/>
                  <w:iCs/>
                </w:rPr>
                <w:t>srs-StartAnyOFDM-Symbol-r16</w:t>
              </w:r>
            </w:ins>
            <w:ins w:id="938" w:author="NR_feMIMO-Core" w:date="2022-02-08T20:13:00Z">
              <w:r>
                <w:t>.</w:t>
              </w:r>
            </w:ins>
            <w:ins w:id="939" w:author="NR_feMIMO-Core" w:date="2022-02-08T20:12:00Z">
              <w:r>
                <w:t xml:space="preserve"> </w:t>
              </w:r>
            </w:ins>
            <w:commentRangeEnd w:id="931"/>
            <w:r>
              <w:rPr>
                <w:rStyle w:val="CommentReference"/>
                <w:rFonts w:ascii="Times New Roman" w:hAnsi="Times New Roman"/>
              </w:rPr>
              <w:commentReference w:id="931"/>
            </w:r>
          </w:p>
        </w:tc>
        <w:tc>
          <w:tcPr>
            <w:tcW w:w="709" w:type="dxa"/>
          </w:tcPr>
          <w:p w14:paraId="2FF01EEC" w14:textId="35D4A095" w:rsidR="00580BC5" w:rsidRPr="001F4300" w:rsidRDefault="00580BC5" w:rsidP="00580BC5">
            <w:pPr>
              <w:pStyle w:val="TAL"/>
              <w:jc w:val="center"/>
              <w:rPr>
                <w:ins w:id="940" w:author="NR_feMIMO-Core" w:date="2022-02-02T15:57:00Z"/>
                <w:bCs/>
                <w:iCs/>
              </w:rPr>
            </w:pPr>
            <w:ins w:id="941" w:author="NR_feMIMO-Core" w:date="2022-02-02T16:01:00Z">
              <w:r w:rsidRPr="001F4300">
                <w:rPr>
                  <w:bCs/>
                  <w:iCs/>
                </w:rPr>
                <w:t>Band</w:t>
              </w:r>
            </w:ins>
          </w:p>
        </w:tc>
        <w:tc>
          <w:tcPr>
            <w:tcW w:w="567" w:type="dxa"/>
          </w:tcPr>
          <w:p w14:paraId="29DF0C7E" w14:textId="6E0EBE8E" w:rsidR="00580BC5" w:rsidRPr="001F4300" w:rsidRDefault="00580BC5" w:rsidP="00580BC5">
            <w:pPr>
              <w:pStyle w:val="TAL"/>
              <w:jc w:val="center"/>
              <w:rPr>
                <w:ins w:id="942" w:author="NR_feMIMO-Core" w:date="2022-02-02T15:57:00Z"/>
                <w:bCs/>
                <w:iCs/>
              </w:rPr>
            </w:pPr>
            <w:ins w:id="943" w:author="NR_feMIMO-Core" w:date="2022-02-03T10:06:00Z">
              <w:r>
                <w:rPr>
                  <w:bCs/>
                  <w:iCs/>
                </w:rPr>
                <w:t>No</w:t>
              </w:r>
            </w:ins>
          </w:p>
        </w:tc>
        <w:tc>
          <w:tcPr>
            <w:tcW w:w="709" w:type="dxa"/>
          </w:tcPr>
          <w:p w14:paraId="6CEEFF8F" w14:textId="49F04059" w:rsidR="00580BC5" w:rsidRPr="001F4300" w:rsidRDefault="00580BC5" w:rsidP="00580BC5">
            <w:pPr>
              <w:pStyle w:val="TAL"/>
              <w:jc w:val="center"/>
              <w:rPr>
                <w:ins w:id="944" w:author="NR_feMIMO-Core" w:date="2022-02-02T15:57:00Z"/>
                <w:bCs/>
                <w:iCs/>
              </w:rPr>
            </w:pPr>
            <w:ins w:id="945" w:author="NR_feMIMO-Core" w:date="2022-02-02T16:01:00Z">
              <w:r w:rsidRPr="001F4300">
                <w:rPr>
                  <w:bCs/>
                  <w:iCs/>
                </w:rPr>
                <w:t>N/A</w:t>
              </w:r>
            </w:ins>
          </w:p>
        </w:tc>
        <w:tc>
          <w:tcPr>
            <w:tcW w:w="728" w:type="dxa"/>
          </w:tcPr>
          <w:p w14:paraId="27CEFD39" w14:textId="20E17771" w:rsidR="00580BC5" w:rsidRPr="001F4300" w:rsidRDefault="00580BC5" w:rsidP="00580BC5">
            <w:pPr>
              <w:pStyle w:val="TAL"/>
              <w:jc w:val="center"/>
              <w:rPr>
                <w:ins w:id="946" w:author="NR_feMIMO-Core" w:date="2022-02-02T15:57:00Z"/>
                <w:bCs/>
                <w:iCs/>
              </w:rPr>
            </w:pPr>
            <w:ins w:id="947" w:author="NR_feMIMO-Core" w:date="2022-02-02T16:01:00Z">
              <w:r w:rsidRPr="001F4300">
                <w:rPr>
                  <w:bCs/>
                  <w:iCs/>
                </w:rPr>
                <w:t>N/A</w:t>
              </w:r>
            </w:ins>
          </w:p>
        </w:tc>
      </w:tr>
      <w:tr w:rsidR="00580BC5" w:rsidRPr="001F4300" w14:paraId="54E9D9B4" w14:textId="77777777" w:rsidTr="003B4533">
        <w:trPr>
          <w:cantSplit/>
          <w:tblHeader/>
          <w:ins w:id="948" w:author="NR_feMIMO-Core" w:date="2022-02-02T15:57:00Z"/>
        </w:trPr>
        <w:tc>
          <w:tcPr>
            <w:tcW w:w="6917" w:type="dxa"/>
          </w:tcPr>
          <w:p w14:paraId="38390C97" w14:textId="77777777" w:rsidR="00580BC5" w:rsidRDefault="00580BC5" w:rsidP="00580BC5">
            <w:pPr>
              <w:pStyle w:val="TAL"/>
              <w:rPr>
                <w:ins w:id="949" w:author="NR_feMIMO-Core" w:date="2022-02-02T15:58:00Z"/>
                <w:b/>
                <w:i/>
              </w:rPr>
            </w:pPr>
            <w:commentRangeStart w:id="950"/>
            <w:ins w:id="951" w:author="NR_feMIMO-Core" w:date="2022-02-02T15:57:00Z">
              <w:r w:rsidRPr="000F1E97">
                <w:rPr>
                  <w:b/>
                  <w:i/>
                </w:rPr>
                <w:t>srs-partialFrequencySounding-r17</w:t>
              </w:r>
            </w:ins>
          </w:p>
          <w:p w14:paraId="4AE38152" w14:textId="1800FFE8" w:rsidR="00580BC5" w:rsidRPr="00A84E78" w:rsidRDefault="00580BC5" w:rsidP="00580BC5">
            <w:pPr>
              <w:pStyle w:val="TAL"/>
              <w:rPr>
                <w:ins w:id="952" w:author="NR_feMIMO-Core" w:date="2022-02-02T15:57:00Z"/>
              </w:rPr>
            </w:pPr>
            <w:ins w:id="953"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950"/>
            <w:r>
              <w:rPr>
                <w:rStyle w:val="CommentReference"/>
                <w:rFonts w:ascii="Times New Roman" w:hAnsi="Times New Roman"/>
              </w:rPr>
              <w:commentReference w:id="950"/>
            </w:r>
          </w:p>
        </w:tc>
        <w:tc>
          <w:tcPr>
            <w:tcW w:w="709" w:type="dxa"/>
          </w:tcPr>
          <w:p w14:paraId="14E4F804" w14:textId="7B8D481B" w:rsidR="00580BC5" w:rsidRPr="001F4300" w:rsidRDefault="00580BC5" w:rsidP="00580BC5">
            <w:pPr>
              <w:pStyle w:val="TAL"/>
              <w:jc w:val="center"/>
              <w:rPr>
                <w:ins w:id="954" w:author="NR_feMIMO-Core" w:date="2022-02-02T15:57:00Z"/>
                <w:bCs/>
                <w:iCs/>
              </w:rPr>
            </w:pPr>
            <w:ins w:id="955" w:author="NR_feMIMO-Core" w:date="2022-02-02T16:01:00Z">
              <w:r w:rsidRPr="001F4300">
                <w:rPr>
                  <w:bCs/>
                  <w:iCs/>
                </w:rPr>
                <w:t>Band</w:t>
              </w:r>
            </w:ins>
          </w:p>
        </w:tc>
        <w:tc>
          <w:tcPr>
            <w:tcW w:w="567" w:type="dxa"/>
          </w:tcPr>
          <w:p w14:paraId="2F0B6109" w14:textId="24B641AA" w:rsidR="00580BC5" w:rsidRPr="001F4300" w:rsidRDefault="00580BC5" w:rsidP="00580BC5">
            <w:pPr>
              <w:pStyle w:val="TAL"/>
              <w:jc w:val="center"/>
              <w:rPr>
                <w:ins w:id="956" w:author="NR_feMIMO-Core" w:date="2022-02-02T15:57:00Z"/>
                <w:bCs/>
                <w:iCs/>
              </w:rPr>
            </w:pPr>
            <w:ins w:id="957" w:author="NR_feMIMO-Core" w:date="2022-02-03T10:06:00Z">
              <w:r>
                <w:rPr>
                  <w:bCs/>
                  <w:iCs/>
                </w:rPr>
                <w:t>No</w:t>
              </w:r>
            </w:ins>
          </w:p>
        </w:tc>
        <w:tc>
          <w:tcPr>
            <w:tcW w:w="709" w:type="dxa"/>
          </w:tcPr>
          <w:p w14:paraId="629656DB" w14:textId="7C8FD1B3" w:rsidR="00580BC5" w:rsidRPr="001F4300" w:rsidRDefault="00580BC5" w:rsidP="00580BC5">
            <w:pPr>
              <w:pStyle w:val="TAL"/>
              <w:jc w:val="center"/>
              <w:rPr>
                <w:ins w:id="958" w:author="NR_feMIMO-Core" w:date="2022-02-02T15:57:00Z"/>
                <w:bCs/>
                <w:iCs/>
              </w:rPr>
            </w:pPr>
            <w:ins w:id="959" w:author="NR_feMIMO-Core" w:date="2022-02-02T16:01:00Z">
              <w:r w:rsidRPr="001F4300">
                <w:rPr>
                  <w:bCs/>
                  <w:iCs/>
                </w:rPr>
                <w:t>N/A</w:t>
              </w:r>
            </w:ins>
          </w:p>
        </w:tc>
        <w:tc>
          <w:tcPr>
            <w:tcW w:w="728" w:type="dxa"/>
          </w:tcPr>
          <w:p w14:paraId="3C8EFF6D" w14:textId="346CC4BA" w:rsidR="00580BC5" w:rsidRPr="001F4300" w:rsidRDefault="00580BC5" w:rsidP="00580BC5">
            <w:pPr>
              <w:pStyle w:val="TAL"/>
              <w:jc w:val="center"/>
              <w:rPr>
                <w:ins w:id="960" w:author="NR_feMIMO-Core" w:date="2022-02-02T15:57:00Z"/>
                <w:bCs/>
                <w:iCs/>
              </w:rPr>
            </w:pPr>
            <w:ins w:id="961" w:author="NR_feMIMO-Core" w:date="2022-02-02T16:01:00Z">
              <w:r w:rsidRPr="001F4300">
                <w:rPr>
                  <w:bCs/>
                  <w:iCs/>
                </w:rPr>
                <w:t>N/A</w:t>
              </w:r>
            </w:ins>
          </w:p>
        </w:tc>
      </w:tr>
      <w:tr w:rsidR="00580BC5" w:rsidRPr="001F4300" w14:paraId="270D8C45" w14:textId="77777777" w:rsidTr="003B4533">
        <w:trPr>
          <w:cantSplit/>
          <w:tblHeader/>
          <w:ins w:id="962" w:author="NR_feMIMO-Core" w:date="2022-02-02T15:57:00Z"/>
        </w:trPr>
        <w:tc>
          <w:tcPr>
            <w:tcW w:w="6917" w:type="dxa"/>
          </w:tcPr>
          <w:p w14:paraId="596FE09A" w14:textId="77777777" w:rsidR="00580BC5" w:rsidRDefault="00580BC5" w:rsidP="00580BC5">
            <w:pPr>
              <w:pStyle w:val="TAL"/>
              <w:rPr>
                <w:ins w:id="963" w:author="NR_feMIMO-Core" w:date="2022-02-02T15:59:00Z"/>
                <w:b/>
                <w:i/>
              </w:rPr>
            </w:pPr>
            <w:ins w:id="964" w:author="NR_feMIMO-Core" w:date="2022-02-02T15:57:00Z">
              <w:r w:rsidRPr="000F1E97">
                <w:rPr>
                  <w:b/>
                  <w:i/>
                </w:rPr>
                <w:t>srs-startRB-locationHoppingPartial-r17</w:t>
              </w:r>
            </w:ins>
          </w:p>
          <w:p w14:paraId="4462AA8F" w14:textId="07A03730" w:rsidR="00580BC5" w:rsidRDefault="00580BC5" w:rsidP="00580BC5">
            <w:pPr>
              <w:pStyle w:val="TAL"/>
              <w:rPr>
                <w:ins w:id="965" w:author="NR_feMIMO-Core" w:date="2022-02-02T15:59:00Z"/>
              </w:rPr>
            </w:pPr>
            <w:ins w:id="966"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67" w:author="NR_feMIMO-Core" w:date="2022-02-02T16:00:00Z">
              <w:r>
                <w:t xml:space="preserve">. </w:t>
              </w:r>
            </w:ins>
          </w:p>
          <w:p w14:paraId="5582EA0D" w14:textId="77777777" w:rsidR="00580BC5" w:rsidRDefault="00580BC5" w:rsidP="00580BC5">
            <w:pPr>
              <w:pStyle w:val="TAL"/>
              <w:rPr>
                <w:ins w:id="968" w:author="NR_feMIMO-Core" w:date="2022-02-02T15:59:00Z"/>
              </w:rPr>
            </w:pPr>
          </w:p>
          <w:p w14:paraId="6DB1EA13" w14:textId="45F269CB" w:rsidR="00580BC5" w:rsidRDefault="00580BC5" w:rsidP="00580BC5">
            <w:pPr>
              <w:pStyle w:val="TAL"/>
              <w:rPr>
                <w:ins w:id="969" w:author="NR_feMIMO-Core" w:date="2022-02-02T15:59:00Z"/>
              </w:rPr>
            </w:pPr>
            <w:ins w:id="970"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580BC5" w:rsidRPr="001F4300" w:rsidRDefault="00580BC5" w:rsidP="00580BC5">
            <w:pPr>
              <w:pStyle w:val="TAL"/>
              <w:rPr>
                <w:ins w:id="971" w:author="NR_feMIMO-Core" w:date="2022-02-02T15:57:00Z"/>
                <w:b/>
                <w:i/>
              </w:rPr>
            </w:pPr>
          </w:p>
        </w:tc>
        <w:tc>
          <w:tcPr>
            <w:tcW w:w="709" w:type="dxa"/>
          </w:tcPr>
          <w:p w14:paraId="0FDD54CC" w14:textId="169D41A1" w:rsidR="00580BC5" w:rsidRPr="001F4300" w:rsidRDefault="00580BC5" w:rsidP="00580BC5">
            <w:pPr>
              <w:pStyle w:val="TAL"/>
              <w:jc w:val="center"/>
              <w:rPr>
                <w:ins w:id="972" w:author="NR_feMIMO-Core" w:date="2022-02-02T15:57:00Z"/>
                <w:bCs/>
                <w:iCs/>
              </w:rPr>
            </w:pPr>
            <w:ins w:id="973" w:author="NR_feMIMO-Core" w:date="2022-02-03T10:07:00Z">
              <w:r w:rsidRPr="001F4300">
                <w:rPr>
                  <w:bCs/>
                  <w:iCs/>
                </w:rPr>
                <w:t>Band</w:t>
              </w:r>
            </w:ins>
          </w:p>
        </w:tc>
        <w:tc>
          <w:tcPr>
            <w:tcW w:w="567" w:type="dxa"/>
          </w:tcPr>
          <w:p w14:paraId="390ADB92" w14:textId="2DFDD8B5" w:rsidR="00580BC5" w:rsidRPr="001F4300" w:rsidRDefault="00580BC5" w:rsidP="00580BC5">
            <w:pPr>
              <w:pStyle w:val="TAL"/>
              <w:jc w:val="center"/>
              <w:rPr>
                <w:ins w:id="974" w:author="NR_feMIMO-Core" w:date="2022-02-02T15:57:00Z"/>
                <w:bCs/>
                <w:iCs/>
              </w:rPr>
            </w:pPr>
            <w:ins w:id="975" w:author="NR_feMIMO-Core" w:date="2022-02-03T10:06:00Z">
              <w:r>
                <w:rPr>
                  <w:bCs/>
                  <w:iCs/>
                </w:rPr>
                <w:t>No</w:t>
              </w:r>
            </w:ins>
          </w:p>
        </w:tc>
        <w:tc>
          <w:tcPr>
            <w:tcW w:w="709" w:type="dxa"/>
          </w:tcPr>
          <w:p w14:paraId="70963220" w14:textId="001052A3" w:rsidR="00580BC5" w:rsidRPr="001F4300" w:rsidRDefault="00580BC5" w:rsidP="00580BC5">
            <w:pPr>
              <w:pStyle w:val="TAL"/>
              <w:jc w:val="center"/>
              <w:rPr>
                <w:ins w:id="976" w:author="NR_feMIMO-Core" w:date="2022-02-02T15:57:00Z"/>
                <w:bCs/>
                <w:iCs/>
              </w:rPr>
            </w:pPr>
            <w:ins w:id="977" w:author="NR_feMIMO-Core" w:date="2022-02-02T16:01:00Z">
              <w:r w:rsidRPr="001F4300">
                <w:rPr>
                  <w:bCs/>
                  <w:iCs/>
                </w:rPr>
                <w:t>N/A</w:t>
              </w:r>
            </w:ins>
          </w:p>
        </w:tc>
        <w:tc>
          <w:tcPr>
            <w:tcW w:w="728" w:type="dxa"/>
          </w:tcPr>
          <w:p w14:paraId="4D0DD768" w14:textId="0D3EDF4E" w:rsidR="00580BC5" w:rsidRPr="001F4300" w:rsidRDefault="00580BC5" w:rsidP="00580BC5">
            <w:pPr>
              <w:pStyle w:val="TAL"/>
              <w:jc w:val="center"/>
              <w:rPr>
                <w:ins w:id="978" w:author="NR_feMIMO-Core" w:date="2022-02-02T15:57:00Z"/>
                <w:bCs/>
                <w:iCs/>
              </w:rPr>
            </w:pPr>
            <w:ins w:id="979" w:author="NR_feMIMO-Core" w:date="2022-02-02T16:01:00Z">
              <w:r w:rsidRPr="001F4300">
                <w:rPr>
                  <w:bCs/>
                  <w:iCs/>
                </w:rPr>
                <w:t>N/A</w:t>
              </w:r>
            </w:ins>
          </w:p>
        </w:tc>
      </w:tr>
      <w:tr w:rsidR="00580BC5" w:rsidRPr="001F4300" w14:paraId="67FBF42B" w14:textId="77777777" w:rsidTr="003B4533">
        <w:trPr>
          <w:cantSplit/>
          <w:tblHeader/>
          <w:ins w:id="980" w:author="NR_feMIMO-Core" w:date="2022-02-02T15:57:00Z"/>
        </w:trPr>
        <w:tc>
          <w:tcPr>
            <w:tcW w:w="6917" w:type="dxa"/>
          </w:tcPr>
          <w:p w14:paraId="7DC7C01A" w14:textId="77777777" w:rsidR="00580BC5" w:rsidRDefault="00580BC5" w:rsidP="00580BC5">
            <w:pPr>
              <w:pStyle w:val="TAL"/>
              <w:rPr>
                <w:ins w:id="981" w:author="NR_feMIMO-Core" w:date="2022-02-02T16:01:00Z"/>
                <w:b/>
                <w:i/>
              </w:rPr>
            </w:pPr>
            <w:ins w:id="982" w:author="NR_feMIMO-Core" w:date="2022-02-02T15:57:00Z">
              <w:r w:rsidRPr="000F1E97">
                <w:rPr>
                  <w:b/>
                  <w:i/>
                </w:rPr>
                <w:t>srs-combEight-r17</w:t>
              </w:r>
            </w:ins>
          </w:p>
          <w:p w14:paraId="6F1F9E36" w14:textId="77777777" w:rsidR="00580BC5" w:rsidRDefault="00580BC5" w:rsidP="00580BC5">
            <w:pPr>
              <w:pStyle w:val="TAL"/>
              <w:rPr>
                <w:ins w:id="983" w:author="NR_feMIMO-Core" w:date="2022-02-02T16:01:00Z"/>
              </w:rPr>
            </w:pPr>
            <w:ins w:id="984"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580BC5" w:rsidRPr="001F4300" w:rsidRDefault="00580BC5" w:rsidP="00580BC5">
            <w:pPr>
              <w:pStyle w:val="TAL"/>
              <w:rPr>
                <w:ins w:id="985" w:author="NR_feMIMO-Core" w:date="2022-02-02T15:57:00Z"/>
                <w:b/>
                <w:i/>
              </w:rPr>
            </w:pPr>
          </w:p>
        </w:tc>
        <w:tc>
          <w:tcPr>
            <w:tcW w:w="709" w:type="dxa"/>
          </w:tcPr>
          <w:p w14:paraId="5FE3E8C2" w14:textId="6B499C09" w:rsidR="00580BC5" w:rsidRPr="001F4300" w:rsidRDefault="00580BC5" w:rsidP="00580BC5">
            <w:pPr>
              <w:pStyle w:val="TAL"/>
              <w:jc w:val="center"/>
              <w:rPr>
                <w:ins w:id="986" w:author="NR_feMIMO-Core" w:date="2022-02-02T15:57:00Z"/>
                <w:bCs/>
                <w:iCs/>
              </w:rPr>
            </w:pPr>
            <w:ins w:id="987" w:author="NR_feMIMO-Core" w:date="2022-02-03T10:07:00Z">
              <w:r w:rsidRPr="001F4300">
                <w:rPr>
                  <w:bCs/>
                  <w:iCs/>
                </w:rPr>
                <w:t>Band</w:t>
              </w:r>
            </w:ins>
          </w:p>
        </w:tc>
        <w:tc>
          <w:tcPr>
            <w:tcW w:w="567" w:type="dxa"/>
          </w:tcPr>
          <w:p w14:paraId="45654433" w14:textId="01F3E51B" w:rsidR="00580BC5" w:rsidRPr="001F4300" w:rsidRDefault="00580BC5" w:rsidP="00580BC5">
            <w:pPr>
              <w:pStyle w:val="TAL"/>
              <w:jc w:val="center"/>
              <w:rPr>
                <w:ins w:id="988" w:author="NR_feMIMO-Core" w:date="2022-02-02T15:57:00Z"/>
                <w:bCs/>
                <w:iCs/>
              </w:rPr>
            </w:pPr>
            <w:ins w:id="989" w:author="NR_feMIMO-Core" w:date="2022-02-03T10:07:00Z">
              <w:r>
                <w:rPr>
                  <w:bCs/>
                  <w:iCs/>
                </w:rPr>
                <w:t>No</w:t>
              </w:r>
            </w:ins>
          </w:p>
        </w:tc>
        <w:tc>
          <w:tcPr>
            <w:tcW w:w="709" w:type="dxa"/>
          </w:tcPr>
          <w:p w14:paraId="58F63DAE" w14:textId="04A8FC94" w:rsidR="00580BC5" w:rsidRPr="001F4300" w:rsidRDefault="00580BC5" w:rsidP="00580BC5">
            <w:pPr>
              <w:pStyle w:val="TAL"/>
              <w:jc w:val="center"/>
              <w:rPr>
                <w:ins w:id="990" w:author="NR_feMIMO-Core" w:date="2022-02-02T15:57:00Z"/>
                <w:bCs/>
                <w:iCs/>
              </w:rPr>
            </w:pPr>
            <w:ins w:id="991" w:author="NR_feMIMO-Core" w:date="2022-02-03T10:07:00Z">
              <w:r w:rsidRPr="001F4300">
                <w:rPr>
                  <w:bCs/>
                  <w:iCs/>
                </w:rPr>
                <w:t>N/A</w:t>
              </w:r>
            </w:ins>
          </w:p>
        </w:tc>
        <w:tc>
          <w:tcPr>
            <w:tcW w:w="728" w:type="dxa"/>
          </w:tcPr>
          <w:p w14:paraId="79A91E4A" w14:textId="61EE5CFC" w:rsidR="00580BC5" w:rsidRPr="001F4300" w:rsidRDefault="00580BC5" w:rsidP="00580BC5">
            <w:pPr>
              <w:pStyle w:val="TAL"/>
              <w:jc w:val="center"/>
              <w:rPr>
                <w:ins w:id="992" w:author="NR_feMIMO-Core" w:date="2022-02-02T15:57:00Z"/>
                <w:bCs/>
                <w:iCs/>
              </w:rPr>
            </w:pPr>
            <w:ins w:id="993" w:author="NR_feMIMO-Core" w:date="2022-02-03T10:07:00Z">
              <w:r w:rsidRPr="001F4300">
                <w:rPr>
                  <w:bCs/>
                  <w:iCs/>
                </w:rPr>
                <w:t>N/A</w:t>
              </w:r>
            </w:ins>
          </w:p>
        </w:tc>
      </w:tr>
      <w:tr w:rsidR="00580BC5" w:rsidRPr="001F4300" w14:paraId="1174817A" w14:textId="77777777" w:rsidTr="003B4533">
        <w:trPr>
          <w:cantSplit/>
          <w:tblHeader/>
        </w:trPr>
        <w:tc>
          <w:tcPr>
            <w:tcW w:w="6917" w:type="dxa"/>
          </w:tcPr>
          <w:p w14:paraId="5198D99B" w14:textId="77777777" w:rsidR="00580BC5" w:rsidRPr="001F4300" w:rsidRDefault="00580BC5" w:rsidP="00580BC5">
            <w:pPr>
              <w:pStyle w:val="TAL"/>
              <w:rPr>
                <w:b/>
                <w:i/>
              </w:rPr>
            </w:pPr>
            <w:r w:rsidRPr="001F4300">
              <w:rPr>
                <w:b/>
                <w:i/>
              </w:rPr>
              <w:lastRenderedPageBreak/>
              <w:t>ssb-csirs-SINR-measurement-r16</w:t>
            </w:r>
          </w:p>
          <w:p w14:paraId="6FE0FBCD" w14:textId="77777777" w:rsidR="00580BC5" w:rsidRPr="001F4300" w:rsidRDefault="00580BC5" w:rsidP="00580BC5">
            <w:pPr>
              <w:pStyle w:val="TAL"/>
              <w:rPr>
                <w:bCs/>
                <w:iCs/>
              </w:rPr>
            </w:pPr>
            <w:r w:rsidRPr="001F4300">
              <w:rPr>
                <w:bCs/>
                <w:iCs/>
              </w:rPr>
              <w:t>Indicates the limitations of the UE support of SSB/CSI-RS for L1-SINR measurement.</w:t>
            </w:r>
          </w:p>
          <w:p w14:paraId="2528E847" w14:textId="77777777" w:rsidR="00580BC5" w:rsidRPr="001F4300" w:rsidRDefault="00580BC5" w:rsidP="00580BC5">
            <w:pPr>
              <w:pStyle w:val="TAL"/>
              <w:rPr>
                <w:bCs/>
                <w:iCs/>
              </w:rPr>
            </w:pPr>
            <w:r w:rsidRPr="001F4300">
              <w:rPr>
                <w:bCs/>
                <w:iCs/>
              </w:rPr>
              <w:t>This capability signalling includes list of the following parameters:</w:t>
            </w:r>
          </w:p>
          <w:p w14:paraId="2D63A890" w14:textId="77777777" w:rsidR="00580BC5" w:rsidRPr="001F4300" w:rsidRDefault="00580BC5" w:rsidP="00580BC5">
            <w:pPr>
              <w:pStyle w:val="TAL"/>
              <w:rPr>
                <w:bCs/>
                <w:iCs/>
              </w:rPr>
            </w:pPr>
            <w:r w:rsidRPr="001F4300">
              <w:rPr>
                <w:bCs/>
                <w:iCs/>
              </w:rPr>
              <w:t>Per slot limitations:</w:t>
            </w:r>
          </w:p>
          <w:p w14:paraId="63465BB3"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580BC5" w:rsidRPr="001F4300" w:rsidRDefault="00580BC5" w:rsidP="00580BC5">
            <w:pPr>
              <w:pStyle w:val="TAL"/>
              <w:rPr>
                <w:bCs/>
                <w:iCs/>
              </w:rPr>
            </w:pPr>
            <w:r w:rsidRPr="001F4300">
              <w:rPr>
                <w:bCs/>
                <w:iCs/>
              </w:rPr>
              <w:t>Memory limitations:</w:t>
            </w:r>
          </w:p>
          <w:p w14:paraId="62FB7C4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580BC5" w:rsidRPr="001F4300" w:rsidRDefault="00580BC5" w:rsidP="00580BC5">
            <w:pPr>
              <w:pStyle w:val="TAL"/>
              <w:rPr>
                <w:bCs/>
                <w:iCs/>
              </w:rPr>
            </w:pPr>
            <w:r w:rsidRPr="001F4300">
              <w:rPr>
                <w:bCs/>
                <w:iCs/>
              </w:rPr>
              <w:t>Other limitations:</w:t>
            </w:r>
          </w:p>
          <w:p w14:paraId="6B9D4987"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SINR-meas</w:t>
            </w:r>
            <w:proofErr w:type="spellEnd"/>
            <w:r w:rsidRPr="001F4300">
              <w:rPr>
                <w:rFonts w:ascii="Arial" w:hAnsi="Arial" w:cs="Arial"/>
                <w:sz w:val="18"/>
                <w:szCs w:val="18"/>
              </w:rPr>
              <w:t xml:space="preserve"> indicates the supported SINR measurements.</w:t>
            </w:r>
          </w:p>
          <w:p w14:paraId="01D7907B"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proofErr w:type="spellStart"/>
            <w:r w:rsidRPr="001F4300">
              <w:rPr>
                <w:rFonts w:ascii="Arial" w:hAnsi="Arial" w:cs="Arial"/>
                <w:i/>
                <w:iCs/>
                <w:sz w:val="18"/>
                <w:szCs w:val="18"/>
              </w:rPr>
              <w:t>ssbWithCSI</w:t>
            </w:r>
            <w:proofErr w:type="spellEnd"/>
            <w:r w:rsidRPr="001F4300">
              <w:rPr>
                <w:rFonts w:ascii="Arial" w:hAnsi="Arial" w:cs="Arial"/>
                <w:i/>
                <w:iCs/>
                <w:sz w:val="18"/>
                <w:szCs w:val="18"/>
              </w:rPr>
              <w:t>-IM</w:t>
            </w:r>
            <w:r w:rsidRPr="001F4300">
              <w:rPr>
                <w:rFonts w:ascii="Arial" w:hAnsi="Arial" w:cs="Arial"/>
                <w:sz w:val="18"/>
                <w:szCs w:val="18"/>
              </w:rPr>
              <w:t xml:space="preserve">, </w:t>
            </w:r>
            <w:proofErr w:type="spellStart"/>
            <w:r w:rsidRPr="001F4300">
              <w:rPr>
                <w:rFonts w:ascii="Arial" w:hAnsi="Arial" w:cs="Arial"/>
                <w:i/>
                <w:iCs/>
                <w:sz w:val="18"/>
                <w:szCs w:val="18"/>
              </w:rPr>
              <w:t>ssb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outIMR</w:t>
            </w:r>
            <w:proofErr w:type="spellEnd"/>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580BC5" w:rsidRPr="001F4300" w:rsidRDefault="00580BC5" w:rsidP="00580BC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580BC5" w:rsidRPr="001F4300" w:rsidRDefault="00580BC5" w:rsidP="00580BC5">
            <w:pPr>
              <w:pStyle w:val="TAL"/>
              <w:rPr>
                <w:bCs/>
                <w:iCs/>
              </w:rPr>
            </w:pPr>
          </w:p>
          <w:p w14:paraId="1C99CFD8" w14:textId="77777777" w:rsidR="00580BC5" w:rsidRPr="001F4300" w:rsidRDefault="00580BC5" w:rsidP="00580BC5">
            <w:pPr>
              <w:pStyle w:val="TAN"/>
            </w:pPr>
            <w:r w:rsidRPr="001F4300">
              <w:t>NOTE 1:</w:t>
            </w:r>
            <w:r w:rsidRPr="001F4300">
              <w:tab/>
              <w:t>The reference slot duration is the shortest slot duration defined for the frequency range where the reported band belongs.</w:t>
            </w:r>
          </w:p>
          <w:p w14:paraId="53C74F6F" w14:textId="77777777" w:rsidR="00580BC5" w:rsidRPr="001F4300" w:rsidRDefault="00580BC5" w:rsidP="00580BC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580BC5" w:rsidRPr="001F4300" w:rsidRDefault="00580BC5" w:rsidP="00580BC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580BC5" w:rsidRPr="001F4300" w:rsidRDefault="00580BC5" w:rsidP="00580BC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580BC5" w:rsidRPr="001F4300" w:rsidRDefault="00580BC5" w:rsidP="00580BC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580BC5" w:rsidRPr="001F4300" w:rsidRDefault="00580BC5" w:rsidP="00580BC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580BC5" w:rsidRPr="001F4300" w:rsidRDefault="00580BC5" w:rsidP="00580BC5">
            <w:pPr>
              <w:pStyle w:val="TAL"/>
              <w:jc w:val="center"/>
              <w:rPr>
                <w:bCs/>
                <w:iCs/>
              </w:rPr>
            </w:pPr>
            <w:r w:rsidRPr="001F4300">
              <w:rPr>
                <w:bCs/>
                <w:iCs/>
              </w:rPr>
              <w:t>Band</w:t>
            </w:r>
          </w:p>
        </w:tc>
        <w:tc>
          <w:tcPr>
            <w:tcW w:w="567" w:type="dxa"/>
          </w:tcPr>
          <w:p w14:paraId="3B607981" w14:textId="77777777" w:rsidR="00580BC5" w:rsidRPr="001F4300" w:rsidRDefault="00580BC5" w:rsidP="00580BC5">
            <w:pPr>
              <w:pStyle w:val="TAL"/>
              <w:jc w:val="center"/>
              <w:rPr>
                <w:bCs/>
                <w:iCs/>
              </w:rPr>
            </w:pPr>
            <w:r w:rsidRPr="001F4300">
              <w:rPr>
                <w:bCs/>
                <w:iCs/>
              </w:rPr>
              <w:t>No</w:t>
            </w:r>
          </w:p>
        </w:tc>
        <w:tc>
          <w:tcPr>
            <w:tcW w:w="709" w:type="dxa"/>
          </w:tcPr>
          <w:p w14:paraId="7F22147D" w14:textId="77777777" w:rsidR="00580BC5" w:rsidRPr="001F4300" w:rsidRDefault="00580BC5" w:rsidP="00580BC5">
            <w:pPr>
              <w:pStyle w:val="TAL"/>
              <w:jc w:val="center"/>
              <w:rPr>
                <w:bCs/>
                <w:iCs/>
              </w:rPr>
            </w:pPr>
            <w:r w:rsidRPr="001F4300">
              <w:rPr>
                <w:bCs/>
                <w:iCs/>
              </w:rPr>
              <w:t>N/A</w:t>
            </w:r>
          </w:p>
        </w:tc>
        <w:tc>
          <w:tcPr>
            <w:tcW w:w="728" w:type="dxa"/>
          </w:tcPr>
          <w:p w14:paraId="5978FC50" w14:textId="77777777" w:rsidR="00580BC5" w:rsidRPr="001F4300" w:rsidRDefault="00580BC5" w:rsidP="00580BC5">
            <w:pPr>
              <w:pStyle w:val="TAL"/>
              <w:jc w:val="center"/>
              <w:rPr>
                <w:bCs/>
                <w:iCs/>
              </w:rPr>
            </w:pPr>
            <w:r w:rsidRPr="001F4300">
              <w:rPr>
                <w:bCs/>
                <w:iCs/>
              </w:rPr>
              <w:t>N/A</w:t>
            </w:r>
          </w:p>
        </w:tc>
      </w:tr>
      <w:tr w:rsidR="00580BC5" w:rsidRPr="001F4300" w14:paraId="467D2BFB" w14:textId="77777777" w:rsidTr="003B4533">
        <w:trPr>
          <w:cantSplit/>
          <w:tblHeader/>
        </w:trPr>
        <w:tc>
          <w:tcPr>
            <w:tcW w:w="6917" w:type="dxa"/>
          </w:tcPr>
          <w:p w14:paraId="3D97D4D3" w14:textId="77777777" w:rsidR="00580BC5" w:rsidRPr="001F4300" w:rsidRDefault="00580BC5" w:rsidP="00580BC5">
            <w:pPr>
              <w:pStyle w:val="TAL"/>
              <w:rPr>
                <w:b/>
                <w:i/>
              </w:rPr>
            </w:pPr>
            <w:r w:rsidRPr="001F4300">
              <w:rPr>
                <w:b/>
                <w:i/>
              </w:rPr>
              <w:lastRenderedPageBreak/>
              <w:t>support64CandidateBeamRS-BFR-r16</w:t>
            </w:r>
          </w:p>
          <w:p w14:paraId="04CC82A4" w14:textId="77777777" w:rsidR="00580BC5" w:rsidRPr="001F4300" w:rsidRDefault="00580BC5" w:rsidP="00580BC5">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34BC74D7" w14:textId="77777777" w:rsidR="00580BC5" w:rsidRPr="001F4300" w:rsidRDefault="00580BC5" w:rsidP="00580BC5">
            <w:pPr>
              <w:pStyle w:val="TAL"/>
              <w:jc w:val="center"/>
              <w:rPr>
                <w:bCs/>
                <w:iCs/>
              </w:rPr>
            </w:pPr>
            <w:r w:rsidRPr="001F4300">
              <w:rPr>
                <w:bCs/>
                <w:iCs/>
              </w:rPr>
              <w:t>Band</w:t>
            </w:r>
          </w:p>
        </w:tc>
        <w:tc>
          <w:tcPr>
            <w:tcW w:w="567" w:type="dxa"/>
          </w:tcPr>
          <w:p w14:paraId="3CDB3CD7" w14:textId="77777777" w:rsidR="00580BC5" w:rsidRPr="001F4300" w:rsidRDefault="00580BC5" w:rsidP="00580BC5">
            <w:pPr>
              <w:pStyle w:val="TAL"/>
              <w:jc w:val="center"/>
              <w:rPr>
                <w:bCs/>
                <w:iCs/>
              </w:rPr>
            </w:pPr>
            <w:r w:rsidRPr="001F4300">
              <w:rPr>
                <w:bCs/>
                <w:iCs/>
              </w:rPr>
              <w:t>No</w:t>
            </w:r>
          </w:p>
        </w:tc>
        <w:tc>
          <w:tcPr>
            <w:tcW w:w="709" w:type="dxa"/>
          </w:tcPr>
          <w:p w14:paraId="41B9CAB0" w14:textId="77777777" w:rsidR="00580BC5" w:rsidRPr="001F4300" w:rsidRDefault="00580BC5" w:rsidP="00580BC5">
            <w:pPr>
              <w:pStyle w:val="TAL"/>
              <w:jc w:val="center"/>
              <w:rPr>
                <w:bCs/>
                <w:iCs/>
              </w:rPr>
            </w:pPr>
            <w:r w:rsidRPr="001F4300">
              <w:rPr>
                <w:bCs/>
                <w:iCs/>
              </w:rPr>
              <w:t>N/A</w:t>
            </w:r>
          </w:p>
        </w:tc>
        <w:tc>
          <w:tcPr>
            <w:tcW w:w="728" w:type="dxa"/>
          </w:tcPr>
          <w:p w14:paraId="0FA19FD3" w14:textId="77777777" w:rsidR="00580BC5" w:rsidRPr="001F4300" w:rsidRDefault="00580BC5" w:rsidP="00580BC5">
            <w:pPr>
              <w:pStyle w:val="TAL"/>
              <w:jc w:val="center"/>
              <w:rPr>
                <w:bCs/>
                <w:iCs/>
              </w:rPr>
            </w:pPr>
            <w:r w:rsidRPr="001F4300">
              <w:rPr>
                <w:bCs/>
                <w:iCs/>
              </w:rPr>
              <w:t>N/A</w:t>
            </w:r>
          </w:p>
        </w:tc>
      </w:tr>
      <w:tr w:rsidR="00580BC5" w:rsidRPr="001F4300" w14:paraId="02E51DD0" w14:textId="77777777" w:rsidTr="003B4533">
        <w:trPr>
          <w:cantSplit/>
          <w:tblHeader/>
        </w:trPr>
        <w:tc>
          <w:tcPr>
            <w:tcW w:w="6917" w:type="dxa"/>
          </w:tcPr>
          <w:p w14:paraId="4B0D1D37" w14:textId="77777777" w:rsidR="00580BC5" w:rsidRPr="001F4300" w:rsidRDefault="00580BC5" w:rsidP="00580BC5">
            <w:pPr>
              <w:pStyle w:val="TAL"/>
            </w:pPr>
            <w:r w:rsidRPr="001F4300">
              <w:rPr>
                <w:b/>
                <w:bCs/>
                <w:i/>
                <w:iCs/>
              </w:rPr>
              <w:t>supportCodeWordSoftCombining-r16</w:t>
            </w:r>
          </w:p>
          <w:p w14:paraId="5126A96F" w14:textId="77777777" w:rsidR="00580BC5" w:rsidRPr="001F4300" w:rsidRDefault="00580BC5" w:rsidP="00580BC5">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580BC5" w:rsidRPr="001F4300" w:rsidRDefault="00580BC5" w:rsidP="00580BC5">
            <w:pPr>
              <w:pStyle w:val="TAL"/>
              <w:jc w:val="center"/>
              <w:rPr>
                <w:bCs/>
                <w:iCs/>
              </w:rPr>
            </w:pPr>
            <w:r w:rsidRPr="001F4300">
              <w:rPr>
                <w:bCs/>
                <w:iCs/>
              </w:rPr>
              <w:t>Band</w:t>
            </w:r>
          </w:p>
        </w:tc>
        <w:tc>
          <w:tcPr>
            <w:tcW w:w="567" w:type="dxa"/>
          </w:tcPr>
          <w:p w14:paraId="32336D2F" w14:textId="77777777" w:rsidR="00580BC5" w:rsidRPr="001F4300" w:rsidRDefault="00580BC5" w:rsidP="00580BC5">
            <w:pPr>
              <w:pStyle w:val="TAL"/>
              <w:jc w:val="center"/>
              <w:rPr>
                <w:bCs/>
                <w:iCs/>
              </w:rPr>
            </w:pPr>
            <w:r w:rsidRPr="001F4300">
              <w:rPr>
                <w:bCs/>
                <w:iCs/>
              </w:rPr>
              <w:t>No</w:t>
            </w:r>
          </w:p>
        </w:tc>
        <w:tc>
          <w:tcPr>
            <w:tcW w:w="709" w:type="dxa"/>
          </w:tcPr>
          <w:p w14:paraId="79F07704" w14:textId="77777777" w:rsidR="00580BC5" w:rsidRPr="001F4300" w:rsidRDefault="00580BC5" w:rsidP="00580BC5">
            <w:pPr>
              <w:pStyle w:val="TAL"/>
              <w:jc w:val="center"/>
              <w:rPr>
                <w:bCs/>
                <w:iCs/>
              </w:rPr>
            </w:pPr>
            <w:r w:rsidRPr="001F4300">
              <w:rPr>
                <w:bCs/>
                <w:iCs/>
              </w:rPr>
              <w:t>N/A</w:t>
            </w:r>
          </w:p>
        </w:tc>
        <w:tc>
          <w:tcPr>
            <w:tcW w:w="728" w:type="dxa"/>
          </w:tcPr>
          <w:p w14:paraId="1912D795" w14:textId="77777777" w:rsidR="00580BC5" w:rsidRPr="001F4300" w:rsidRDefault="00580BC5" w:rsidP="00580BC5">
            <w:pPr>
              <w:pStyle w:val="TAL"/>
              <w:jc w:val="center"/>
              <w:rPr>
                <w:bCs/>
                <w:iCs/>
              </w:rPr>
            </w:pPr>
            <w:r w:rsidRPr="001F4300">
              <w:rPr>
                <w:bCs/>
                <w:iCs/>
              </w:rPr>
              <w:t>N/A</w:t>
            </w:r>
          </w:p>
        </w:tc>
      </w:tr>
      <w:tr w:rsidR="00580BC5" w:rsidRPr="001F4300" w14:paraId="1BE0E454" w14:textId="77777777" w:rsidTr="003B4533">
        <w:trPr>
          <w:cantSplit/>
          <w:tblHeader/>
        </w:trPr>
        <w:tc>
          <w:tcPr>
            <w:tcW w:w="6917" w:type="dxa"/>
          </w:tcPr>
          <w:p w14:paraId="2AB56E42" w14:textId="77777777" w:rsidR="00580BC5" w:rsidRPr="001F4300" w:rsidRDefault="00580BC5" w:rsidP="00580BC5">
            <w:pPr>
              <w:pStyle w:val="TAL"/>
              <w:rPr>
                <w:b/>
                <w:bCs/>
                <w:i/>
                <w:iCs/>
              </w:rPr>
            </w:pPr>
            <w:r w:rsidRPr="001F4300">
              <w:rPr>
                <w:b/>
                <w:bCs/>
                <w:i/>
                <w:iCs/>
              </w:rPr>
              <w:t>supportFDM-SchemeA-r16</w:t>
            </w:r>
          </w:p>
          <w:p w14:paraId="0D53AE94" w14:textId="77777777" w:rsidR="00580BC5" w:rsidRPr="001F4300" w:rsidRDefault="00580BC5" w:rsidP="00580BC5">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5E5D0AA7" w14:textId="77777777" w:rsidR="00580BC5" w:rsidRPr="001F4300" w:rsidRDefault="00580BC5" w:rsidP="00580BC5">
            <w:pPr>
              <w:pStyle w:val="TAL"/>
              <w:jc w:val="center"/>
              <w:rPr>
                <w:bCs/>
                <w:iCs/>
              </w:rPr>
            </w:pPr>
            <w:r w:rsidRPr="001F4300">
              <w:rPr>
                <w:bCs/>
                <w:iCs/>
              </w:rPr>
              <w:t>Band</w:t>
            </w:r>
          </w:p>
        </w:tc>
        <w:tc>
          <w:tcPr>
            <w:tcW w:w="567" w:type="dxa"/>
          </w:tcPr>
          <w:p w14:paraId="326E8CEC" w14:textId="77777777" w:rsidR="00580BC5" w:rsidRPr="001F4300" w:rsidRDefault="00580BC5" w:rsidP="00580BC5">
            <w:pPr>
              <w:pStyle w:val="TAL"/>
              <w:jc w:val="center"/>
              <w:rPr>
                <w:bCs/>
                <w:iCs/>
              </w:rPr>
            </w:pPr>
            <w:r w:rsidRPr="001F4300">
              <w:rPr>
                <w:bCs/>
                <w:iCs/>
              </w:rPr>
              <w:t>No</w:t>
            </w:r>
          </w:p>
        </w:tc>
        <w:tc>
          <w:tcPr>
            <w:tcW w:w="709" w:type="dxa"/>
          </w:tcPr>
          <w:p w14:paraId="562114EC" w14:textId="77777777" w:rsidR="00580BC5" w:rsidRPr="001F4300" w:rsidRDefault="00580BC5" w:rsidP="00580BC5">
            <w:pPr>
              <w:pStyle w:val="TAL"/>
              <w:jc w:val="center"/>
              <w:rPr>
                <w:bCs/>
                <w:iCs/>
              </w:rPr>
            </w:pPr>
            <w:r w:rsidRPr="001F4300">
              <w:rPr>
                <w:bCs/>
                <w:iCs/>
              </w:rPr>
              <w:t>N/A</w:t>
            </w:r>
          </w:p>
        </w:tc>
        <w:tc>
          <w:tcPr>
            <w:tcW w:w="728" w:type="dxa"/>
          </w:tcPr>
          <w:p w14:paraId="4E2C7DBF" w14:textId="77777777" w:rsidR="00580BC5" w:rsidRPr="001F4300" w:rsidRDefault="00580BC5" w:rsidP="00580BC5">
            <w:pPr>
              <w:pStyle w:val="TAL"/>
              <w:jc w:val="center"/>
              <w:rPr>
                <w:bCs/>
                <w:iCs/>
              </w:rPr>
            </w:pPr>
            <w:r w:rsidRPr="001F4300">
              <w:rPr>
                <w:bCs/>
                <w:iCs/>
              </w:rPr>
              <w:t>N/A</w:t>
            </w:r>
          </w:p>
        </w:tc>
      </w:tr>
      <w:tr w:rsidR="00580BC5" w:rsidRPr="001F4300" w14:paraId="61EC8D89" w14:textId="77777777" w:rsidTr="003B4533">
        <w:trPr>
          <w:cantSplit/>
          <w:tblHeader/>
        </w:trPr>
        <w:tc>
          <w:tcPr>
            <w:tcW w:w="6917" w:type="dxa"/>
          </w:tcPr>
          <w:p w14:paraId="1DA41920" w14:textId="77777777" w:rsidR="00580BC5" w:rsidRPr="001F4300" w:rsidRDefault="00580BC5" w:rsidP="00580BC5">
            <w:pPr>
              <w:pStyle w:val="TAL"/>
              <w:rPr>
                <w:b/>
                <w:bCs/>
                <w:i/>
                <w:iCs/>
              </w:rPr>
            </w:pPr>
            <w:r w:rsidRPr="001F4300">
              <w:rPr>
                <w:b/>
                <w:bCs/>
                <w:i/>
                <w:iCs/>
              </w:rPr>
              <w:t>supportInter-slotTDM-r16</w:t>
            </w:r>
          </w:p>
          <w:p w14:paraId="3B64935A" w14:textId="77777777" w:rsidR="00580BC5" w:rsidRPr="001F4300" w:rsidRDefault="00580BC5" w:rsidP="00580BC5">
            <w:pPr>
              <w:pStyle w:val="TAL"/>
            </w:pPr>
            <w:r w:rsidRPr="001F4300">
              <w:t>Indicates whether UE supports single-DCI based inter-slot TDM. This capability signalling includes the following:</w:t>
            </w:r>
          </w:p>
          <w:p w14:paraId="1C75BC6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6BC9E46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580BC5" w:rsidRPr="001F4300" w:rsidRDefault="00580BC5" w:rsidP="00580BC5">
            <w:pPr>
              <w:pStyle w:val="TAL"/>
              <w:jc w:val="center"/>
              <w:rPr>
                <w:bCs/>
                <w:iCs/>
              </w:rPr>
            </w:pPr>
            <w:r w:rsidRPr="001F4300">
              <w:rPr>
                <w:bCs/>
                <w:iCs/>
              </w:rPr>
              <w:t>Band</w:t>
            </w:r>
          </w:p>
        </w:tc>
        <w:tc>
          <w:tcPr>
            <w:tcW w:w="567" w:type="dxa"/>
          </w:tcPr>
          <w:p w14:paraId="25EF4BC1" w14:textId="77777777" w:rsidR="00580BC5" w:rsidRPr="001F4300" w:rsidRDefault="00580BC5" w:rsidP="00580BC5">
            <w:pPr>
              <w:pStyle w:val="TAL"/>
              <w:jc w:val="center"/>
              <w:rPr>
                <w:bCs/>
                <w:iCs/>
              </w:rPr>
            </w:pPr>
            <w:r w:rsidRPr="001F4300">
              <w:rPr>
                <w:bCs/>
                <w:iCs/>
              </w:rPr>
              <w:t>No</w:t>
            </w:r>
          </w:p>
        </w:tc>
        <w:tc>
          <w:tcPr>
            <w:tcW w:w="709" w:type="dxa"/>
          </w:tcPr>
          <w:p w14:paraId="6839F105" w14:textId="77777777" w:rsidR="00580BC5" w:rsidRPr="001F4300" w:rsidRDefault="00580BC5" w:rsidP="00580BC5">
            <w:pPr>
              <w:pStyle w:val="TAL"/>
              <w:jc w:val="center"/>
              <w:rPr>
                <w:bCs/>
                <w:iCs/>
              </w:rPr>
            </w:pPr>
            <w:r w:rsidRPr="001F4300">
              <w:rPr>
                <w:bCs/>
                <w:iCs/>
              </w:rPr>
              <w:t>N/A</w:t>
            </w:r>
          </w:p>
        </w:tc>
        <w:tc>
          <w:tcPr>
            <w:tcW w:w="728" w:type="dxa"/>
          </w:tcPr>
          <w:p w14:paraId="11E038B7" w14:textId="77777777" w:rsidR="00580BC5" w:rsidRPr="001F4300" w:rsidRDefault="00580BC5" w:rsidP="00580BC5">
            <w:pPr>
              <w:pStyle w:val="TAL"/>
              <w:jc w:val="center"/>
              <w:rPr>
                <w:bCs/>
                <w:iCs/>
              </w:rPr>
            </w:pPr>
            <w:r w:rsidRPr="001F4300">
              <w:rPr>
                <w:bCs/>
                <w:iCs/>
              </w:rPr>
              <w:t>N/A</w:t>
            </w:r>
          </w:p>
        </w:tc>
      </w:tr>
      <w:tr w:rsidR="00580BC5" w:rsidRPr="001F4300" w14:paraId="047D295C" w14:textId="77777777" w:rsidTr="003B4533">
        <w:trPr>
          <w:cantSplit/>
          <w:tblHeader/>
        </w:trPr>
        <w:tc>
          <w:tcPr>
            <w:tcW w:w="6917" w:type="dxa"/>
          </w:tcPr>
          <w:p w14:paraId="4AFE9E6E" w14:textId="77777777" w:rsidR="00580BC5" w:rsidRPr="001F4300" w:rsidRDefault="00580BC5" w:rsidP="00580BC5">
            <w:pPr>
              <w:pStyle w:val="TAL"/>
              <w:rPr>
                <w:b/>
                <w:i/>
              </w:rPr>
            </w:pPr>
            <w:r w:rsidRPr="001F4300">
              <w:rPr>
                <w:b/>
                <w:i/>
              </w:rPr>
              <w:t>supportNewDMRS-Port-r16</w:t>
            </w:r>
          </w:p>
          <w:p w14:paraId="2510BDC0" w14:textId="77777777" w:rsidR="00580BC5" w:rsidRPr="001F4300" w:rsidRDefault="00580BC5" w:rsidP="00580BC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580BC5" w:rsidRPr="001F4300" w:rsidRDefault="00580BC5" w:rsidP="00580BC5">
            <w:pPr>
              <w:pStyle w:val="TAL"/>
              <w:jc w:val="center"/>
              <w:rPr>
                <w:bCs/>
                <w:iCs/>
              </w:rPr>
            </w:pPr>
            <w:r w:rsidRPr="001F4300">
              <w:rPr>
                <w:bCs/>
                <w:iCs/>
              </w:rPr>
              <w:t>Band</w:t>
            </w:r>
          </w:p>
        </w:tc>
        <w:tc>
          <w:tcPr>
            <w:tcW w:w="567" w:type="dxa"/>
          </w:tcPr>
          <w:p w14:paraId="1CB81AFE" w14:textId="77777777" w:rsidR="00580BC5" w:rsidRPr="001F4300" w:rsidRDefault="00580BC5" w:rsidP="00580BC5">
            <w:pPr>
              <w:pStyle w:val="TAL"/>
              <w:jc w:val="center"/>
              <w:rPr>
                <w:bCs/>
                <w:iCs/>
              </w:rPr>
            </w:pPr>
            <w:r w:rsidRPr="001F4300">
              <w:rPr>
                <w:bCs/>
                <w:iCs/>
              </w:rPr>
              <w:t>No</w:t>
            </w:r>
          </w:p>
        </w:tc>
        <w:tc>
          <w:tcPr>
            <w:tcW w:w="709" w:type="dxa"/>
          </w:tcPr>
          <w:p w14:paraId="5DF033E0" w14:textId="77777777" w:rsidR="00580BC5" w:rsidRPr="001F4300" w:rsidRDefault="00580BC5" w:rsidP="00580BC5">
            <w:pPr>
              <w:pStyle w:val="TAL"/>
              <w:jc w:val="center"/>
              <w:rPr>
                <w:bCs/>
                <w:iCs/>
              </w:rPr>
            </w:pPr>
            <w:r w:rsidRPr="001F4300">
              <w:rPr>
                <w:bCs/>
                <w:iCs/>
              </w:rPr>
              <w:t>N/A</w:t>
            </w:r>
          </w:p>
        </w:tc>
        <w:tc>
          <w:tcPr>
            <w:tcW w:w="728" w:type="dxa"/>
          </w:tcPr>
          <w:p w14:paraId="6302FBA7" w14:textId="77777777" w:rsidR="00580BC5" w:rsidRPr="001F4300" w:rsidRDefault="00580BC5" w:rsidP="00580BC5">
            <w:pPr>
              <w:pStyle w:val="TAL"/>
              <w:jc w:val="center"/>
              <w:rPr>
                <w:bCs/>
                <w:iCs/>
              </w:rPr>
            </w:pPr>
            <w:r w:rsidRPr="001F4300">
              <w:rPr>
                <w:bCs/>
                <w:iCs/>
              </w:rPr>
              <w:t>N/A</w:t>
            </w:r>
          </w:p>
        </w:tc>
      </w:tr>
      <w:tr w:rsidR="00580BC5" w:rsidRPr="001F4300" w14:paraId="0B1E7B7D" w14:textId="77777777" w:rsidTr="003B4533">
        <w:trPr>
          <w:cantSplit/>
          <w:tblHeader/>
        </w:trPr>
        <w:tc>
          <w:tcPr>
            <w:tcW w:w="6917" w:type="dxa"/>
          </w:tcPr>
          <w:p w14:paraId="50A87348" w14:textId="77777777" w:rsidR="00580BC5" w:rsidRPr="001F4300" w:rsidRDefault="00580BC5" w:rsidP="00580BC5">
            <w:pPr>
              <w:pStyle w:val="TAL"/>
              <w:rPr>
                <w:b/>
                <w:bCs/>
                <w:i/>
                <w:iCs/>
              </w:rPr>
            </w:pPr>
            <w:r w:rsidRPr="001F4300">
              <w:rPr>
                <w:b/>
                <w:bCs/>
                <w:i/>
                <w:iCs/>
              </w:rPr>
              <w:t>supportTDM-SchemeA-r16</w:t>
            </w:r>
          </w:p>
          <w:p w14:paraId="695B6839" w14:textId="77777777" w:rsidR="00580BC5" w:rsidRPr="001F4300" w:rsidRDefault="00580BC5" w:rsidP="00580BC5">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72BA2F17" w14:textId="77777777" w:rsidR="00580BC5" w:rsidRPr="001F4300" w:rsidRDefault="00580BC5" w:rsidP="00580BC5">
            <w:pPr>
              <w:pStyle w:val="TAL"/>
              <w:jc w:val="center"/>
              <w:rPr>
                <w:bCs/>
                <w:iCs/>
              </w:rPr>
            </w:pPr>
            <w:r w:rsidRPr="001F4300">
              <w:rPr>
                <w:bCs/>
                <w:iCs/>
              </w:rPr>
              <w:t>Band</w:t>
            </w:r>
          </w:p>
        </w:tc>
        <w:tc>
          <w:tcPr>
            <w:tcW w:w="567" w:type="dxa"/>
          </w:tcPr>
          <w:p w14:paraId="6BAD8422" w14:textId="77777777" w:rsidR="00580BC5" w:rsidRPr="001F4300" w:rsidRDefault="00580BC5" w:rsidP="00580BC5">
            <w:pPr>
              <w:pStyle w:val="TAL"/>
              <w:jc w:val="center"/>
              <w:rPr>
                <w:bCs/>
                <w:iCs/>
              </w:rPr>
            </w:pPr>
            <w:r w:rsidRPr="001F4300">
              <w:rPr>
                <w:bCs/>
                <w:iCs/>
              </w:rPr>
              <w:t>No</w:t>
            </w:r>
          </w:p>
        </w:tc>
        <w:tc>
          <w:tcPr>
            <w:tcW w:w="709" w:type="dxa"/>
          </w:tcPr>
          <w:p w14:paraId="7AB2F313" w14:textId="77777777" w:rsidR="00580BC5" w:rsidRPr="001F4300" w:rsidRDefault="00580BC5" w:rsidP="00580BC5">
            <w:pPr>
              <w:pStyle w:val="TAL"/>
              <w:jc w:val="center"/>
              <w:rPr>
                <w:bCs/>
                <w:iCs/>
              </w:rPr>
            </w:pPr>
            <w:r w:rsidRPr="001F4300">
              <w:rPr>
                <w:bCs/>
                <w:iCs/>
              </w:rPr>
              <w:t>N/A</w:t>
            </w:r>
          </w:p>
        </w:tc>
        <w:tc>
          <w:tcPr>
            <w:tcW w:w="728" w:type="dxa"/>
          </w:tcPr>
          <w:p w14:paraId="3E24214E" w14:textId="77777777" w:rsidR="00580BC5" w:rsidRPr="001F4300" w:rsidRDefault="00580BC5" w:rsidP="00580BC5">
            <w:pPr>
              <w:pStyle w:val="TAL"/>
              <w:jc w:val="center"/>
              <w:rPr>
                <w:bCs/>
                <w:iCs/>
              </w:rPr>
            </w:pPr>
            <w:r w:rsidRPr="001F4300">
              <w:rPr>
                <w:bCs/>
                <w:iCs/>
              </w:rPr>
              <w:t>N/A</w:t>
            </w:r>
          </w:p>
        </w:tc>
      </w:tr>
      <w:tr w:rsidR="00580BC5" w:rsidRPr="001F4300" w14:paraId="2B6130FC" w14:textId="77777777" w:rsidTr="003B4533">
        <w:trPr>
          <w:cantSplit/>
          <w:tblHeader/>
        </w:trPr>
        <w:tc>
          <w:tcPr>
            <w:tcW w:w="6917" w:type="dxa"/>
          </w:tcPr>
          <w:p w14:paraId="2B742F32" w14:textId="77777777" w:rsidR="00580BC5" w:rsidRPr="001F4300" w:rsidRDefault="00580BC5" w:rsidP="00580BC5">
            <w:pPr>
              <w:pStyle w:val="TAL"/>
              <w:rPr>
                <w:b/>
                <w:bCs/>
                <w:i/>
                <w:iCs/>
              </w:rPr>
            </w:pPr>
            <w:r w:rsidRPr="001F4300">
              <w:rPr>
                <w:b/>
                <w:bCs/>
                <w:i/>
                <w:iCs/>
              </w:rPr>
              <w:t>supportTwoPortDL-PTRS-r16</w:t>
            </w:r>
          </w:p>
          <w:p w14:paraId="23436144" w14:textId="77777777" w:rsidR="00580BC5" w:rsidRPr="001F4300" w:rsidRDefault="00580BC5" w:rsidP="00580BC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580BC5" w:rsidRPr="001F4300" w:rsidRDefault="00580BC5" w:rsidP="00580BC5">
            <w:pPr>
              <w:pStyle w:val="TAL"/>
              <w:jc w:val="center"/>
              <w:rPr>
                <w:bCs/>
                <w:iCs/>
              </w:rPr>
            </w:pPr>
            <w:r w:rsidRPr="001F4300">
              <w:rPr>
                <w:bCs/>
                <w:iCs/>
              </w:rPr>
              <w:t>Band</w:t>
            </w:r>
          </w:p>
        </w:tc>
        <w:tc>
          <w:tcPr>
            <w:tcW w:w="567" w:type="dxa"/>
          </w:tcPr>
          <w:p w14:paraId="26C087E0" w14:textId="77777777" w:rsidR="00580BC5" w:rsidRPr="001F4300" w:rsidRDefault="00580BC5" w:rsidP="00580BC5">
            <w:pPr>
              <w:pStyle w:val="TAL"/>
              <w:jc w:val="center"/>
              <w:rPr>
                <w:bCs/>
                <w:iCs/>
              </w:rPr>
            </w:pPr>
            <w:r w:rsidRPr="001F4300">
              <w:rPr>
                <w:bCs/>
                <w:iCs/>
              </w:rPr>
              <w:t>No</w:t>
            </w:r>
          </w:p>
        </w:tc>
        <w:tc>
          <w:tcPr>
            <w:tcW w:w="709" w:type="dxa"/>
          </w:tcPr>
          <w:p w14:paraId="43296056" w14:textId="77777777" w:rsidR="00580BC5" w:rsidRPr="001F4300" w:rsidRDefault="00580BC5" w:rsidP="00580BC5">
            <w:pPr>
              <w:pStyle w:val="TAL"/>
              <w:jc w:val="center"/>
              <w:rPr>
                <w:bCs/>
                <w:iCs/>
              </w:rPr>
            </w:pPr>
            <w:r w:rsidRPr="001F4300">
              <w:rPr>
                <w:bCs/>
                <w:iCs/>
              </w:rPr>
              <w:t>N/A</w:t>
            </w:r>
          </w:p>
        </w:tc>
        <w:tc>
          <w:tcPr>
            <w:tcW w:w="728" w:type="dxa"/>
          </w:tcPr>
          <w:p w14:paraId="2561936B" w14:textId="77777777" w:rsidR="00580BC5" w:rsidRPr="001F4300" w:rsidRDefault="00580BC5" w:rsidP="00580BC5">
            <w:pPr>
              <w:pStyle w:val="TAL"/>
              <w:jc w:val="center"/>
              <w:rPr>
                <w:bCs/>
                <w:iCs/>
              </w:rPr>
            </w:pPr>
            <w:r w:rsidRPr="001F4300">
              <w:rPr>
                <w:bCs/>
                <w:iCs/>
              </w:rPr>
              <w:t>n/A</w:t>
            </w:r>
          </w:p>
        </w:tc>
      </w:tr>
      <w:tr w:rsidR="00580BC5" w:rsidRPr="001F4300" w14:paraId="2FF15553" w14:textId="77777777" w:rsidTr="003B4533">
        <w:trPr>
          <w:cantSplit/>
          <w:tblHeader/>
        </w:trPr>
        <w:tc>
          <w:tcPr>
            <w:tcW w:w="6917" w:type="dxa"/>
          </w:tcPr>
          <w:p w14:paraId="4AA10777" w14:textId="77777777" w:rsidR="00580BC5" w:rsidRPr="001F4300" w:rsidRDefault="00580BC5" w:rsidP="00580BC5">
            <w:pPr>
              <w:pStyle w:val="TAL"/>
              <w:rPr>
                <w:b/>
                <w:bCs/>
                <w:i/>
                <w:iCs/>
              </w:rPr>
            </w:pPr>
            <w:proofErr w:type="spellStart"/>
            <w:r w:rsidRPr="001F4300">
              <w:rPr>
                <w:b/>
                <w:bCs/>
                <w:i/>
                <w:iCs/>
              </w:rPr>
              <w:t>tci-StatePDSCH</w:t>
            </w:r>
            <w:proofErr w:type="spellEnd"/>
          </w:p>
          <w:p w14:paraId="1EA84ADB" w14:textId="77777777" w:rsidR="00580BC5" w:rsidRPr="001F4300" w:rsidRDefault="00580BC5" w:rsidP="00580BC5">
            <w:pPr>
              <w:pStyle w:val="TAL"/>
              <w:rPr>
                <w:rFonts w:cs="Arial"/>
                <w:bCs/>
                <w:iCs/>
              </w:rPr>
            </w:pPr>
            <w:r w:rsidRPr="001F4300">
              <w:rPr>
                <w:rFonts w:cs="Arial"/>
                <w:bCs/>
                <w:iCs/>
              </w:rPr>
              <w:t>Defines support of TCI-States for PDSCH. The capability signalling comprises the following parameters:</w:t>
            </w:r>
          </w:p>
          <w:p w14:paraId="394C793E"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580BC5" w:rsidRPr="001F4300" w:rsidRDefault="00580BC5" w:rsidP="00580BC5">
            <w:pPr>
              <w:spacing w:after="0"/>
              <w:ind w:left="568" w:hanging="284"/>
              <w:rPr>
                <w:rFonts w:ascii="Arial" w:hAnsi="Arial" w:cs="Arial"/>
                <w:sz w:val="18"/>
                <w:szCs w:val="18"/>
              </w:rPr>
            </w:pPr>
          </w:p>
          <w:p w14:paraId="1F05680D" w14:textId="77777777" w:rsidR="00580BC5" w:rsidRPr="001F4300" w:rsidRDefault="00580BC5" w:rsidP="00580BC5">
            <w:pPr>
              <w:pStyle w:val="TAL"/>
            </w:pPr>
            <w:r w:rsidRPr="001F4300">
              <w:t>Note the UE is required to track only the active TCI states.</w:t>
            </w:r>
          </w:p>
          <w:p w14:paraId="2D757ACA" w14:textId="77777777" w:rsidR="00580BC5" w:rsidRPr="001F4300" w:rsidRDefault="00580BC5" w:rsidP="00580BC5">
            <w:pPr>
              <w:pStyle w:val="TAL"/>
            </w:pPr>
          </w:p>
          <w:p w14:paraId="0EF4567A" w14:textId="77777777" w:rsidR="00580BC5" w:rsidRPr="001F4300" w:rsidRDefault="00580BC5" w:rsidP="00580BC5">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4EA6378C" w14:textId="77777777" w:rsidR="00580BC5" w:rsidRPr="001F4300" w:rsidRDefault="00580BC5" w:rsidP="00580BC5">
            <w:pPr>
              <w:pStyle w:val="TAL"/>
              <w:jc w:val="center"/>
            </w:pPr>
            <w:r w:rsidRPr="001F4300">
              <w:rPr>
                <w:rFonts w:cs="Arial"/>
                <w:szCs w:val="18"/>
              </w:rPr>
              <w:t>Band</w:t>
            </w:r>
          </w:p>
        </w:tc>
        <w:tc>
          <w:tcPr>
            <w:tcW w:w="567" w:type="dxa"/>
          </w:tcPr>
          <w:p w14:paraId="59ADDCA9" w14:textId="77777777" w:rsidR="00580BC5" w:rsidRPr="001F4300" w:rsidRDefault="00580BC5" w:rsidP="00580BC5">
            <w:pPr>
              <w:pStyle w:val="TAL"/>
              <w:jc w:val="center"/>
            </w:pPr>
            <w:r w:rsidRPr="001F4300">
              <w:rPr>
                <w:rFonts w:cs="Arial"/>
                <w:bCs/>
                <w:iCs/>
                <w:szCs w:val="18"/>
              </w:rPr>
              <w:t>Yes</w:t>
            </w:r>
          </w:p>
        </w:tc>
        <w:tc>
          <w:tcPr>
            <w:tcW w:w="709" w:type="dxa"/>
          </w:tcPr>
          <w:p w14:paraId="7DF72153" w14:textId="77777777" w:rsidR="00580BC5" w:rsidRPr="001F4300" w:rsidRDefault="00580BC5" w:rsidP="00580BC5">
            <w:pPr>
              <w:pStyle w:val="TAL"/>
              <w:jc w:val="center"/>
            </w:pPr>
            <w:r w:rsidRPr="001F4300">
              <w:rPr>
                <w:bCs/>
                <w:iCs/>
              </w:rPr>
              <w:t>N/A</w:t>
            </w:r>
          </w:p>
        </w:tc>
        <w:tc>
          <w:tcPr>
            <w:tcW w:w="728" w:type="dxa"/>
          </w:tcPr>
          <w:p w14:paraId="0CC65681" w14:textId="77777777" w:rsidR="00580BC5" w:rsidRPr="001F4300" w:rsidRDefault="00580BC5" w:rsidP="00580BC5">
            <w:pPr>
              <w:pStyle w:val="TAL"/>
              <w:jc w:val="center"/>
            </w:pPr>
            <w:r w:rsidRPr="001F4300">
              <w:rPr>
                <w:bCs/>
                <w:iCs/>
              </w:rPr>
              <w:t>N/A</w:t>
            </w:r>
          </w:p>
        </w:tc>
      </w:tr>
      <w:tr w:rsidR="00580BC5" w:rsidRPr="001F4300" w14:paraId="3149C492" w14:textId="77777777" w:rsidTr="003B4533">
        <w:trPr>
          <w:cantSplit/>
          <w:tblHeader/>
          <w:ins w:id="994" w:author="NR_NTN_solutions-Core" w:date="2022-03-04T15:34:00Z"/>
        </w:trPr>
        <w:tc>
          <w:tcPr>
            <w:tcW w:w="6917" w:type="dxa"/>
          </w:tcPr>
          <w:p w14:paraId="69B8D65B" w14:textId="77777777" w:rsidR="00580BC5" w:rsidRPr="00CE3F36" w:rsidRDefault="00580BC5" w:rsidP="00580BC5">
            <w:pPr>
              <w:keepNext/>
              <w:keepLines/>
              <w:spacing w:after="0"/>
              <w:rPr>
                <w:ins w:id="995" w:author="NR_NTN_solutions-Core" w:date="2022-03-04T15:34:00Z"/>
                <w:rFonts w:ascii="Arial" w:hAnsi="Arial" w:cs="Arial"/>
                <w:b/>
                <w:bCs/>
                <w:i/>
                <w:iCs/>
                <w:sz w:val="18"/>
                <w:szCs w:val="18"/>
              </w:rPr>
            </w:pPr>
            <w:ins w:id="996"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580BC5" w:rsidRPr="001F4300" w:rsidRDefault="00580BC5" w:rsidP="00580BC5">
            <w:pPr>
              <w:pStyle w:val="TAL"/>
              <w:rPr>
                <w:ins w:id="997" w:author="NR_NTN_solutions-Core" w:date="2022-03-04T15:34:00Z"/>
                <w:b/>
                <w:bCs/>
                <w:i/>
                <w:iCs/>
              </w:rPr>
            </w:pPr>
            <w:ins w:id="998" w:author="NR_NTN_solutions-Core" w:date="2022-03-04T15:34:00Z">
              <w:r w:rsidRPr="001036AD">
                <w:t xml:space="preserve">Indicates whether the UE supports </w:t>
              </w:r>
              <w:r>
                <w:t>time</w:t>
              </w:r>
              <w:r w:rsidRPr="001036AD">
                <w:t xml:space="preserve"> based </w:t>
              </w:r>
              <w:r>
                <w:t xml:space="preserve">conditional handover, i.e., </w:t>
              </w:r>
              <w:proofErr w:type="spellStart"/>
              <w:r w:rsidRPr="00F6126D">
                <w:rPr>
                  <w:i/>
                  <w:iCs/>
                  <w:lang w:eastAsia="ko-KR"/>
                </w:rPr>
                <w:t>CondEvent</w:t>
              </w:r>
              <w:proofErr w:type="spellEnd"/>
              <w:r w:rsidRPr="00F6126D">
                <w:rPr>
                  <w:i/>
                  <w:iCs/>
                  <w:lang w:eastAsia="ko-KR"/>
                </w:rPr>
                <w:t xml:space="preserve">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580BC5" w:rsidRPr="001F4300" w:rsidRDefault="00580BC5" w:rsidP="00580BC5">
            <w:pPr>
              <w:pStyle w:val="TAL"/>
              <w:jc w:val="center"/>
              <w:rPr>
                <w:ins w:id="999" w:author="NR_NTN_solutions-Core" w:date="2022-03-04T15:34:00Z"/>
                <w:rFonts w:cs="Arial"/>
                <w:szCs w:val="18"/>
              </w:rPr>
            </w:pPr>
            <w:ins w:id="1000" w:author="NR_NTN_solutions-Core" w:date="2022-03-04T15:34:00Z">
              <w:r>
                <w:t>Band</w:t>
              </w:r>
            </w:ins>
          </w:p>
        </w:tc>
        <w:tc>
          <w:tcPr>
            <w:tcW w:w="567" w:type="dxa"/>
          </w:tcPr>
          <w:p w14:paraId="2F25E814" w14:textId="56335140" w:rsidR="00580BC5" w:rsidRPr="001F4300" w:rsidRDefault="00580BC5" w:rsidP="00580BC5">
            <w:pPr>
              <w:pStyle w:val="TAL"/>
              <w:jc w:val="center"/>
              <w:rPr>
                <w:ins w:id="1001" w:author="NR_NTN_solutions-Core" w:date="2022-03-04T15:34:00Z"/>
                <w:rFonts w:cs="Arial"/>
                <w:bCs/>
                <w:iCs/>
                <w:szCs w:val="18"/>
              </w:rPr>
            </w:pPr>
            <w:ins w:id="1002" w:author="NR_NTN_solutions-Core" w:date="2022-03-04T15:34:00Z">
              <w:r w:rsidRPr="00F4543C">
                <w:rPr>
                  <w:rFonts w:cs="Arial"/>
                  <w:bCs/>
                  <w:iCs/>
                  <w:szCs w:val="18"/>
                </w:rPr>
                <w:t>No</w:t>
              </w:r>
            </w:ins>
          </w:p>
        </w:tc>
        <w:tc>
          <w:tcPr>
            <w:tcW w:w="709" w:type="dxa"/>
          </w:tcPr>
          <w:p w14:paraId="5C4519E9" w14:textId="09C0E669" w:rsidR="00580BC5" w:rsidRPr="001F4300" w:rsidRDefault="00580BC5" w:rsidP="00580BC5">
            <w:pPr>
              <w:pStyle w:val="TAL"/>
              <w:jc w:val="center"/>
              <w:rPr>
                <w:ins w:id="1003" w:author="NR_NTN_solutions-Core" w:date="2022-03-04T15:34:00Z"/>
                <w:bCs/>
                <w:iCs/>
              </w:rPr>
            </w:pPr>
            <w:ins w:id="1004" w:author="NR_NTN_solutions-Core" w:date="2022-03-04T15:34:00Z">
              <w:r w:rsidRPr="001F4300">
                <w:rPr>
                  <w:bCs/>
                  <w:iCs/>
                </w:rPr>
                <w:t>N/A</w:t>
              </w:r>
            </w:ins>
          </w:p>
        </w:tc>
        <w:tc>
          <w:tcPr>
            <w:tcW w:w="728" w:type="dxa"/>
          </w:tcPr>
          <w:p w14:paraId="61FFE6E5" w14:textId="4853FBAC" w:rsidR="00580BC5" w:rsidRPr="001F4300" w:rsidRDefault="00580BC5" w:rsidP="00580BC5">
            <w:pPr>
              <w:pStyle w:val="TAL"/>
              <w:jc w:val="center"/>
              <w:rPr>
                <w:ins w:id="1005" w:author="NR_NTN_solutions-Core" w:date="2022-03-04T15:34:00Z"/>
                <w:bCs/>
                <w:iCs/>
              </w:rPr>
            </w:pPr>
            <w:ins w:id="1006" w:author="NR_NTN_solutions-Core" w:date="2022-03-04T15:34:00Z">
              <w:r w:rsidRPr="001F4300">
                <w:rPr>
                  <w:rFonts w:cs="Arial"/>
                  <w:bCs/>
                  <w:iCs/>
                  <w:szCs w:val="18"/>
                </w:rPr>
                <w:t>N/A</w:t>
              </w:r>
            </w:ins>
          </w:p>
        </w:tc>
      </w:tr>
      <w:tr w:rsidR="00580BC5" w:rsidRPr="001F4300" w14:paraId="02661451" w14:textId="77777777" w:rsidTr="003B4533">
        <w:trPr>
          <w:cantSplit/>
          <w:tblHeader/>
        </w:trPr>
        <w:tc>
          <w:tcPr>
            <w:tcW w:w="6917" w:type="dxa"/>
          </w:tcPr>
          <w:p w14:paraId="58632F69" w14:textId="77777777" w:rsidR="00580BC5" w:rsidRPr="001F4300" w:rsidRDefault="00580BC5" w:rsidP="00580BC5">
            <w:pPr>
              <w:pStyle w:val="TAL"/>
              <w:rPr>
                <w:b/>
                <w:i/>
              </w:rPr>
            </w:pPr>
            <w:r w:rsidRPr="001F4300">
              <w:rPr>
                <w:b/>
                <w:i/>
              </w:rPr>
              <w:t>trs-AdditionalBandwidth-r16</w:t>
            </w:r>
          </w:p>
          <w:p w14:paraId="701EBC50" w14:textId="77777777" w:rsidR="00580BC5" w:rsidRPr="001F4300" w:rsidRDefault="00580BC5" w:rsidP="00580BC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580BC5" w:rsidRPr="001F4300" w:rsidRDefault="00580BC5" w:rsidP="00580BC5">
            <w:pPr>
              <w:pStyle w:val="TAL"/>
            </w:pPr>
            <w:r w:rsidRPr="001F4300">
              <w:t xml:space="preserve">Value </w:t>
            </w:r>
            <w:r w:rsidRPr="001F4300">
              <w:rPr>
                <w:i/>
              </w:rPr>
              <w:t>trs-AddBW-Set1</w:t>
            </w:r>
            <w:r w:rsidRPr="001F4300">
              <w:t xml:space="preserve"> indicates 28, 32, 36, 40, 44, 48 RBs.</w:t>
            </w:r>
          </w:p>
          <w:p w14:paraId="23A3FE87" w14:textId="77777777" w:rsidR="00580BC5" w:rsidRPr="001F4300" w:rsidRDefault="00580BC5" w:rsidP="00580BC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580BC5" w:rsidRPr="001F4300" w:rsidRDefault="00580BC5" w:rsidP="00580BC5">
            <w:pPr>
              <w:pStyle w:val="TAL"/>
              <w:jc w:val="center"/>
              <w:rPr>
                <w:rFonts w:cs="Arial"/>
                <w:szCs w:val="18"/>
              </w:rPr>
            </w:pPr>
            <w:r w:rsidRPr="001F4300">
              <w:t>Band</w:t>
            </w:r>
          </w:p>
        </w:tc>
        <w:tc>
          <w:tcPr>
            <w:tcW w:w="567" w:type="dxa"/>
          </w:tcPr>
          <w:p w14:paraId="6AF2B5A1" w14:textId="77777777" w:rsidR="00580BC5" w:rsidRPr="001F4300" w:rsidRDefault="00580BC5" w:rsidP="00580BC5">
            <w:pPr>
              <w:pStyle w:val="TAL"/>
              <w:jc w:val="center"/>
              <w:rPr>
                <w:rFonts w:cs="Arial"/>
                <w:bCs/>
                <w:iCs/>
                <w:szCs w:val="18"/>
              </w:rPr>
            </w:pPr>
            <w:r w:rsidRPr="001F4300">
              <w:t>No</w:t>
            </w:r>
          </w:p>
        </w:tc>
        <w:tc>
          <w:tcPr>
            <w:tcW w:w="709" w:type="dxa"/>
          </w:tcPr>
          <w:p w14:paraId="7C2EE429" w14:textId="77777777" w:rsidR="00580BC5" w:rsidRPr="001F4300" w:rsidRDefault="00580BC5" w:rsidP="00580BC5">
            <w:pPr>
              <w:pStyle w:val="TAL"/>
              <w:jc w:val="center"/>
              <w:rPr>
                <w:bCs/>
                <w:iCs/>
              </w:rPr>
            </w:pPr>
            <w:r w:rsidRPr="001F4300">
              <w:rPr>
                <w:bCs/>
                <w:iCs/>
              </w:rPr>
              <w:t>FDD only</w:t>
            </w:r>
          </w:p>
        </w:tc>
        <w:tc>
          <w:tcPr>
            <w:tcW w:w="728" w:type="dxa"/>
          </w:tcPr>
          <w:p w14:paraId="2DF3F0B5" w14:textId="77777777" w:rsidR="00580BC5" w:rsidRPr="001F4300" w:rsidRDefault="00580BC5" w:rsidP="00580BC5">
            <w:pPr>
              <w:pStyle w:val="TAL"/>
              <w:jc w:val="center"/>
              <w:rPr>
                <w:bCs/>
                <w:iCs/>
              </w:rPr>
            </w:pPr>
            <w:r w:rsidRPr="001F4300">
              <w:rPr>
                <w:bCs/>
                <w:iCs/>
              </w:rPr>
              <w:t>FR1 only</w:t>
            </w:r>
          </w:p>
        </w:tc>
      </w:tr>
      <w:tr w:rsidR="00580BC5" w:rsidRPr="001F4300" w14:paraId="4132C2C7" w14:textId="77777777" w:rsidTr="003B4533">
        <w:trPr>
          <w:cantSplit/>
          <w:tblHeader/>
        </w:trPr>
        <w:tc>
          <w:tcPr>
            <w:tcW w:w="6917" w:type="dxa"/>
          </w:tcPr>
          <w:p w14:paraId="2126229F" w14:textId="77777777" w:rsidR="00580BC5" w:rsidRPr="001F4300" w:rsidRDefault="00580BC5" w:rsidP="00580BC5">
            <w:pPr>
              <w:pStyle w:val="TAL"/>
              <w:rPr>
                <w:b/>
                <w:i/>
              </w:rPr>
            </w:pPr>
            <w:proofErr w:type="spellStart"/>
            <w:r w:rsidRPr="001F4300">
              <w:rPr>
                <w:b/>
                <w:i/>
              </w:rPr>
              <w:t>twoPortsPTRS</w:t>
            </w:r>
            <w:proofErr w:type="spellEnd"/>
            <w:r w:rsidRPr="001F4300">
              <w:rPr>
                <w:b/>
                <w:i/>
              </w:rPr>
              <w:t>-UL</w:t>
            </w:r>
          </w:p>
          <w:p w14:paraId="4F0AF445" w14:textId="77777777" w:rsidR="00580BC5" w:rsidRPr="001F4300" w:rsidRDefault="00580BC5" w:rsidP="00580BC5">
            <w:pPr>
              <w:pStyle w:val="TAL"/>
              <w:rPr>
                <w:bCs/>
                <w:iCs/>
              </w:rPr>
            </w:pPr>
            <w:r w:rsidRPr="001F4300">
              <w:t>Defines whether UE supports PT-RS with 2 antenna ports for UL transmission.</w:t>
            </w:r>
          </w:p>
        </w:tc>
        <w:tc>
          <w:tcPr>
            <w:tcW w:w="709" w:type="dxa"/>
          </w:tcPr>
          <w:p w14:paraId="7249E8FC" w14:textId="77777777" w:rsidR="00580BC5" w:rsidRPr="001F4300" w:rsidRDefault="00580BC5" w:rsidP="00580BC5">
            <w:pPr>
              <w:pStyle w:val="TAL"/>
              <w:jc w:val="center"/>
              <w:rPr>
                <w:rFonts w:cs="Arial"/>
                <w:szCs w:val="18"/>
              </w:rPr>
            </w:pPr>
            <w:r w:rsidRPr="001F4300">
              <w:t>Band</w:t>
            </w:r>
          </w:p>
        </w:tc>
        <w:tc>
          <w:tcPr>
            <w:tcW w:w="567" w:type="dxa"/>
          </w:tcPr>
          <w:p w14:paraId="187BF74C" w14:textId="77777777" w:rsidR="00580BC5" w:rsidRPr="001F4300" w:rsidRDefault="00580BC5" w:rsidP="00580BC5">
            <w:pPr>
              <w:pStyle w:val="TAL"/>
              <w:jc w:val="center"/>
              <w:rPr>
                <w:rFonts w:cs="Arial"/>
                <w:bCs/>
                <w:iCs/>
                <w:szCs w:val="18"/>
              </w:rPr>
            </w:pPr>
            <w:r w:rsidRPr="001F4300">
              <w:t>No</w:t>
            </w:r>
          </w:p>
        </w:tc>
        <w:tc>
          <w:tcPr>
            <w:tcW w:w="709" w:type="dxa"/>
          </w:tcPr>
          <w:p w14:paraId="66CAD9E0" w14:textId="77777777" w:rsidR="00580BC5" w:rsidRPr="001F4300" w:rsidRDefault="00580BC5" w:rsidP="00580BC5">
            <w:pPr>
              <w:pStyle w:val="TAL"/>
              <w:jc w:val="center"/>
              <w:rPr>
                <w:rFonts w:eastAsia="MS Mincho" w:cs="Arial"/>
                <w:szCs w:val="18"/>
              </w:rPr>
            </w:pPr>
            <w:r w:rsidRPr="001F4300">
              <w:rPr>
                <w:bCs/>
                <w:iCs/>
              </w:rPr>
              <w:t>N/A</w:t>
            </w:r>
          </w:p>
        </w:tc>
        <w:tc>
          <w:tcPr>
            <w:tcW w:w="728" w:type="dxa"/>
          </w:tcPr>
          <w:p w14:paraId="0F155A38" w14:textId="77777777" w:rsidR="00580BC5" w:rsidRPr="001F4300" w:rsidRDefault="00580BC5" w:rsidP="00580BC5">
            <w:pPr>
              <w:pStyle w:val="TAL"/>
              <w:jc w:val="center"/>
            </w:pPr>
            <w:r w:rsidRPr="001F4300">
              <w:rPr>
                <w:bCs/>
                <w:iCs/>
              </w:rPr>
              <w:t>N/A</w:t>
            </w:r>
          </w:p>
        </w:tc>
      </w:tr>
      <w:tr w:rsidR="00580BC5" w:rsidRPr="001F4300" w14:paraId="3AD6E56B" w14:textId="77777777" w:rsidTr="003B4533">
        <w:trPr>
          <w:cantSplit/>
          <w:tblHeader/>
        </w:trPr>
        <w:tc>
          <w:tcPr>
            <w:tcW w:w="6917" w:type="dxa"/>
          </w:tcPr>
          <w:p w14:paraId="0078C32A" w14:textId="3715B94D" w:rsidR="00580BC5" w:rsidRPr="001F4300" w:rsidRDefault="00580BC5" w:rsidP="00580BC5">
            <w:pPr>
              <w:pStyle w:val="TAL"/>
              <w:rPr>
                <w:b/>
                <w:i/>
              </w:rPr>
            </w:pPr>
            <w:r>
              <w:rPr>
                <w:b/>
                <w:i/>
              </w:rPr>
              <w:lastRenderedPageBreak/>
              <w:t>t</w:t>
            </w:r>
            <w:r w:rsidRPr="001F4300">
              <w:rPr>
                <w:b/>
                <w:i/>
              </w:rPr>
              <w:t>ype1-PUSCH-RepetitionMultiSlots-v1650</w:t>
            </w:r>
          </w:p>
          <w:p w14:paraId="33E3C8EC" w14:textId="77777777" w:rsidR="00580BC5" w:rsidRPr="001F4300" w:rsidRDefault="00580BC5" w:rsidP="00580BC5">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1007" w:author="NR_ext_to_71GHz-Core-RAN2#117" w:date="2022-02-23T10:48:00Z">
              <w:r>
                <w:rPr>
                  <w:bCs/>
                  <w:iCs/>
                </w:rPr>
                <w:t>,</w:t>
              </w:r>
            </w:ins>
            <w:del w:id="1008" w:author="NR_ext_to_71GHz-Core-RAN2#117" w:date="2022-02-23T10:48:00Z">
              <w:r w:rsidRPr="001F4300" w:rsidDel="00457D65">
                <w:rPr>
                  <w:bCs/>
                  <w:iCs/>
                </w:rPr>
                <w:delText xml:space="preserve"> and</w:delText>
              </w:r>
            </w:del>
            <w:r w:rsidRPr="001F4300">
              <w:rPr>
                <w:bCs/>
                <w:iCs/>
              </w:rPr>
              <w:t xml:space="preserve"> all TDD-FR2</w:t>
            </w:r>
            <w:ins w:id="1009" w:author="NR_ext_to_71GHz-Core-RAN2#117" w:date="2022-02-23T10:48:00Z">
              <w:r>
                <w:rPr>
                  <w:bCs/>
                  <w:iCs/>
                </w:rPr>
                <w:t>-1</w:t>
              </w:r>
            </w:ins>
            <w:r w:rsidRPr="001F4300">
              <w:rPr>
                <w:bCs/>
                <w:iCs/>
              </w:rPr>
              <w:t xml:space="preserve"> bands</w:t>
            </w:r>
            <w:ins w:id="1010"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580BC5" w:rsidRPr="001F4300" w:rsidRDefault="00580BC5" w:rsidP="00580BC5">
            <w:pPr>
              <w:pStyle w:val="TAL"/>
              <w:rPr>
                <w:bCs/>
                <w:iCs/>
              </w:rPr>
            </w:pPr>
          </w:p>
          <w:p w14:paraId="2E2F7C75" w14:textId="42BE79AE" w:rsidR="00580BC5" w:rsidRPr="001F4300" w:rsidRDefault="00580BC5" w:rsidP="00580BC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580BC5" w:rsidRPr="001F4300" w:rsidRDefault="00580BC5" w:rsidP="00580BC5">
            <w:pPr>
              <w:pStyle w:val="TAL"/>
              <w:jc w:val="center"/>
            </w:pPr>
            <w:r w:rsidRPr="001F4300">
              <w:t>Band</w:t>
            </w:r>
          </w:p>
        </w:tc>
        <w:tc>
          <w:tcPr>
            <w:tcW w:w="567" w:type="dxa"/>
          </w:tcPr>
          <w:p w14:paraId="4E3ECF3C" w14:textId="77777777" w:rsidR="00580BC5" w:rsidRPr="001F4300" w:rsidRDefault="00580BC5" w:rsidP="00580BC5">
            <w:pPr>
              <w:pStyle w:val="TAL"/>
              <w:jc w:val="center"/>
            </w:pPr>
            <w:r w:rsidRPr="001F4300">
              <w:t>No</w:t>
            </w:r>
          </w:p>
        </w:tc>
        <w:tc>
          <w:tcPr>
            <w:tcW w:w="709" w:type="dxa"/>
          </w:tcPr>
          <w:p w14:paraId="5AA10AEF" w14:textId="77777777" w:rsidR="00580BC5" w:rsidRPr="001F4300" w:rsidRDefault="00580BC5" w:rsidP="00580BC5">
            <w:pPr>
              <w:pStyle w:val="TAL"/>
              <w:jc w:val="center"/>
              <w:rPr>
                <w:bCs/>
                <w:iCs/>
              </w:rPr>
            </w:pPr>
            <w:r w:rsidRPr="001F4300">
              <w:t>N/A</w:t>
            </w:r>
          </w:p>
        </w:tc>
        <w:tc>
          <w:tcPr>
            <w:tcW w:w="728" w:type="dxa"/>
          </w:tcPr>
          <w:p w14:paraId="6F2D605E" w14:textId="77777777" w:rsidR="00580BC5" w:rsidRPr="001F4300" w:rsidRDefault="00580BC5" w:rsidP="00580BC5">
            <w:pPr>
              <w:pStyle w:val="TAL"/>
              <w:jc w:val="center"/>
              <w:rPr>
                <w:bCs/>
                <w:iCs/>
              </w:rPr>
            </w:pPr>
            <w:r w:rsidRPr="001F4300">
              <w:t>N/A</w:t>
            </w:r>
          </w:p>
        </w:tc>
      </w:tr>
      <w:tr w:rsidR="00580BC5" w:rsidRPr="001F4300" w14:paraId="2770B3E2" w14:textId="77777777" w:rsidTr="003B4533">
        <w:trPr>
          <w:cantSplit/>
          <w:tblHeader/>
        </w:trPr>
        <w:tc>
          <w:tcPr>
            <w:tcW w:w="6917" w:type="dxa"/>
          </w:tcPr>
          <w:p w14:paraId="0711F85E" w14:textId="77777777" w:rsidR="00580BC5" w:rsidRPr="001F4300" w:rsidRDefault="00580BC5" w:rsidP="00580BC5">
            <w:pPr>
              <w:pStyle w:val="TAL"/>
              <w:rPr>
                <w:b/>
                <w:i/>
              </w:rPr>
            </w:pPr>
            <w:r w:rsidRPr="001F4300">
              <w:rPr>
                <w:b/>
                <w:i/>
              </w:rPr>
              <w:t>type2-PUSCH-RepetitionMultiSlots-v1650</w:t>
            </w:r>
          </w:p>
          <w:p w14:paraId="5771DA48" w14:textId="77777777" w:rsidR="00580BC5" w:rsidRPr="001F4300" w:rsidRDefault="00580BC5" w:rsidP="00580BC5">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1011" w:author="NR_ext_to_71GHz-Core-RAN2#117" w:date="2022-02-23T10:48:00Z">
              <w:r>
                <w:rPr>
                  <w:bCs/>
                  <w:iCs/>
                </w:rPr>
                <w:t>,</w:t>
              </w:r>
            </w:ins>
            <w:del w:id="1012" w:author="NR_ext_to_71GHz-Core-RAN2#117" w:date="2022-02-23T10:48:00Z">
              <w:r w:rsidRPr="001F4300" w:rsidDel="00457D65">
                <w:rPr>
                  <w:bCs/>
                  <w:iCs/>
                </w:rPr>
                <w:delText xml:space="preserve"> and</w:delText>
              </w:r>
            </w:del>
            <w:r w:rsidRPr="001F4300">
              <w:rPr>
                <w:bCs/>
                <w:iCs/>
              </w:rPr>
              <w:t xml:space="preserve"> all TDD-FR2</w:t>
            </w:r>
            <w:ins w:id="1013" w:author="NR_ext_to_71GHz-Core-RAN2#117" w:date="2022-02-23T10:48:00Z">
              <w:r>
                <w:rPr>
                  <w:bCs/>
                  <w:iCs/>
                </w:rPr>
                <w:t>-1</w:t>
              </w:r>
            </w:ins>
            <w:r w:rsidRPr="001F4300">
              <w:rPr>
                <w:bCs/>
                <w:iCs/>
              </w:rPr>
              <w:t xml:space="preserve"> bands</w:t>
            </w:r>
            <w:ins w:id="1014"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580BC5" w:rsidRPr="001F4300" w:rsidRDefault="00580BC5" w:rsidP="00580BC5">
            <w:pPr>
              <w:pStyle w:val="TAL"/>
              <w:rPr>
                <w:bCs/>
                <w:iCs/>
              </w:rPr>
            </w:pPr>
          </w:p>
          <w:p w14:paraId="387FD30F" w14:textId="513D4A37" w:rsidR="00580BC5" w:rsidRPr="001F4300" w:rsidRDefault="00580BC5" w:rsidP="00580BC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580BC5" w:rsidRPr="001F4300" w:rsidRDefault="00580BC5" w:rsidP="00580BC5">
            <w:pPr>
              <w:pStyle w:val="TAL"/>
              <w:jc w:val="center"/>
            </w:pPr>
            <w:r w:rsidRPr="001F4300">
              <w:t>Band</w:t>
            </w:r>
          </w:p>
        </w:tc>
        <w:tc>
          <w:tcPr>
            <w:tcW w:w="567" w:type="dxa"/>
          </w:tcPr>
          <w:p w14:paraId="561740EC" w14:textId="77777777" w:rsidR="00580BC5" w:rsidRPr="001F4300" w:rsidRDefault="00580BC5" w:rsidP="00580BC5">
            <w:pPr>
              <w:pStyle w:val="TAL"/>
              <w:jc w:val="center"/>
            </w:pPr>
            <w:r w:rsidRPr="001F4300">
              <w:t>No</w:t>
            </w:r>
          </w:p>
        </w:tc>
        <w:tc>
          <w:tcPr>
            <w:tcW w:w="709" w:type="dxa"/>
          </w:tcPr>
          <w:p w14:paraId="55229086" w14:textId="77777777" w:rsidR="00580BC5" w:rsidRPr="001F4300" w:rsidRDefault="00580BC5" w:rsidP="00580BC5">
            <w:pPr>
              <w:pStyle w:val="TAL"/>
              <w:jc w:val="center"/>
              <w:rPr>
                <w:bCs/>
                <w:iCs/>
              </w:rPr>
            </w:pPr>
            <w:r w:rsidRPr="001F4300">
              <w:t>N/A</w:t>
            </w:r>
          </w:p>
        </w:tc>
        <w:tc>
          <w:tcPr>
            <w:tcW w:w="728" w:type="dxa"/>
          </w:tcPr>
          <w:p w14:paraId="2A0F4903" w14:textId="77777777" w:rsidR="00580BC5" w:rsidRPr="001F4300" w:rsidRDefault="00580BC5" w:rsidP="00580BC5">
            <w:pPr>
              <w:pStyle w:val="TAL"/>
              <w:jc w:val="center"/>
              <w:rPr>
                <w:bCs/>
                <w:iCs/>
              </w:rPr>
            </w:pPr>
            <w:r w:rsidRPr="001F4300">
              <w:t>N/A</w:t>
            </w:r>
          </w:p>
        </w:tc>
      </w:tr>
      <w:tr w:rsidR="00580BC5" w:rsidRPr="001F4300" w14:paraId="686BF9C3" w14:textId="77777777" w:rsidTr="003B4533">
        <w:trPr>
          <w:cantSplit/>
          <w:tblHeader/>
        </w:trPr>
        <w:tc>
          <w:tcPr>
            <w:tcW w:w="6917" w:type="dxa"/>
          </w:tcPr>
          <w:p w14:paraId="29B1BCFE" w14:textId="77777777" w:rsidR="00580BC5" w:rsidRPr="001F4300" w:rsidRDefault="00580BC5" w:rsidP="00580BC5">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580BC5" w:rsidRPr="001F4300" w:rsidRDefault="00580BC5" w:rsidP="00580BC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580BC5" w:rsidRPr="001F4300" w:rsidRDefault="00580BC5" w:rsidP="00580BC5">
            <w:pPr>
              <w:pStyle w:val="TAL"/>
              <w:jc w:val="center"/>
            </w:pPr>
            <w:r w:rsidRPr="001F4300">
              <w:rPr>
                <w:lang w:eastAsia="zh-CN"/>
              </w:rPr>
              <w:t>Band</w:t>
            </w:r>
          </w:p>
        </w:tc>
        <w:tc>
          <w:tcPr>
            <w:tcW w:w="567" w:type="dxa"/>
          </w:tcPr>
          <w:p w14:paraId="5AB51909" w14:textId="77777777" w:rsidR="00580BC5" w:rsidRPr="001F4300" w:rsidRDefault="00580BC5" w:rsidP="00580BC5">
            <w:pPr>
              <w:pStyle w:val="TAL"/>
              <w:jc w:val="center"/>
            </w:pPr>
            <w:r w:rsidRPr="001F4300">
              <w:t>No</w:t>
            </w:r>
          </w:p>
        </w:tc>
        <w:tc>
          <w:tcPr>
            <w:tcW w:w="709" w:type="dxa"/>
          </w:tcPr>
          <w:p w14:paraId="708E48DB" w14:textId="77777777" w:rsidR="00580BC5" w:rsidRPr="001F4300" w:rsidRDefault="00580BC5" w:rsidP="00580BC5">
            <w:pPr>
              <w:pStyle w:val="TAL"/>
              <w:jc w:val="center"/>
            </w:pPr>
            <w:r w:rsidRPr="001F4300">
              <w:t>N/A</w:t>
            </w:r>
          </w:p>
        </w:tc>
        <w:tc>
          <w:tcPr>
            <w:tcW w:w="728" w:type="dxa"/>
          </w:tcPr>
          <w:p w14:paraId="1D8DEA8E" w14:textId="77777777" w:rsidR="00580BC5" w:rsidRPr="001F4300" w:rsidRDefault="00580BC5" w:rsidP="00580BC5">
            <w:pPr>
              <w:pStyle w:val="TAL"/>
              <w:jc w:val="center"/>
            </w:pPr>
            <w:r w:rsidRPr="001F4300">
              <w:rPr>
                <w:lang w:eastAsia="zh-CN"/>
              </w:rPr>
              <w:t>FR1 only</w:t>
            </w:r>
          </w:p>
        </w:tc>
      </w:tr>
      <w:tr w:rsidR="00580BC5" w:rsidRPr="001F4300" w14:paraId="70E9F376" w14:textId="77777777" w:rsidTr="003B4533">
        <w:trPr>
          <w:cantSplit/>
          <w:tblHeader/>
        </w:trPr>
        <w:tc>
          <w:tcPr>
            <w:tcW w:w="6917" w:type="dxa"/>
          </w:tcPr>
          <w:p w14:paraId="1159A62E" w14:textId="7BEF4541" w:rsidR="00580BC5" w:rsidRPr="001F4300" w:rsidRDefault="00580BC5" w:rsidP="00580BC5">
            <w:pPr>
              <w:pStyle w:val="TAL"/>
              <w:rPr>
                <w:b/>
                <w:i/>
              </w:rPr>
            </w:pPr>
            <w:proofErr w:type="spellStart"/>
            <w:r w:rsidRPr="001F4300">
              <w:rPr>
                <w:b/>
                <w:i/>
              </w:rPr>
              <w:t>ue-PowerClass</w:t>
            </w:r>
            <w:proofErr w:type="spellEnd"/>
            <w:r w:rsidRPr="001F4300">
              <w:rPr>
                <w:b/>
                <w:i/>
              </w:rPr>
              <w:t>, ue-PowerClass-v1610</w:t>
            </w:r>
            <w:ins w:id="1015" w:author="NR_HST_FR2" w:date="2022-03-03T09:41:00Z">
              <w:r>
                <w:rPr>
                  <w:b/>
                  <w:i/>
                  <w:lang w:eastAsia="ja-JP"/>
                </w:rPr>
                <w:t>, ue-PowerClass-v17xy</w:t>
              </w:r>
            </w:ins>
          </w:p>
          <w:p w14:paraId="3748DB3F" w14:textId="16128B01" w:rsidR="00580BC5" w:rsidRPr="001F4300" w:rsidRDefault="00580BC5" w:rsidP="00580BC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1016"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580BC5" w:rsidRPr="001F4300" w:rsidRDefault="00580BC5" w:rsidP="00580BC5">
            <w:pPr>
              <w:pStyle w:val="TAL"/>
              <w:jc w:val="center"/>
              <w:rPr>
                <w:rFonts w:cs="Arial"/>
                <w:szCs w:val="18"/>
              </w:rPr>
            </w:pPr>
            <w:r w:rsidRPr="001F4300">
              <w:rPr>
                <w:rFonts w:cs="Arial"/>
                <w:szCs w:val="18"/>
              </w:rPr>
              <w:t>Band</w:t>
            </w:r>
          </w:p>
        </w:tc>
        <w:tc>
          <w:tcPr>
            <w:tcW w:w="567" w:type="dxa"/>
          </w:tcPr>
          <w:p w14:paraId="59AA5486" w14:textId="77777777" w:rsidR="00580BC5" w:rsidRPr="001F4300" w:rsidRDefault="00580BC5" w:rsidP="00580BC5">
            <w:pPr>
              <w:pStyle w:val="TAL"/>
              <w:jc w:val="center"/>
              <w:rPr>
                <w:rFonts w:cs="Arial"/>
                <w:szCs w:val="18"/>
              </w:rPr>
            </w:pPr>
            <w:r w:rsidRPr="001F4300">
              <w:rPr>
                <w:rFonts w:cs="Arial"/>
                <w:szCs w:val="18"/>
              </w:rPr>
              <w:t>Yes</w:t>
            </w:r>
          </w:p>
        </w:tc>
        <w:tc>
          <w:tcPr>
            <w:tcW w:w="709" w:type="dxa"/>
          </w:tcPr>
          <w:p w14:paraId="76797CEF" w14:textId="77777777" w:rsidR="00580BC5" w:rsidRPr="001F4300" w:rsidRDefault="00580BC5" w:rsidP="00580BC5">
            <w:pPr>
              <w:pStyle w:val="TAL"/>
              <w:jc w:val="center"/>
              <w:rPr>
                <w:rFonts w:cs="Arial"/>
                <w:szCs w:val="18"/>
              </w:rPr>
            </w:pPr>
            <w:r w:rsidRPr="001F4300">
              <w:rPr>
                <w:bCs/>
                <w:iCs/>
              </w:rPr>
              <w:t>N/A</w:t>
            </w:r>
          </w:p>
        </w:tc>
        <w:tc>
          <w:tcPr>
            <w:tcW w:w="728" w:type="dxa"/>
          </w:tcPr>
          <w:p w14:paraId="2DBAC37A" w14:textId="77777777" w:rsidR="00580BC5" w:rsidRPr="001F4300" w:rsidRDefault="00580BC5" w:rsidP="00580BC5">
            <w:pPr>
              <w:pStyle w:val="TAL"/>
              <w:jc w:val="center"/>
            </w:pPr>
            <w:r w:rsidRPr="001F4300">
              <w:rPr>
                <w:bCs/>
                <w:iCs/>
              </w:rPr>
              <w:t>N/A</w:t>
            </w:r>
          </w:p>
        </w:tc>
      </w:tr>
      <w:tr w:rsidR="00580BC5" w:rsidRPr="001F4300" w14:paraId="5E5CD115" w14:textId="77777777" w:rsidTr="003B4533">
        <w:trPr>
          <w:cantSplit/>
          <w:tblHeader/>
        </w:trPr>
        <w:tc>
          <w:tcPr>
            <w:tcW w:w="6917" w:type="dxa"/>
          </w:tcPr>
          <w:p w14:paraId="5A2DF565" w14:textId="77777777" w:rsidR="00580BC5" w:rsidRPr="001F4300" w:rsidRDefault="00580BC5" w:rsidP="00580BC5">
            <w:pPr>
              <w:pStyle w:val="TAL"/>
              <w:rPr>
                <w:b/>
                <w:i/>
              </w:rPr>
            </w:pPr>
            <w:proofErr w:type="spellStart"/>
            <w:r w:rsidRPr="001F4300">
              <w:rPr>
                <w:b/>
                <w:i/>
              </w:rPr>
              <w:lastRenderedPageBreak/>
              <w:t>uplinkBeamManagement</w:t>
            </w:r>
            <w:proofErr w:type="spellEnd"/>
          </w:p>
          <w:p w14:paraId="302C0387" w14:textId="77777777" w:rsidR="00580BC5" w:rsidRPr="001F4300" w:rsidRDefault="00580BC5" w:rsidP="00580BC5">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040C7F7B" w14:textId="77777777" w:rsidR="00580BC5" w:rsidRPr="001F4300" w:rsidRDefault="00580BC5" w:rsidP="00580BC5">
            <w:pPr>
              <w:rPr>
                <w:rFonts w:ascii="Arial" w:hAnsi="Arial" w:cs="Arial"/>
                <w:sz w:val="18"/>
                <w:szCs w:val="18"/>
              </w:rPr>
            </w:pPr>
            <w:r w:rsidRPr="001F4300">
              <w:rPr>
                <w:rFonts w:ascii="Arial" w:hAnsi="Arial" w:cs="Arial"/>
                <w:sz w:val="18"/>
                <w:szCs w:val="18"/>
              </w:rPr>
              <w:t xml:space="preserve">If the UE 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580BC5" w:rsidRPr="001F4300" w:rsidRDefault="00580BC5" w:rsidP="00580BC5">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3EAA746D" w14:textId="77777777" w:rsidR="00580BC5" w:rsidRPr="001F4300" w:rsidRDefault="00580BC5" w:rsidP="00580BC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80BC5"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580BC5" w:rsidRPr="001F4300" w:rsidRDefault="00580BC5" w:rsidP="00580BC5">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580BC5" w:rsidRPr="001F4300" w:rsidRDefault="00580BC5" w:rsidP="00580BC5">
                  <w:pPr>
                    <w:pStyle w:val="TAH"/>
                    <w:jc w:val="left"/>
                  </w:pPr>
                  <w:r w:rsidRPr="001F4300">
                    <w:t>Additional constraint on the maximum number of SRS resource sets configured to the UE for each supported time domain behaviour (periodic/semi-persistent/aperiodic)</w:t>
                  </w:r>
                </w:p>
              </w:tc>
            </w:tr>
            <w:tr w:rsidR="00580BC5"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580BC5" w:rsidRPr="001F4300" w:rsidRDefault="00580BC5" w:rsidP="00580BC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580BC5" w:rsidRPr="001F4300" w:rsidRDefault="00580BC5" w:rsidP="00580BC5">
                  <w:pPr>
                    <w:pStyle w:val="TAC"/>
                  </w:pPr>
                  <w:r w:rsidRPr="001F4300">
                    <w:t>1</w:t>
                  </w:r>
                </w:p>
              </w:tc>
            </w:tr>
            <w:tr w:rsidR="00580BC5"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580BC5" w:rsidRPr="001F4300" w:rsidRDefault="00580BC5" w:rsidP="00580BC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580BC5" w:rsidRPr="001F4300" w:rsidRDefault="00580BC5" w:rsidP="00580BC5">
                  <w:pPr>
                    <w:pStyle w:val="TAC"/>
                  </w:pPr>
                  <w:r w:rsidRPr="001F4300">
                    <w:t>1</w:t>
                  </w:r>
                </w:p>
              </w:tc>
            </w:tr>
            <w:tr w:rsidR="00580BC5"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580BC5" w:rsidRPr="001F4300" w:rsidRDefault="00580BC5" w:rsidP="00580BC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580BC5" w:rsidRPr="001F4300" w:rsidRDefault="00580BC5" w:rsidP="00580BC5">
                  <w:pPr>
                    <w:pStyle w:val="TAC"/>
                  </w:pPr>
                  <w:r w:rsidRPr="001F4300">
                    <w:t>1</w:t>
                  </w:r>
                </w:p>
              </w:tc>
            </w:tr>
            <w:tr w:rsidR="00580BC5"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580BC5" w:rsidRPr="001F4300" w:rsidRDefault="00580BC5" w:rsidP="00580BC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580BC5" w:rsidRPr="001F4300" w:rsidRDefault="00580BC5" w:rsidP="00580BC5">
                  <w:pPr>
                    <w:pStyle w:val="TAC"/>
                  </w:pPr>
                  <w:r w:rsidRPr="001F4300">
                    <w:t>2</w:t>
                  </w:r>
                </w:p>
              </w:tc>
            </w:tr>
            <w:tr w:rsidR="00580BC5"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580BC5" w:rsidRPr="001F4300" w:rsidRDefault="00580BC5" w:rsidP="00580BC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580BC5" w:rsidRPr="001F4300" w:rsidRDefault="00580BC5" w:rsidP="00580BC5">
                  <w:pPr>
                    <w:pStyle w:val="TAC"/>
                  </w:pPr>
                  <w:r w:rsidRPr="001F4300">
                    <w:t>2</w:t>
                  </w:r>
                </w:p>
              </w:tc>
            </w:tr>
            <w:tr w:rsidR="00580BC5"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580BC5" w:rsidRPr="001F4300" w:rsidRDefault="00580BC5" w:rsidP="00580BC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580BC5" w:rsidRPr="001F4300" w:rsidRDefault="00580BC5" w:rsidP="00580BC5">
                  <w:pPr>
                    <w:pStyle w:val="TAC"/>
                  </w:pPr>
                  <w:r w:rsidRPr="001F4300">
                    <w:t>2</w:t>
                  </w:r>
                </w:p>
              </w:tc>
            </w:tr>
            <w:tr w:rsidR="00580BC5"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580BC5" w:rsidRPr="001F4300" w:rsidRDefault="00580BC5" w:rsidP="00580BC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580BC5" w:rsidRPr="001F4300" w:rsidRDefault="00580BC5" w:rsidP="00580BC5">
                  <w:pPr>
                    <w:pStyle w:val="TAC"/>
                  </w:pPr>
                  <w:r w:rsidRPr="001F4300">
                    <w:t>4</w:t>
                  </w:r>
                </w:p>
              </w:tc>
            </w:tr>
            <w:tr w:rsidR="00580BC5"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580BC5" w:rsidRPr="001F4300" w:rsidRDefault="00580BC5" w:rsidP="00580BC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580BC5" w:rsidRPr="001F4300" w:rsidRDefault="00580BC5" w:rsidP="00580BC5">
                  <w:pPr>
                    <w:pStyle w:val="TAC"/>
                  </w:pPr>
                  <w:r w:rsidRPr="001F4300">
                    <w:t>4</w:t>
                  </w:r>
                </w:p>
              </w:tc>
            </w:tr>
          </w:tbl>
          <w:p w14:paraId="51DA0631" w14:textId="77777777" w:rsidR="00580BC5" w:rsidRPr="001F4300" w:rsidRDefault="00580BC5" w:rsidP="00580BC5"/>
        </w:tc>
        <w:tc>
          <w:tcPr>
            <w:tcW w:w="709" w:type="dxa"/>
          </w:tcPr>
          <w:p w14:paraId="342C58D3" w14:textId="77777777" w:rsidR="00580BC5" w:rsidRPr="001F4300" w:rsidRDefault="00580BC5" w:rsidP="00580BC5">
            <w:pPr>
              <w:pStyle w:val="TAL"/>
              <w:jc w:val="center"/>
              <w:rPr>
                <w:rFonts w:cs="Arial"/>
                <w:szCs w:val="18"/>
              </w:rPr>
            </w:pPr>
            <w:r w:rsidRPr="001F4300">
              <w:t>Band</w:t>
            </w:r>
          </w:p>
        </w:tc>
        <w:tc>
          <w:tcPr>
            <w:tcW w:w="567" w:type="dxa"/>
          </w:tcPr>
          <w:p w14:paraId="24585405" w14:textId="77777777" w:rsidR="00580BC5" w:rsidRPr="001F4300" w:rsidRDefault="00580BC5" w:rsidP="00580BC5">
            <w:pPr>
              <w:pStyle w:val="TAL"/>
              <w:jc w:val="center"/>
              <w:rPr>
                <w:rFonts w:cs="Arial"/>
                <w:szCs w:val="18"/>
              </w:rPr>
            </w:pPr>
            <w:r w:rsidRPr="001F4300">
              <w:t>No</w:t>
            </w:r>
          </w:p>
        </w:tc>
        <w:tc>
          <w:tcPr>
            <w:tcW w:w="709" w:type="dxa"/>
          </w:tcPr>
          <w:p w14:paraId="6B9C1496" w14:textId="77777777" w:rsidR="00580BC5" w:rsidRPr="001F4300" w:rsidRDefault="00580BC5" w:rsidP="00580BC5">
            <w:pPr>
              <w:pStyle w:val="TAL"/>
              <w:jc w:val="center"/>
              <w:rPr>
                <w:rFonts w:cs="Arial"/>
                <w:szCs w:val="18"/>
              </w:rPr>
            </w:pPr>
            <w:r w:rsidRPr="001F4300">
              <w:rPr>
                <w:bCs/>
                <w:iCs/>
              </w:rPr>
              <w:t>N/A</w:t>
            </w:r>
          </w:p>
        </w:tc>
        <w:tc>
          <w:tcPr>
            <w:tcW w:w="728" w:type="dxa"/>
          </w:tcPr>
          <w:p w14:paraId="5DCEB75A" w14:textId="77777777" w:rsidR="00580BC5" w:rsidRPr="001F4300" w:rsidRDefault="00580BC5" w:rsidP="00580BC5">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017" w:name="_Toc90724020"/>
      <w:r w:rsidRPr="001F4300">
        <w:lastRenderedPageBreak/>
        <w:t>4.2.7.2a</w:t>
      </w:r>
      <w:r w:rsidRPr="001F4300">
        <w:tab/>
      </w:r>
      <w:proofErr w:type="spellStart"/>
      <w:r w:rsidRPr="001F4300">
        <w:rPr>
          <w:i/>
          <w:iCs/>
        </w:rPr>
        <w:t>SharedSpectrumChAccessParamsPerBand</w:t>
      </w:r>
      <w:bookmarkEnd w:id="1017"/>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 xml:space="preserve">Indicates whether the UE supports acquiring MIB on an unlicensed cell for </w:t>
            </w:r>
            <w:proofErr w:type="spellStart"/>
            <w:r w:rsidRPr="001F4300">
              <w:t>SpCell</w:t>
            </w:r>
            <w:proofErr w:type="spellEnd"/>
            <w:r w:rsidRPr="001F4300">
              <w:t>.</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 xml:space="preserve">Indicates whether the UE supports acquiring SIB1 on an unlicensed cell for </w:t>
            </w:r>
            <w:proofErr w:type="spellStart"/>
            <w:r w:rsidRPr="001F4300">
              <w:t>PCell</w:t>
            </w:r>
            <w:proofErr w:type="spellEnd"/>
            <w:r w:rsidRPr="001F4300">
              <w:t>.</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rPr>
          <w:ins w:id="1018" w:author="NR_ext_to_71GHz-Core-RAN2#117" w:date="2022-01-31T11:32:00Z"/>
        </w:rPr>
      </w:pPr>
      <w:ins w:id="1019" w:author="NR_ext_to_71GHz-Core-RAN2#117" w:date="2022-01-31T11:32:00Z">
        <w:r w:rsidRPr="001F4300">
          <w:t>4.2.7.2</w:t>
        </w:r>
      </w:ins>
      <w:ins w:id="1020" w:author="NR_ext_to_71GHz-Core-RAN2#117" w:date="2022-01-31T11:37:00Z">
        <w:r>
          <w:t>X</w:t>
        </w:r>
      </w:ins>
      <w:ins w:id="1021" w:author="NR_ext_to_71GHz-Core-RAN2#117" w:date="2022-01-31T11:32:00Z">
        <w:r w:rsidRPr="001F4300">
          <w:tab/>
        </w:r>
      </w:ins>
      <w:ins w:id="1022" w:author="NR_ext_to_71GHz-Core" w:date="2022-03-02T10:17:00Z">
        <w:r>
          <w:rPr>
            <w:i/>
            <w:iCs/>
          </w:rPr>
          <w:t>FR2-2</w:t>
        </w:r>
      </w:ins>
      <w:ins w:id="1023" w:author="NR_ext_to_71GHz-Core" w:date="2022-03-02T14:14:00Z">
        <w:r>
          <w:rPr>
            <w:i/>
            <w:iCs/>
          </w:rPr>
          <w:t>-</w:t>
        </w:r>
      </w:ins>
      <w:ins w:id="1024"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1025" w:author="NR_ext_to_71GHz-Core-RAN2#117" w:date="2022-01-31T11:32:00Z"/>
        </w:trPr>
        <w:tc>
          <w:tcPr>
            <w:tcW w:w="6939" w:type="dxa"/>
          </w:tcPr>
          <w:p w14:paraId="298828DE" w14:textId="77777777" w:rsidR="00C13EE0" w:rsidRPr="001F4300" w:rsidRDefault="00C13EE0" w:rsidP="008A3CBA">
            <w:pPr>
              <w:pStyle w:val="TAH"/>
              <w:rPr>
                <w:ins w:id="1026" w:author="NR_ext_to_71GHz-Core-RAN2#117" w:date="2022-01-31T11:32:00Z"/>
              </w:rPr>
            </w:pPr>
            <w:ins w:id="1027"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1028" w:author="NR_ext_to_71GHz-Core-RAN2#117" w:date="2022-01-31T11:32:00Z"/>
              </w:rPr>
            </w:pPr>
            <w:ins w:id="1029" w:author="NR_ext_to_71GHz-Core-RAN2#117" w:date="2022-01-31T11:32:00Z">
              <w:r w:rsidRPr="001F4300">
                <w:t>Per</w:t>
              </w:r>
            </w:ins>
          </w:p>
        </w:tc>
        <w:tc>
          <w:tcPr>
            <w:tcW w:w="567" w:type="dxa"/>
          </w:tcPr>
          <w:p w14:paraId="4D117797" w14:textId="77777777" w:rsidR="00C13EE0" w:rsidRPr="001F4300" w:rsidRDefault="00C13EE0" w:rsidP="008A3CBA">
            <w:pPr>
              <w:pStyle w:val="TAH"/>
              <w:rPr>
                <w:ins w:id="1030" w:author="NR_ext_to_71GHz-Core-RAN2#117" w:date="2022-01-31T11:32:00Z"/>
              </w:rPr>
            </w:pPr>
            <w:ins w:id="1031" w:author="NR_ext_to_71GHz-Core-RAN2#117" w:date="2022-01-31T11:32:00Z">
              <w:r w:rsidRPr="001F4300">
                <w:t>M</w:t>
              </w:r>
            </w:ins>
          </w:p>
        </w:tc>
        <w:tc>
          <w:tcPr>
            <w:tcW w:w="709" w:type="dxa"/>
          </w:tcPr>
          <w:p w14:paraId="3225B911" w14:textId="77777777" w:rsidR="00C13EE0" w:rsidRPr="001F4300" w:rsidRDefault="00C13EE0" w:rsidP="008A3CBA">
            <w:pPr>
              <w:pStyle w:val="TAH"/>
              <w:rPr>
                <w:ins w:id="1032" w:author="NR_ext_to_71GHz-Core-RAN2#117" w:date="2022-01-31T11:32:00Z"/>
              </w:rPr>
            </w:pPr>
            <w:ins w:id="1033"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1034" w:author="NR_ext_to_71GHz-Core-RAN2#117" w:date="2022-01-31T11:32:00Z"/>
              </w:rPr>
            </w:pPr>
            <w:ins w:id="1035" w:author="NR_ext_to_71GHz-Core-RAN2#117" w:date="2022-01-31T11:32:00Z">
              <w:r w:rsidRPr="001F4300">
                <w:t>FR1-FR2 DIFF</w:t>
              </w:r>
            </w:ins>
          </w:p>
        </w:tc>
      </w:tr>
      <w:tr w:rsidR="00C13EE0" w:rsidRPr="001F4300" w14:paraId="3BA3F007" w14:textId="77777777" w:rsidTr="008A3CBA">
        <w:trPr>
          <w:ins w:id="1036" w:author="NR_ext_to_71GHz-Core-RAN2#117" w:date="2022-01-31T11:32:00Z"/>
        </w:trPr>
        <w:tc>
          <w:tcPr>
            <w:tcW w:w="6939" w:type="dxa"/>
          </w:tcPr>
          <w:p w14:paraId="74FCF159" w14:textId="77777777" w:rsidR="00C13EE0" w:rsidRPr="001F4300" w:rsidRDefault="00C13EE0" w:rsidP="008A3CBA">
            <w:pPr>
              <w:pStyle w:val="TAL"/>
              <w:rPr>
                <w:ins w:id="1037" w:author="NR_ext_to_71GHz-Core-RAN2#117" w:date="2022-01-31T11:32:00Z"/>
                <w:b/>
                <w:bCs/>
                <w:i/>
                <w:iCs/>
              </w:rPr>
            </w:pPr>
            <w:ins w:id="1038" w:author="NR_ext_to_71GHz-Core-RAN2#117" w:date="2022-01-31T11:37:00Z">
              <w:r w:rsidRPr="36D248DC">
                <w:rPr>
                  <w:b/>
                  <w:bCs/>
                  <w:i/>
                  <w:iCs/>
                </w:rPr>
                <w:t>d</w:t>
              </w:r>
            </w:ins>
            <w:ins w:id="1039" w:author="NR_ext_to_71GHz-Core-RAN2#117" w:date="2022-01-31T11:32:00Z">
              <w:r w:rsidRPr="36D248DC">
                <w:rPr>
                  <w:b/>
                  <w:bCs/>
                  <w:i/>
                  <w:iCs/>
                </w:rPr>
                <w:t>l-</w:t>
              </w:r>
            </w:ins>
            <w:ins w:id="1040" w:author="NR_ext_to_71GHz-Core-RAN2#117" w:date="2022-01-31T11:37:00Z">
              <w:r w:rsidRPr="36D248DC">
                <w:rPr>
                  <w:b/>
                  <w:bCs/>
                  <w:i/>
                  <w:iCs/>
                </w:rPr>
                <w:t>FR2-2-</w:t>
              </w:r>
            </w:ins>
            <w:ins w:id="1041" w:author="NR_ext_to_71GHz-Core" w:date="2022-03-02T14:11:00Z">
              <w:r>
                <w:rPr>
                  <w:b/>
                  <w:bCs/>
                  <w:i/>
                  <w:iCs/>
                </w:rPr>
                <w:t>SCS-</w:t>
              </w:r>
            </w:ins>
            <w:ins w:id="1042" w:author="NR_ext_to_71GHz-Core-RAN2#117" w:date="2022-02-11T12:53:00Z">
              <w:r>
                <w:rPr>
                  <w:b/>
                  <w:bCs/>
                  <w:i/>
                  <w:iCs/>
                </w:rPr>
                <w:t>120</w:t>
              </w:r>
            </w:ins>
            <w:ins w:id="1043" w:author="NR_ext_to_71GHz-Core" w:date="2022-03-02T14:13:00Z">
              <w:r>
                <w:rPr>
                  <w:b/>
                  <w:bCs/>
                  <w:i/>
                  <w:iCs/>
                </w:rPr>
                <w:t>k</w:t>
              </w:r>
            </w:ins>
            <w:ins w:id="1044" w:author="NR_ext_to_71GHz-Core-RAN2#117" w:date="2022-02-11T12:54:00Z">
              <w:r>
                <w:rPr>
                  <w:b/>
                  <w:bCs/>
                  <w:i/>
                  <w:iCs/>
                </w:rPr>
                <w:t>Hz</w:t>
              </w:r>
            </w:ins>
            <w:ins w:id="1045" w:author="NR_ext_to_71GHz-Core-RAN2#117" w:date="2022-01-31T11:32:00Z">
              <w:r w:rsidRPr="36D248DC">
                <w:rPr>
                  <w:b/>
                  <w:bCs/>
                  <w:i/>
                  <w:iCs/>
                </w:rPr>
                <w:t>-r1</w:t>
              </w:r>
            </w:ins>
            <w:ins w:id="1046" w:author="NR_ext_to_71GHz-Core-RAN2#117" w:date="2022-01-31T11:34:00Z">
              <w:r w:rsidRPr="36D248DC">
                <w:rPr>
                  <w:b/>
                  <w:bCs/>
                  <w:i/>
                  <w:iCs/>
                </w:rPr>
                <w:t>7</w:t>
              </w:r>
            </w:ins>
          </w:p>
          <w:p w14:paraId="26C3DE71" w14:textId="77777777" w:rsidR="00C13EE0" w:rsidRDefault="00C13EE0" w:rsidP="008A3CBA">
            <w:pPr>
              <w:pStyle w:val="TAL"/>
              <w:rPr>
                <w:ins w:id="1047" w:author="NR_ext_to_71GHz-Core-RAN2#117" w:date="2022-01-31T11:34:00Z"/>
              </w:rPr>
            </w:pPr>
            <w:ins w:id="1048" w:author="NR_ext_to_71GHz-Core-RAN2#117" w:date="2022-01-31T11:32:00Z">
              <w:r w:rsidRPr="001F4300">
                <w:t xml:space="preserve">Indicates whether the UE </w:t>
              </w:r>
            </w:ins>
            <w:ins w:id="1049"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1050" w:author="NR_ext_to_71GHz-Core-RAN2#117" w:date="2022-01-31T11:34:00Z">
              <w:r>
                <w:t>.</w:t>
              </w:r>
            </w:ins>
          </w:p>
          <w:p w14:paraId="43395950" w14:textId="77777777" w:rsidR="00C13EE0" w:rsidRDefault="00C13EE0" w:rsidP="008A3CBA">
            <w:pPr>
              <w:pStyle w:val="TAL"/>
              <w:rPr>
                <w:ins w:id="1051" w:author="NR_ext_to_71GHz-Core-RAN2#117" w:date="2022-01-31T11:34:00Z"/>
              </w:rPr>
            </w:pPr>
          </w:p>
          <w:p w14:paraId="0A2417C0" w14:textId="77777777" w:rsidR="00C13EE0" w:rsidRPr="001F4300" w:rsidRDefault="00C13EE0" w:rsidP="008A3CBA">
            <w:pPr>
              <w:pStyle w:val="TAL"/>
              <w:rPr>
                <w:ins w:id="1052" w:author="NR_ext_to_71GHz-Core-RAN2#117" w:date="2022-01-31T11:32:00Z"/>
              </w:rPr>
            </w:pPr>
            <w:ins w:id="1053" w:author="NR_ext_to_71GHz-Core-RAN2#117" w:date="2022-01-31T11:35:00Z">
              <w:r>
                <w:t xml:space="preserve">It is mandatory for UE </w:t>
              </w:r>
            </w:ins>
            <w:ins w:id="1054" w:author="NR_ext_to_71GHz-Core-RAN2#117" w:date="2022-01-31T11:34:00Z">
              <w:r>
                <w:t>support</w:t>
              </w:r>
            </w:ins>
            <w:ins w:id="1055" w:author="NR_ext_to_71GHz-Core-RAN2#117" w:date="2022-02-23T10:36:00Z">
              <w:r>
                <w:t>ing</w:t>
              </w:r>
            </w:ins>
            <w:ins w:id="1056" w:author="NR_ext_to_71GHz-Core-RAN2#117" w:date="2022-01-31T11:34:00Z">
              <w:r>
                <w:t xml:space="preserve"> </w:t>
              </w:r>
            </w:ins>
            <w:ins w:id="1057" w:author="NR_ext_to_71GHz-Core-RAN2#117" w:date="2022-02-14T14:54:00Z">
              <w:r w:rsidRPr="000A1763">
                <w:t xml:space="preserve">at least one </w:t>
              </w:r>
            </w:ins>
            <w:ins w:id="1058" w:author="NR_ext_to_71GHz-Core-RAN2#117" w:date="2022-01-31T11:34:00Z">
              <w:r>
                <w:t>FR2-2</w:t>
              </w:r>
            </w:ins>
            <w:ins w:id="1059" w:author="NR_ext_to_71GHz-Core-RAN2#117" w:date="2022-02-14T14:55:00Z">
              <w:r>
                <w:t xml:space="preserve"> frequency band</w:t>
              </w:r>
            </w:ins>
            <w:ins w:id="1060"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61" w:author="NR_ext_to_71GHz-Core-RAN2#117" w:date="2022-01-31T11:32:00Z"/>
              </w:rPr>
            </w:pPr>
            <w:ins w:id="1062"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63" w:author="NR_ext_to_71GHz-Core-RAN2#117" w:date="2022-01-31T11:32:00Z"/>
              </w:rPr>
            </w:pPr>
            <w:ins w:id="1064" w:author="NR_ext_to_71GHz-Core-RAN2#117" w:date="2022-01-31T11:34:00Z">
              <w:r>
                <w:t>CY</w:t>
              </w:r>
            </w:ins>
          </w:p>
        </w:tc>
        <w:tc>
          <w:tcPr>
            <w:tcW w:w="709" w:type="dxa"/>
          </w:tcPr>
          <w:p w14:paraId="57634891" w14:textId="77777777" w:rsidR="00C13EE0" w:rsidRPr="001F4300" w:rsidRDefault="00C13EE0" w:rsidP="008A3CBA">
            <w:pPr>
              <w:pStyle w:val="TAL"/>
              <w:jc w:val="center"/>
              <w:rPr>
                <w:ins w:id="1065" w:author="NR_ext_to_71GHz-Core-RAN2#117" w:date="2022-01-31T11:32:00Z"/>
              </w:rPr>
            </w:pPr>
            <w:ins w:id="1066"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67" w:author="NR_ext_to_71GHz-Core-RAN2#117" w:date="2022-01-31T11:32:00Z"/>
              </w:rPr>
            </w:pPr>
            <w:ins w:id="1068" w:author="NR_ext_to_71GHz-Core-RAN2#117" w:date="2022-01-31T11:32:00Z">
              <w:r>
                <w:t>N/A</w:t>
              </w:r>
            </w:ins>
          </w:p>
        </w:tc>
      </w:tr>
      <w:tr w:rsidR="00C13EE0" w:rsidRPr="001F4300" w14:paraId="6049562F" w14:textId="77777777" w:rsidTr="008A3CBA">
        <w:trPr>
          <w:ins w:id="1069" w:author="NR_ext_to_71GHz-Core-RAN2#117" w:date="2022-01-31T11:32:00Z"/>
        </w:trPr>
        <w:tc>
          <w:tcPr>
            <w:tcW w:w="6939" w:type="dxa"/>
          </w:tcPr>
          <w:p w14:paraId="1B3C1842" w14:textId="77777777" w:rsidR="00C13EE0" w:rsidRPr="001F4300" w:rsidRDefault="00C13EE0" w:rsidP="008A3CBA">
            <w:pPr>
              <w:pStyle w:val="TAL"/>
              <w:rPr>
                <w:ins w:id="1070" w:author="NR_ext_to_71GHz-Core-RAN2#117" w:date="2022-01-31T11:32:00Z"/>
                <w:b/>
                <w:bCs/>
                <w:i/>
                <w:iCs/>
              </w:rPr>
            </w:pPr>
            <w:commentRangeStart w:id="1071"/>
            <w:ins w:id="1072" w:author="NR_ext_to_71GHz-Core-RAN2#117" w:date="2022-01-31T11:32:00Z">
              <w:r w:rsidRPr="36D248DC">
                <w:rPr>
                  <w:b/>
                  <w:bCs/>
                  <w:i/>
                  <w:iCs/>
                </w:rPr>
                <w:t>ul-</w:t>
              </w:r>
            </w:ins>
            <w:ins w:id="1073" w:author="NR_ext_to_71GHz-Core-RAN2#117" w:date="2022-01-31T11:38:00Z">
              <w:r w:rsidRPr="36D248DC">
                <w:rPr>
                  <w:b/>
                  <w:bCs/>
                  <w:i/>
                  <w:iCs/>
                </w:rPr>
                <w:t>FR2-2-S</w:t>
              </w:r>
            </w:ins>
            <w:ins w:id="1074" w:author="NR_ext_to_71GHz-Core" w:date="2022-03-02T14:12:00Z">
              <w:r>
                <w:rPr>
                  <w:b/>
                  <w:bCs/>
                  <w:i/>
                  <w:iCs/>
                </w:rPr>
                <w:t>CS</w:t>
              </w:r>
            </w:ins>
            <w:ins w:id="1075" w:author="NR_ext_to_71GHz-Core" w:date="2022-03-02T14:13:00Z">
              <w:r>
                <w:rPr>
                  <w:b/>
                  <w:bCs/>
                  <w:i/>
                  <w:iCs/>
                </w:rPr>
                <w:t>-</w:t>
              </w:r>
            </w:ins>
            <w:ins w:id="1076" w:author="NR_ext_to_71GHz-Core-RAN2#117" w:date="2022-02-11T12:54:00Z">
              <w:r>
                <w:rPr>
                  <w:b/>
                  <w:bCs/>
                  <w:i/>
                  <w:iCs/>
                </w:rPr>
                <w:t>120</w:t>
              </w:r>
            </w:ins>
            <w:ins w:id="1077" w:author="NR_ext_to_71GHz-Core" w:date="2022-03-02T14:12:00Z">
              <w:r>
                <w:rPr>
                  <w:b/>
                  <w:bCs/>
                  <w:i/>
                  <w:iCs/>
                </w:rPr>
                <w:t>k</w:t>
              </w:r>
            </w:ins>
            <w:ins w:id="1078" w:author="NR_ext_to_71GHz-Core-RAN2#117" w:date="2022-02-11T12:54:00Z">
              <w:r>
                <w:rPr>
                  <w:b/>
                  <w:bCs/>
                  <w:i/>
                  <w:iCs/>
                </w:rPr>
                <w:t>Hz</w:t>
              </w:r>
            </w:ins>
            <w:ins w:id="1079" w:author="NR_ext_to_71GHz-Core" w:date="2022-03-02T14:12:00Z">
              <w:r>
                <w:rPr>
                  <w:b/>
                  <w:bCs/>
                  <w:i/>
                  <w:iCs/>
                </w:rPr>
                <w:t>-</w:t>
              </w:r>
            </w:ins>
            <w:ins w:id="1080" w:author="NR_ext_to_71GHz-Core-RAN2#117" w:date="2022-01-31T11:38:00Z">
              <w:r w:rsidRPr="36D248DC">
                <w:rPr>
                  <w:b/>
                  <w:bCs/>
                  <w:i/>
                  <w:iCs/>
                </w:rPr>
                <w:t>r17</w:t>
              </w:r>
            </w:ins>
            <w:commentRangeEnd w:id="1071"/>
            <w:r w:rsidR="00975541">
              <w:rPr>
                <w:rStyle w:val="CommentReference"/>
                <w:rFonts w:ascii="Times New Roman" w:hAnsi="Times New Roman"/>
              </w:rPr>
              <w:commentReference w:id="1071"/>
            </w:r>
          </w:p>
          <w:p w14:paraId="6B7B5C0A" w14:textId="77777777" w:rsidR="00C13EE0" w:rsidRDefault="00C13EE0" w:rsidP="008A3CBA">
            <w:pPr>
              <w:pStyle w:val="TAL"/>
              <w:rPr>
                <w:ins w:id="1081" w:author="NR_ext_to_71GHz-Core-RAN2#117" w:date="2022-01-31T11:39:00Z"/>
              </w:rPr>
            </w:pPr>
            <w:ins w:id="1082" w:author="NR_ext_to_71GHz-Core-RAN2#117" w:date="2022-01-31T11:32:00Z">
              <w:r w:rsidRPr="001F4300">
                <w:t xml:space="preserve">Indicates whether the UE supports </w:t>
              </w:r>
            </w:ins>
            <w:ins w:id="1083" w:author="NR_ext_to_71GHz-Core-RAN2#117" w:date="2022-01-31T11:39:00Z">
              <w:r w:rsidRPr="00A70FAC">
                <w:t>PRACH with 120</w:t>
              </w:r>
            </w:ins>
            <w:ins w:id="1084" w:author="NR_ext_to_71GHz-Core" w:date="2022-03-02T10:18:00Z">
              <w:r>
                <w:t>k</w:t>
              </w:r>
            </w:ins>
            <w:ins w:id="1085" w:author="NR_ext_to_71GHz-Core-RAN2#117" w:date="2022-01-31T11:39:00Z">
              <w:r w:rsidRPr="00A70FAC">
                <w:t>Hz SCS and length 139</w:t>
              </w:r>
              <w:r>
                <w:t xml:space="preserve"> and</w:t>
              </w:r>
            </w:ins>
            <w:ins w:id="1086" w:author="NR_ext_to_71GHz-Core-RAN2#117" w:date="2022-01-31T11:40:00Z">
              <w:r>
                <w:t xml:space="preserve"> </w:t>
              </w:r>
              <w:r w:rsidRPr="000E5AB0">
                <w:t>transmission of 120kHz subcarrier spacing for UL data and control channels and reference signals in FR2-2</w:t>
              </w:r>
            </w:ins>
            <w:ins w:id="1087" w:author="NR_ext_to_71GHz-Core" w:date="2022-03-02T10:18:00Z">
              <w:r>
                <w:t>.</w:t>
              </w:r>
            </w:ins>
          </w:p>
          <w:p w14:paraId="7686D115" w14:textId="77777777" w:rsidR="00C13EE0" w:rsidRPr="001F4300" w:rsidRDefault="00C13EE0" w:rsidP="008A3CBA">
            <w:pPr>
              <w:pStyle w:val="TAL"/>
              <w:rPr>
                <w:ins w:id="1088" w:author="NR_ext_to_71GHz-Core-RAN2#117" w:date="2022-01-31T11:32:00Z"/>
              </w:rPr>
            </w:pPr>
          </w:p>
          <w:p w14:paraId="2D1010BC" w14:textId="3D20EE18" w:rsidR="00C13EE0" w:rsidRPr="001B30C7" w:rsidRDefault="00C13EE0" w:rsidP="008A3CBA">
            <w:pPr>
              <w:pStyle w:val="TAL"/>
              <w:rPr>
                <w:ins w:id="1089" w:author="NR_ext_to_71GHz-Core-RAN2#117" w:date="2022-01-31T11:32:00Z"/>
                <w:b/>
                <w:i/>
              </w:rPr>
            </w:pPr>
            <w:ins w:id="1090" w:author="NR_ext_to_71GHz-Core-RAN2#117" w:date="2022-01-31T11:39:00Z">
              <w:r>
                <w:t xml:space="preserve">UE indicating support of this feature shall also indicate support of </w:t>
              </w:r>
            </w:ins>
            <w:ins w:id="1091" w:author="NR_ext_to_71GHz-Core" w:date="2022-03-08T18:04:00Z">
              <w:r w:rsidR="00936325" w:rsidRPr="00936325">
                <w:rPr>
                  <w:bCs/>
                  <w:i/>
                </w:rPr>
                <w:t>dl-FR2-2-SCS-120kHz-r17</w:t>
              </w:r>
            </w:ins>
            <w:ins w:id="1092" w:author="NR_ext_to_71GHz-Core-RAN2#117" w:date="2022-01-31T11:39:00Z">
              <w:r w:rsidRPr="001B30C7">
                <w:rPr>
                  <w:bCs/>
                  <w:i/>
                </w:rPr>
                <w:t>.</w:t>
              </w:r>
            </w:ins>
          </w:p>
        </w:tc>
        <w:tc>
          <w:tcPr>
            <w:tcW w:w="709" w:type="dxa"/>
          </w:tcPr>
          <w:p w14:paraId="5C5ECABF" w14:textId="77777777" w:rsidR="00C13EE0" w:rsidRPr="001F4300" w:rsidRDefault="00C13EE0" w:rsidP="008A3CBA">
            <w:pPr>
              <w:pStyle w:val="TAL"/>
              <w:jc w:val="center"/>
              <w:rPr>
                <w:ins w:id="1093" w:author="NR_ext_to_71GHz-Core-RAN2#117" w:date="2022-01-31T11:32:00Z"/>
              </w:rPr>
            </w:pPr>
            <w:ins w:id="1094"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95" w:author="NR_ext_to_71GHz-Core-RAN2#117" w:date="2022-01-31T11:32:00Z"/>
              </w:rPr>
            </w:pPr>
            <w:ins w:id="1096" w:author="NR_ext_to_71GHz-Core-RAN2#117" w:date="2022-01-31T11:38:00Z">
              <w:r>
                <w:t>No</w:t>
              </w:r>
            </w:ins>
          </w:p>
        </w:tc>
        <w:tc>
          <w:tcPr>
            <w:tcW w:w="709" w:type="dxa"/>
          </w:tcPr>
          <w:p w14:paraId="59B0A5F9" w14:textId="77777777" w:rsidR="00C13EE0" w:rsidRPr="001F4300" w:rsidRDefault="00C13EE0" w:rsidP="008A3CBA">
            <w:pPr>
              <w:pStyle w:val="TAL"/>
              <w:jc w:val="center"/>
              <w:rPr>
                <w:ins w:id="1097" w:author="NR_ext_to_71GHz-Core-RAN2#117" w:date="2022-01-31T11:32:00Z"/>
              </w:rPr>
            </w:pPr>
            <w:ins w:id="1098"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99" w:author="NR_ext_to_71GHz-Core-RAN2#117" w:date="2022-01-31T11:32:00Z"/>
              </w:rPr>
            </w:pPr>
            <w:ins w:id="1100" w:author="NR_ext_to_71GHz-Core-RAN2#117" w:date="2022-01-31T11:32:00Z">
              <w:r w:rsidRPr="001F4300">
                <w:t>N/A</w:t>
              </w:r>
            </w:ins>
          </w:p>
        </w:tc>
      </w:tr>
      <w:tr w:rsidR="00C13EE0" w:rsidRPr="001F4300" w14:paraId="01E546D6" w14:textId="77777777" w:rsidTr="008A3CBA">
        <w:trPr>
          <w:ins w:id="1101" w:author="NR_ext_to_71GHz-Core-RAN2#117" w:date="2022-01-31T11:32:00Z"/>
        </w:trPr>
        <w:tc>
          <w:tcPr>
            <w:tcW w:w="6939" w:type="dxa"/>
          </w:tcPr>
          <w:p w14:paraId="787C2DA0" w14:textId="77777777" w:rsidR="00C13EE0" w:rsidRPr="001F4300" w:rsidRDefault="00C13EE0" w:rsidP="008A3CBA">
            <w:pPr>
              <w:pStyle w:val="TAL"/>
              <w:rPr>
                <w:ins w:id="1102" w:author="NR_ext_to_71GHz-Core-RAN2#117" w:date="2022-01-31T11:32:00Z"/>
                <w:b/>
                <w:i/>
              </w:rPr>
            </w:pPr>
            <w:commentRangeStart w:id="1103"/>
            <w:ins w:id="1104" w:author="NR_ext_to_71GHz-Core-RAN2#117" w:date="2022-01-31T11:42:00Z">
              <w:r>
                <w:rPr>
                  <w:b/>
                  <w:i/>
                </w:rPr>
                <w:t>initial</w:t>
              </w:r>
            </w:ins>
            <w:ins w:id="1105" w:author="NR_ext_to_71GHz-Core-RAN2#117" w:date="2022-01-31T11:43:00Z">
              <w:r>
                <w:rPr>
                  <w:b/>
                  <w:i/>
                </w:rPr>
                <w:t>AccessSSB-120</w:t>
              </w:r>
            </w:ins>
            <w:ins w:id="1106" w:author="NR_ext_to_71GHz-Core" w:date="2022-03-02T14:13:00Z">
              <w:r>
                <w:rPr>
                  <w:b/>
                  <w:i/>
                </w:rPr>
                <w:t>k</w:t>
              </w:r>
            </w:ins>
            <w:ins w:id="1107" w:author="NR_ext_to_71GHz-Core-RAN2#117" w:date="2022-01-31T11:43:00Z">
              <w:r>
                <w:rPr>
                  <w:b/>
                  <w:i/>
                </w:rPr>
                <w:t>Hz</w:t>
              </w:r>
            </w:ins>
            <w:ins w:id="1108" w:author="NR_ext_to_71GHz-Core-RAN2#117" w:date="2022-01-31T11:32:00Z">
              <w:r w:rsidRPr="001F4300">
                <w:rPr>
                  <w:b/>
                  <w:i/>
                </w:rPr>
                <w:t>-r1</w:t>
              </w:r>
            </w:ins>
            <w:ins w:id="1109" w:author="NR_ext_to_71GHz-Core-RAN2#117" w:date="2022-01-31T11:52:00Z">
              <w:r>
                <w:rPr>
                  <w:b/>
                  <w:i/>
                </w:rPr>
                <w:t>7</w:t>
              </w:r>
            </w:ins>
            <w:commentRangeEnd w:id="1103"/>
            <w:r w:rsidR="00975541">
              <w:rPr>
                <w:rStyle w:val="CommentReference"/>
                <w:rFonts w:ascii="Times New Roman" w:hAnsi="Times New Roman"/>
              </w:rPr>
              <w:commentReference w:id="1103"/>
            </w:r>
          </w:p>
          <w:p w14:paraId="4EEF4A2F" w14:textId="77777777" w:rsidR="00C13EE0" w:rsidRDefault="00C13EE0" w:rsidP="008A3CBA">
            <w:pPr>
              <w:pStyle w:val="TAL"/>
              <w:rPr>
                <w:ins w:id="1110" w:author="NR_ext_to_71GHz-Core-RAN2#117" w:date="2022-01-31T11:41:00Z"/>
              </w:rPr>
            </w:pPr>
            <w:ins w:id="1111" w:author="NR_ext_to_71GHz-Core-RAN2#117" w:date="2022-01-31T11:32:00Z">
              <w:r w:rsidRPr="001F4300">
                <w:t xml:space="preserve">Indicates whether the UE supports </w:t>
              </w:r>
            </w:ins>
            <w:ins w:id="1112" w:author="NR_ext_to_71GHz-Core-RAN2#117" w:date="2022-01-31T11:41:00Z">
              <w:r w:rsidRPr="00C761F2">
                <w:t>120</w:t>
              </w:r>
            </w:ins>
            <w:ins w:id="1113" w:author="NR_ext_to_71GHz-Core" w:date="2022-03-02T10:19:00Z">
              <w:r>
                <w:t>k</w:t>
              </w:r>
            </w:ins>
            <w:ins w:id="1114"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115" w:author="NR_ext_to_71GHz-Core-RAN2#117" w:date="2022-01-31T11:32:00Z"/>
              </w:rPr>
            </w:pPr>
          </w:p>
          <w:p w14:paraId="42626709" w14:textId="7C23A804" w:rsidR="00C13EE0" w:rsidRPr="00DB34F3" w:rsidRDefault="00C13EE0" w:rsidP="008A3CBA">
            <w:pPr>
              <w:pStyle w:val="TAL"/>
              <w:rPr>
                <w:ins w:id="1116" w:author="NR_ext_to_71GHz-Core-RAN2#117" w:date="2022-01-31T11:32:00Z"/>
                <w:b/>
                <w:i/>
              </w:rPr>
            </w:pPr>
            <w:ins w:id="1117" w:author="NR_ext_to_71GHz-Core-RAN2#117" w:date="2022-01-31T11:41:00Z">
              <w:r>
                <w:t xml:space="preserve">UE indicating support of this feature shall also indicate support of </w:t>
              </w:r>
            </w:ins>
            <w:ins w:id="1118" w:author="NR_ext_to_71GHz-Core" w:date="2022-03-08T18:04:00Z">
              <w:r w:rsidR="00DC20C8" w:rsidRPr="00DC20C8">
                <w:rPr>
                  <w:bCs/>
                  <w:i/>
                </w:rPr>
                <w:t>dl-FR2-2-SCS-120kHz-r17</w:t>
              </w:r>
            </w:ins>
            <w:ins w:id="1119" w:author="NR_ext_to_71GHz-Core" w:date="2022-03-08T18:05:00Z">
              <w:r w:rsidR="00DC20C8">
                <w:rPr>
                  <w:bCs/>
                  <w:i/>
                </w:rPr>
                <w:t xml:space="preserve"> </w:t>
              </w:r>
            </w:ins>
            <w:ins w:id="1120" w:author="NR_ext_to_71GHz-Core-RAN2#117" w:date="2022-01-31T11:41:00Z">
              <w:r w:rsidRPr="00DB34F3">
                <w:rPr>
                  <w:bCs/>
                  <w:iCs/>
                </w:rPr>
                <w:t>and</w:t>
              </w:r>
              <w:r w:rsidRPr="00DB34F3">
                <w:rPr>
                  <w:bCs/>
                  <w:i/>
                </w:rPr>
                <w:t xml:space="preserve"> </w:t>
              </w:r>
            </w:ins>
            <w:ins w:id="1121" w:author="NR_ext_to_71GHz-Core" w:date="2022-03-08T18:05:00Z">
              <w:r w:rsidR="00DC20C8" w:rsidRPr="00DC20C8">
                <w:rPr>
                  <w:bCs/>
                  <w:i/>
                </w:rPr>
                <w:t>ul-FR2-2-SCS-120kHz-r17</w:t>
              </w:r>
            </w:ins>
            <w:ins w:id="1122"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123" w:author="NR_ext_to_71GHz-Core-RAN2#117" w:date="2022-01-31T11:32:00Z"/>
              </w:rPr>
            </w:pPr>
            <w:ins w:id="1124"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125" w:author="NR_ext_to_71GHz-Core-RAN2#117" w:date="2022-01-31T11:32:00Z"/>
              </w:rPr>
            </w:pPr>
            <w:ins w:id="1126" w:author="NR_ext_to_71GHz-Core-RAN2#117" w:date="2022-02-11T12:55:00Z">
              <w:r>
                <w:t>No</w:t>
              </w:r>
            </w:ins>
          </w:p>
        </w:tc>
        <w:tc>
          <w:tcPr>
            <w:tcW w:w="709" w:type="dxa"/>
          </w:tcPr>
          <w:p w14:paraId="2F1ABE8E" w14:textId="77777777" w:rsidR="00C13EE0" w:rsidRPr="001F4300" w:rsidRDefault="00C13EE0" w:rsidP="008A3CBA">
            <w:pPr>
              <w:pStyle w:val="TAL"/>
              <w:jc w:val="center"/>
              <w:rPr>
                <w:ins w:id="1127" w:author="NR_ext_to_71GHz-Core-RAN2#117" w:date="2022-01-31T11:32:00Z"/>
              </w:rPr>
            </w:pPr>
            <w:ins w:id="1128"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129" w:author="NR_ext_to_71GHz-Core-RAN2#117" w:date="2022-01-31T11:32:00Z"/>
              </w:rPr>
            </w:pPr>
            <w:ins w:id="1130"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131" w:name="_Toc90724021"/>
      <w:r w:rsidRPr="001F4300">
        <w:lastRenderedPageBreak/>
        <w:t>4.2.7.3</w:t>
      </w:r>
      <w:r w:rsidRPr="001F4300">
        <w:tab/>
      </w:r>
      <w:r w:rsidRPr="001F4300">
        <w:rPr>
          <w:i/>
        </w:rPr>
        <w:t>CA-</w:t>
      </w:r>
      <w:proofErr w:type="spellStart"/>
      <w:r w:rsidRPr="001F4300">
        <w:rPr>
          <w:i/>
        </w:rPr>
        <w:t>ParametersEUTRA</w:t>
      </w:r>
      <w:bookmarkEnd w:id="113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31FADCA" w14:textId="77777777" w:rsidR="00265A37" w:rsidRPr="001F4300" w:rsidRDefault="00265A37" w:rsidP="003B4533">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proofErr w:type="spellStart"/>
            <w:r w:rsidRPr="001F4300">
              <w:rPr>
                <w:b/>
                <w:i/>
              </w:rPr>
              <w:t>multipleTimingAdvance</w:t>
            </w:r>
            <w:proofErr w:type="spellEnd"/>
          </w:p>
          <w:p w14:paraId="660AABA6" w14:textId="77777777" w:rsidR="00265A37" w:rsidRPr="001F4300" w:rsidRDefault="00265A37" w:rsidP="003B4533">
            <w:pPr>
              <w:pStyle w:val="TAL"/>
            </w:pPr>
            <w:proofErr w:type="spellStart"/>
            <w:r w:rsidRPr="001F4300">
              <w:rPr>
                <w:i/>
              </w:rPr>
              <w:t>multipleTimingAdvance</w:t>
            </w:r>
            <w:proofErr w:type="spellEnd"/>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proofErr w:type="spellStart"/>
            <w:r w:rsidRPr="001F4300">
              <w:rPr>
                <w:b/>
                <w:i/>
              </w:rPr>
              <w:t>simultaneousRx</w:t>
            </w:r>
            <w:proofErr w:type="spellEnd"/>
            <w:r w:rsidRPr="001F4300">
              <w:rPr>
                <w:b/>
                <w:i/>
              </w:rPr>
              <w:t>-Tx</w:t>
            </w:r>
          </w:p>
          <w:p w14:paraId="2DB25E29" w14:textId="77777777" w:rsidR="00265A37" w:rsidRPr="001F4300" w:rsidRDefault="00265A37" w:rsidP="003B4533">
            <w:pPr>
              <w:pStyle w:val="TAL"/>
            </w:pPr>
            <w:proofErr w:type="spellStart"/>
            <w:r w:rsidRPr="001F4300">
              <w:rPr>
                <w:i/>
              </w:rPr>
              <w:t>simultaneousRx</w:t>
            </w:r>
            <w:proofErr w:type="spellEnd"/>
            <w:r w:rsidRPr="001F4300">
              <w:rPr>
                <w:i/>
              </w:rPr>
              <w:t>-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proofErr w:type="spellStart"/>
            <w:r w:rsidRPr="001F4300">
              <w:rPr>
                <w:b/>
                <w:i/>
              </w:rPr>
              <w:t>supportedBandwidthCombinationSetEUTRA</w:t>
            </w:r>
            <w:proofErr w:type="spellEnd"/>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proofErr w:type="spellStart"/>
            <w:r w:rsidRPr="001F4300">
              <w:rPr>
                <w:b/>
                <w:i/>
              </w:rPr>
              <w:t>fd</w:t>
            </w:r>
            <w:proofErr w:type="spellEnd"/>
            <w:r w:rsidRPr="001F4300">
              <w:rPr>
                <w:b/>
                <w:i/>
              </w:rPr>
              <w:t>-MIMO-</w:t>
            </w:r>
            <w:proofErr w:type="spellStart"/>
            <w:r w:rsidRPr="001F4300">
              <w:rPr>
                <w:b/>
                <w:i/>
              </w:rPr>
              <w:t>TotalWeightedLayers</w:t>
            </w:r>
            <w:proofErr w:type="spellEnd"/>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7054E2CD" w14:textId="77777777" w:rsidR="00265A37" w:rsidRPr="001F4300" w:rsidRDefault="00265A37" w:rsidP="003B4533">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132" w:name="_Toc90724022"/>
      <w:r w:rsidRPr="001F4300">
        <w:lastRenderedPageBreak/>
        <w:t>4.2.7.4</w:t>
      </w:r>
      <w:r w:rsidRPr="001F4300">
        <w:tab/>
      </w:r>
      <w:r w:rsidRPr="001F4300">
        <w:rPr>
          <w:i/>
        </w:rPr>
        <w:t>CA-</w:t>
      </w:r>
      <w:proofErr w:type="spellStart"/>
      <w:r w:rsidRPr="001F4300">
        <w:rPr>
          <w:i/>
        </w:rPr>
        <w:t>ParametersNR</w:t>
      </w:r>
      <w:bookmarkEnd w:id="113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proofErr w:type="spellStart"/>
            <w:r w:rsidRPr="001F4300">
              <w:rPr>
                <w:i/>
                <w:iCs/>
              </w:rPr>
              <w:t>ibm</w:t>
            </w:r>
            <w:proofErr w:type="spellEnd"/>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133" w:author="NR_feMIMO-Core" w:date="2022-02-11T15:18:00Z"/>
        </w:trPr>
        <w:tc>
          <w:tcPr>
            <w:tcW w:w="6917" w:type="dxa"/>
          </w:tcPr>
          <w:p w14:paraId="1FDAEE54" w14:textId="6EE6F0BB" w:rsidR="00F160ED" w:rsidRDefault="00F306DA" w:rsidP="00BF073E">
            <w:pPr>
              <w:pStyle w:val="TAL"/>
              <w:rPr>
                <w:ins w:id="1134" w:author="NR_feMIMO-Core" w:date="2022-02-11T15:18:00Z"/>
                <w:rFonts w:cs="Arial"/>
                <w:b/>
                <w:bCs/>
                <w:i/>
                <w:iCs/>
                <w:szCs w:val="18"/>
              </w:rPr>
            </w:pPr>
            <w:ins w:id="1135" w:author="NR_feMIMO-Core" w:date="2022-02-14T15:05:00Z">
              <w:r>
                <w:rPr>
                  <w:rFonts w:cs="Arial"/>
                  <w:b/>
                  <w:bCs/>
                  <w:i/>
                  <w:iCs/>
                  <w:szCs w:val="18"/>
                </w:rPr>
                <w:t>c</w:t>
              </w:r>
            </w:ins>
            <w:ins w:id="1136" w:author="NR_feMIMO-Core" w:date="2022-02-11T15:18:00Z">
              <w:r w:rsidR="00F160ED" w:rsidRPr="00EE0940">
                <w:rPr>
                  <w:rFonts w:cs="Arial"/>
                  <w:b/>
                  <w:bCs/>
                  <w:i/>
                  <w:iCs/>
                  <w:szCs w:val="18"/>
                </w:rPr>
                <w:t>odebookParametersfetyp</w:t>
              </w:r>
            </w:ins>
            <w:ins w:id="1137" w:author="NR_feMIMO-Core" w:date="2022-03-02T11:44:00Z">
              <w:r w:rsidR="00EC0B8F">
                <w:rPr>
                  <w:rFonts w:cs="Arial"/>
                  <w:b/>
                  <w:bCs/>
                  <w:i/>
                  <w:iCs/>
                  <w:szCs w:val="18"/>
                </w:rPr>
                <w:t>e</w:t>
              </w:r>
            </w:ins>
            <w:ins w:id="1138"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139" w:author="NR_feMIMO-Core" w:date="2022-02-12T07:14:00Z"/>
              </w:rPr>
            </w:pPr>
            <w:ins w:id="1140" w:author="NR_feMIMO-Core" w:date="2022-02-12T07:14:00Z">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commentRangeStart w:id="1141"/>
              <w:proofErr w:type="spellStart"/>
              <w:r w:rsidRPr="001F4300">
                <w:rPr>
                  <w:i/>
                </w:rPr>
                <w:t>codebookVariantsList</w:t>
              </w:r>
              <w:proofErr w:type="spellEnd"/>
              <w:r w:rsidRPr="001F4300">
                <w:t xml:space="preserve"> </w:t>
              </w:r>
            </w:ins>
            <w:commentRangeEnd w:id="1141"/>
            <w:r w:rsidR="007463BD">
              <w:rPr>
                <w:rStyle w:val="CommentReference"/>
                <w:rFonts w:ascii="Times New Roman" w:hAnsi="Times New Roman"/>
              </w:rPr>
              <w:commentReference w:id="1141"/>
            </w:r>
            <w:ins w:id="1142" w:author="NR_feMIMO-Core" w:date="2022-02-12T07:14:00Z">
              <w:r w:rsidRPr="001F4300">
                <w:t>for each code book type:</w:t>
              </w:r>
            </w:ins>
          </w:p>
          <w:p w14:paraId="5B3D454B" w14:textId="77777777" w:rsidR="00F561F2" w:rsidRPr="001F4300" w:rsidRDefault="00F561F2" w:rsidP="00F561F2">
            <w:pPr>
              <w:pStyle w:val="B1"/>
              <w:spacing w:after="0"/>
              <w:rPr>
                <w:ins w:id="1143" w:author="NR_feMIMO-Core" w:date="2022-02-12T07:14:00Z"/>
                <w:rFonts w:ascii="Arial" w:hAnsi="Arial" w:cs="Arial"/>
                <w:sz w:val="18"/>
                <w:szCs w:val="18"/>
              </w:rPr>
            </w:pPr>
            <w:ins w:id="1144"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1145" w:author="NR_feMIMO-Core" w:date="2022-02-12T07:14:00Z"/>
                <w:rFonts w:ascii="Arial" w:hAnsi="Arial" w:cs="Arial"/>
                <w:sz w:val="18"/>
                <w:szCs w:val="18"/>
              </w:rPr>
            </w:pPr>
            <w:ins w:id="1146"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1147" w:author="NR_feMIMO-Core" w:date="2022-02-12T07:14:00Z"/>
                <w:rFonts w:ascii="Arial" w:hAnsi="Arial" w:cs="Arial"/>
                <w:sz w:val="18"/>
                <w:szCs w:val="18"/>
              </w:rPr>
            </w:pPr>
            <w:ins w:id="1148"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149" w:author="NR_feMIMO-Core" w:date="2022-02-12T07:15:00Z"/>
                <w:rFonts w:cs="Arial"/>
                <w:b/>
                <w:bCs/>
                <w:i/>
                <w:iCs/>
                <w:szCs w:val="18"/>
              </w:rPr>
            </w:pPr>
            <w:ins w:id="1150" w:author="NR_feMIMO-Core" w:date="2022-02-12T07:14:00Z">
              <w:r w:rsidRPr="001F4300">
                <w:t xml:space="preserve">For each band in a band combination, supported values for these three parameters are determined in conjunction with </w:t>
              </w:r>
            </w:ins>
            <w:ins w:id="1151"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152" w:author="NR_feMIMO-Core-v1" w:date="2022-02-24T10:51:00Z"/>
              </w:rPr>
            </w:pPr>
            <w:ins w:id="1153" w:author="NR_feMIMO-Core" w:date="2022-02-12T07:14:00Z">
              <w:r w:rsidRPr="001F4300">
                <w:t xml:space="preserve">reported in </w:t>
              </w:r>
              <w:r w:rsidRPr="001F4300">
                <w:rPr>
                  <w:i/>
                </w:rPr>
                <w:t>MIMO-</w:t>
              </w:r>
              <w:proofErr w:type="spellStart"/>
              <w:r w:rsidRPr="001F4300">
                <w:rPr>
                  <w:i/>
                </w:rPr>
                <w:t>ParametersPerBand</w:t>
              </w:r>
              <w:proofErr w:type="spellEnd"/>
              <w:r w:rsidRPr="001F4300">
                <w:t>.</w:t>
              </w:r>
            </w:ins>
            <w:ins w:id="1154" w:author="NR_feMIMO-Core" w:date="2022-02-11T15:18:00Z">
              <w:r w:rsidR="00F160ED" w:rsidRPr="00BC72E3">
                <w:t xml:space="preserve"> </w:t>
              </w:r>
            </w:ins>
          </w:p>
          <w:p w14:paraId="4E66951C" w14:textId="77777777" w:rsidR="00DE0C9B" w:rsidRDefault="00DE0C9B" w:rsidP="00F561F2">
            <w:pPr>
              <w:pStyle w:val="TAL"/>
              <w:rPr>
                <w:ins w:id="1155" w:author="NR_feMIMO-Core-v1" w:date="2022-02-24T10:51:00Z"/>
              </w:rPr>
            </w:pPr>
          </w:p>
          <w:p w14:paraId="5861A7AB" w14:textId="77777777" w:rsidR="005730F5" w:rsidRPr="001F4300" w:rsidRDefault="005730F5" w:rsidP="005730F5">
            <w:pPr>
              <w:pStyle w:val="TAL"/>
              <w:rPr>
                <w:ins w:id="1156" w:author="NR_feMIMO-Core-v1" w:date="2022-02-24T10:51:00Z"/>
              </w:rPr>
            </w:pPr>
            <w:ins w:id="1157" w:author="NR_feMIMO-Core-v1" w:date="2022-02-24T10:51:00Z">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ins>
          </w:p>
          <w:p w14:paraId="3AEA5166" w14:textId="77777777" w:rsidR="005730F5" w:rsidRDefault="005730F5" w:rsidP="005730F5">
            <w:pPr>
              <w:pStyle w:val="B1"/>
              <w:spacing w:after="0"/>
              <w:rPr>
                <w:ins w:id="1158" w:author="NR_feMIMO-Core-v1" w:date="2022-02-24T10:51:00Z"/>
                <w:rFonts w:ascii="Arial" w:hAnsi="Arial" w:cs="Arial"/>
                <w:sz w:val="18"/>
                <w:szCs w:val="18"/>
              </w:rPr>
            </w:pPr>
            <w:ins w:id="1159"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4704B47" w14:textId="62ED0BCB" w:rsidR="00DE0C9B" w:rsidRPr="005730F5" w:rsidRDefault="005730F5" w:rsidP="005730F5">
            <w:pPr>
              <w:pStyle w:val="B1"/>
              <w:spacing w:after="0"/>
              <w:rPr>
                <w:ins w:id="1160" w:author="NR_feMIMO-Core" w:date="2022-02-11T15:18:00Z"/>
                <w:rFonts w:ascii="Arial" w:hAnsi="Arial" w:cs="Arial"/>
                <w:sz w:val="18"/>
                <w:szCs w:val="18"/>
              </w:rPr>
            </w:pPr>
            <w:ins w:id="1161"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62" w:author="NR_feMIMO-Core" w:date="2022-02-11T15:18:00Z"/>
                <w:rFonts w:eastAsia="MS Mincho" w:cs="Arial"/>
                <w:bCs/>
                <w:iCs/>
                <w:szCs w:val="18"/>
              </w:rPr>
            </w:pPr>
            <w:ins w:id="1163"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64" w:author="NR_feMIMO-Core" w:date="2022-02-11T15:18:00Z"/>
                <w:rFonts w:eastAsia="MS Mincho" w:cs="Arial"/>
                <w:bCs/>
                <w:iCs/>
                <w:szCs w:val="18"/>
              </w:rPr>
            </w:pPr>
            <w:ins w:id="1165"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66" w:author="NR_feMIMO-Core" w:date="2022-02-11T15:18:00Z"/>
                <w:bCs/>
                <w:iCs/>
              </w:rPr>
            </w:pPr>
            <w:ins w:id="1167"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68" w:author="NR_feMIMO-Core" w:date="2022-02-11T15:18:00Z"/>
                <w:bCs/>
                <w:iCs/>
              </w:rPr>
            </w:pPr>
            <w:ins w:id="1169"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PerBandComb</w:t>
            </w:r>
            <w:proofErr w:type="spellEnd"/>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70" w:author="NR_HST_FR1_enh" w:date="2022-03-02T21:49:00Z"/>
                <w:b/>
                <w:bCs/>
                <w:i/>
                <w:iCs/>
              </w:rPr>
            </w:pPr>
            <w:ins w:id="1171"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72"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73" w:author="NR_HST_FR1_enh" w:date="2022-03-02T21:49:00Z">
              <w:r>
                <w:rPr>
                  <w:rFonts w:eastAsia="DengXian" w:cs="Arial" w:hint="eastAsia"/>
                  <w:szCs w:val="18"/>
                  <w:lang w:eastAsia="zh-CN"/>
                </w:rPr>
                <w:t>B</w:t>
              </w:r>
              <w:r>
                <w:rPr>
                  <w:rFonts w:eastAsia="DengXian"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74" w:author="NR_HST_FR1_enh" w:date="2022-03-02T21:49:00Z">
              <w:r>
                <w:rPr>
                  <w:rFonts w:eastAsia="DengXian"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75" w:author="NR_HST_FR1_enh" w:date="2022-03-02T21:49:00Z">
              <w:r>
                <w:rPr>
                  <w:rFonts w:eastAsia="DengXian" w:hint="eastAsia"/>
                  <w:bCs/>
                  <w:iCs/>
                  <w:lang w:eastAsia="zh-CN"/>
                </w:rPr>
                <w:t>N</w:t>
              </w:r>
              <w:r>
                <w:rPr>
                  <w:rFonts w:eastAsia="DengXian"/>
                  <w:bCs/>
                  <w:iCs/>
                  <w:lang w:eastAsia="zh-CN"/>
                </w:rPr>
                <w:t>o</w:t>
              </w:r>
            </w:ins>
          </w:p>
        </w:tc>
        <w:tc>
          <w:tcPr>
            <w:tcW w:w="728" w:type="dxa"/>
          </w:tcPr>
          <w:p w14:paraId="171E238B" w14:textId="484DFAC7" w:rsidR="00DA5948" w:rsidRPr="001F4300" w:rsidRDefault="00DA5948" w:rsidP="00DA5948">
            <w:pPr>
              <w:pStyle w:val="TAL"/>
              <w:jc w:val="center"/>
              <w:rPr>
                <w:bCs/>
                <w:iCs/>
              </w:rPr>
            </w:pPr>
            <w:ins w:id="1176" w:author="NR_HST_FR1_enh" w:date="2022-03-02T21:49:00Z">
              <w:r>
                <w:rPr>
                  <w:rFonts w:eastAsia="DengXian" w:hint="eastAsia"/>
                  <w:bCs/>
                  <w:iCs/>
                  <w:lang w:eastAsia="zh-CN"/>
                </w:rPr>
                <w:t>F</w:t>
              </w:r>
              <w:r>
                <w:rPr>
                  <w:rFonts w:eastAsia="DengXian"/>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proofErr w:type="spellStart"/>
            <w:r w:rsidRPr="001F4300">
              <w:rPr>
                <w:b/>
                <w:i/>
              </w:rPr>
              <w:lastRenderedPageBreak/>
              <w:t>diffNumerologyAcrossPUCCH</w:t>
            </w:r>
            <w:proofErr w:type="spellEnd"/>
            <w:r w:rsidRPr="001F4300">
              <w:rPr>
                <w:b/>
                <w:i/>
              </w:rPr>
              <w:t>-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proofErr w:type="spellStart"/>
            <w:r w:rsidRPr="001F4300">
              <w:rPr>
                <w:b/>
                <w:i/>
              </w:rPr>
              <w:t>diffNumerologyWithinPUCCH-GroupLargerSCS</w:t>
            </w:r>
            <w:proofErr w:type="spellEnd"/>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proofErr w:type="spellStart"/>
            <w:r w:rsidRPr="001F4300">
              <w:rPr>
                <w:b/>
                <w:i/>
              </w:rPr>
              <w:t>diffNumerologyWithinPUCCH-GroupSmallerSCS</w:t>
            </w:r>
            <w:proofErr w:type="spellEnd"/>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proofErr w:type="spellStart"/>
            <w:r w:rsidRPr="001F4300">
              <w:rPr>
                <w:b/>
                <w:i/>
              </w:rPr>
              <w:t>dualPA</w:t>
            </w:r>
            <w:proofErr w:type="spellEnd"/>
            <w:r w:rsidRPr="001F4300">
              <w:rPr>
                <w:b/>
                <w:i/>
              </w:rPr>
              <w:t>-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1F4300">
              <w:rPr>
                <w:bCs/>
                <w:i/>
                <w:iCs/>
              </w:rPr>
              <w:t>simultaneousRxTxInterBandCA</w:t>
            </w:r>
            <w:proofErr w:type="spellEnd"/>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w:t>
            </w:r>
            <w:proofErr w:type="spellStart"/>
            <w:r w:rsidRPr="001F4300">
              <w:t>SpCell</w:t>
            </w:r>
            <w:proofErr w:type="spellEnd"/>
            <w:r w:rsidRPr="001F4300">
              <w:t xml:space="preserve"> and the </w:t>
            </w:r>
            <w:proofErr w:type="spellStart"/>
            <w:r w:rsidRPr="001F4300">
              <w:t>SCell</w:t>
            </w:r>
            <w:proofErr w:type="spellEnd"/>
            <w:r w:rsidRPr="001F4300">
              <w:t xml:space="preserve">(s) are not aligned, the slot boundaries are aligned </w:t>
            </w:r>
            <w:r w:rsidRPr="001F4300">
              <w:rPr>
                <w:rFonts w:cs="Arial"/>
                <w:szCs w:val="18"/>
              </w:rPr>
              <w:t xml:space="preserve">and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w:t>
            </w:r>
            <w:proofErr w:type="spellStart"/>
            <w:r w:rsidRPr="001F4300">
              <w:rPr>
                <w:rFonts w:cs="Arial"/>
                <w:szCs w:val="18"/>
              </w:rPr>
              <w:t>SpCell</w:t>
            </w:r>
            <w:proofErr w:type="spellEnd"/>
            <w:r w:rsidRPr="001F4300">
              <w:rPr>
                <w:rFonts w:cs="Arial"/>
                <w:szCs w:val="18"/>
              </w:rPr>
              <w:t xml:space="preserve"> is smaller than or equal to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each of the non-aligned </w:t>
            </w:r>
            <w:proofErr w:type="spellStart"/>
            <w:r w:rsidRPr="001F4300">
              <w:rPr>
                <w:rFonts w:cs="Arial"/>
                <w:szCs w:val="18"/>
              </w:rPr>
              <w:t>SCells</w:t>
            </w:r>
            <w:proofErr w:type="spellEnd"/>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Cells</w:t>
            </w:r>
            <w:proofErr w:type="spellEnd"/>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77" w:author="NR_SAR_PC2_interB_SUL_2BUL" w:date="2022-03-03T11:58:00Z"/>
        </w:trPr>
        <w:tc>
          <w:tcPr>
            <w:tcW w:w="6917" w:type="dxa"/>
          </w:tcPr>
          <w:p w14:paraId="7210D124" w14:textId="77777777" w:rsidR="00870478" w:rsidRDefault="00870478" w:rsidP="00870478">
            <w:pPr>
              <w:pStyle w:val="TAL"/>
              <w:rPr>
                <w:ins w:id="1178" w:author="NR_SAR_PC2_interB_SUL_2BUL" w:date="2022-03-03T11:58:00Z"/>
                <w:b/>
                <w:i/>
                <w:lang w:eastAsia="zh-CN"/>
              </w:rPr>
            </w:pPr>
            <w:ins w:id="1179"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80" w:author="NR_SAR_PC2_interB_SUL_2BUL" w:date="2022-03-03T11:58:00Z"/>
                <w:bCs/>
                <w:iCs/>
                <w:lang w:eastAsia="zh-CN"/>
              </w:rPr>
            </w:pPr>
            <w:ins w:id="1181"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w:t>
              </w:r>
              <w:proofErr w:type="spellStart"/>
              <w:r w:rsidRPr="00C47C22">
                <w:rPr>
                  <w:bCs/>
                  <w:iCs/>
                  <w:lang w:eastAsia="zh-CN"/>
                </w:rPr>
                <w:t>MPR</w:t>
              </w:r>
              <w:r w:rsidRPr="00BC2271">
                <w:rPr>
                  <w:bCs/>
                  <w:iCs/>
                  <w:vertAlign w:val="subscript"/>
                  <w:lang w:eastAsia="zh-CN"/>
                </w:rPr>
                <w:t>c</w:t>
              </w:r>
              <w:proofErr w:type="spellEnd"/>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82" w:author="NR_SAR_PC2_interB_SUL_2BUL" w:date="2022-03-03T11:58:00Z"/>
                <w:rFonts w:ascii="Arial" w:hAnsi="Arial" w:cs="Arial"/>
                <w:bCs/>
                <w:iCs/>
                <w:sz w:val="18"/>
                <w:szCs w:val="18"/>
                <w:lang w:eastAsia="zh-CN"/>
              </w:rPr>
            </w:pPr>
            <w:ins w:id="1183"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84"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85" w:author="NR_SAR_PC2_interB_SUL_2BUL" w:date="2022-03-03T11:58:00Z"/>
                <w:b/>
                <w:i/>
              </w:rPr>
            </w:pPr>
            <w:ins w:id="1186"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87" w:author="NR_SAR_PC2_interB_SUL_2BUL" w:date="2022-03-03T11:58:00Z"/>
              </w:rPr>
            </w:pPr>
            <w:ins w:id="1188"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89" w:author="NR_SAR_PC2_interB_SUL_2BUL" w:date="2022-03-03T11:58:00Z"/>
              </w:rPr>
            </w:pPr>
            <w:ins w:id="1190"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91" w:author="NR_SAR_PC2_interB_SUL_2BUL" w:date="2022-03-03T11:58:00Z"/>
                <w:bCs/>
                <w:iCs/>
              </w:rPr>
            </w:pPr>
            <w:ins w:id="1192"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93" w:author="NR_SAR_PC2_interB_SUL_2BUL" w:date="2022-03-03T11:58:00Z"/>
                <w:bCs/>
                <w:iCs/>
              </w:rPr>
            </w:pPr>
            <w:ins w:id="1194"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95" w:author="NR_SAR_PC2_interB_SUL_2BUL" w:date="2022-03-03T11:59:00Z"/>
        </w:trPr>
        <w:tc>
          <w:tcPr>
            <w:tcW w:w="6917" w:type="dxa"/>
          </w:tcPr>
          <w:p w14:paraId="40C1CE3F" w14:textId="77777777" w:rsidR="0095663D" w:rsidRDefault="0095663D" w:rsidP="0095663D">
            <w:pPr>
              <w:pStyle w:val="TAL"/>
              <w:rPr>
                <w:ins w:id="1196" w:author="NR_SAR_PC2_interB_SUL_2BUL" w:date="2022-03-03T11:59:00Z"/>
                <w:b/>
                <w:i/>
                <w:lang w:eastAsia="zh-CN"/>
              </w:rPr>
            </w:pPr>
            <w:ins w:id="1197" w:author="NR_SAR_PC2_interB_SUL_2BUL" w:date="2022-03-03T11:59:00Z">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98" w:author="NR_SAR_PC2_interB_SUL_2BUL" w:date="2022-03-03T11:59:00Z"/>
                <w:i/>
                <w:lang w:eastAsia="zh-CN"/>
              </w:rPr>
            </w:pPr>
            <w:ins w:id="1199"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200" w:author="NR_SAR_PC2_interB_SUL_2BUL" w:date="2022-03-03T11:59:00Z"/>
                <w:bCs/>
                <w:iCs/>
                <w:lang w:eastAsia="zh-CN"/>
              </w:rPr>
            </w:pPr>
            <w:ins w:id="1201"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w:t>
              </w:r>
              <w:proofErr w:type="spellStart"/>
              <w:r w:rsidRPr="00442C4D">
                <w:rPr>
                  <w:bCs/>
                  <w:iCs/>
                  <w:lang w:eastAsia="zh-CN"/>
                </w:rPr>
                <w:t>MPR</w:t>
              </w:r>
              <w:r w:rsidRPr="00442C4D">
                <w:rPr>
                  <w:bCs/>
                  <w:iCs/>
                  <w:vertAlign w:val="subscript"/>
                  <w:lang w:eastAsia="zh-CN"/>
                </w:rPr>
                <w:t>c</w:t>
              </w:r>
              <w:proofErr w:type="spellEnd"/>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202" w:author="NR_SAR_PC2_interB_SUL_2BUL" w:date="2022-03-03T11:59:00Z"/>
                <w:rFonts w:cs="Arial"/>
                <w:bCs/>
                <w:iCs/>
                <w:szCs w:val="18"/>
                <w:lang w:eastAsia="zh-CN"/>
              </w:rPr>
            </w:pPr>
            <w:ins w:id="1203"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204" w:author="NR_SAR_PC2_interB_SUL_2BUL" w:date="2022-03-03T11:59:00Z"/>
                <w:rFonts w:cs="Arial"/>
                <w:bCs/>
                <w:iCs/>
                <w:szCs w:val="18"/>
                <w:lang w:eastAsia="zh-CN"/>
              </w:rPr>
            </w:pPr>
          </w:p>
          <w:p w14:paraId="2946DCA6" w14:textId="7252C75E" w:rsidR="0095663D" w:rsidRPr="005C16B0" w:rsidRDefault="0095663D" w:rsidP="0095663D">
            <w:pPr>
              <w:pStyle w:val="TAN"/>
              <w:rPr>
                <w:ins w:id="1205" w:author="NR_SAR_PC2_interB_SUL_2BUL" w:date="2022-03-03T11:59:00Z"/>
                <w:b/>
                <w:i/>
                <w:lang w:eastAsia="zh-CN"/>
              </w:rPr>
            </w:pPr>
            <w:ins w:id="1206"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207" w:author="NR_SAR_PC2_interB_SUL_2BUL" w:date="2022-03-03T11:59:00Z"/>
                <w:rFonts w:cs="Arial"/>
                <w:szCs w:val="18"/>
                <w:lang w:eastAsia="zh-CN"/>
              </w:rPr>
            </w:pPr>
            <w:ins w:id="1208"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209" w:author="NR_SAR_PC2_interB_SUL_2BUL" w:date="2022-03-03T11:59:00Z"/>
                <w:rFonts w:cs="Arial"/>
                <w:szCs w:val="18"/>
                <w:lang w:eastAsia="zh-CN"/>
              </w:rPr>
            </w:pPr>
            <w:ins w:id="1210"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211" w:author="NR_SAR_PC2_interB_SUL_2BUL" w:date="2022-03-03T11:59:00Z"/>
                <w:rFonts w:cs="Arial"/>
                <w:szCs w:val="18"/>
                <w:lang w:eastAsia="zh-CN"/>
              </w:rPr>
            </w:pPr>
            <w:ins w:id="1212"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213" w:author="NR_SAR_PC2_interB_SUL_2BUL" w:date="2022-03-03T11:59:00Z"/>
                <w:rFonts w:cs="Arial"/>
                <w:szCs w:val="18"/>
                <w:lang w:eastAsia="zh-CN"/>
              </w:rPr>
            </w:pPr>
            <w:ins w:id="1214"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w:t>
            </w:r>
            <w:proofErr w:type="spellStart"/>
            <w:r w:rsidRPr="001F4300">
              <w:rPr>
                <w:rFonts w:cs="Arial"/>
                <w:szCs w:val="18"/>
              </w:rPr>
              <w:t>MsgA</w:t>
            </w:r>
            <w:proofErr w:type="spellEnd"/>
            <w:r w:rsidRPr="001F4300">
              <w:rPr>
                <w:rFonts w:cs="Arial"/>
                <w:szCs w:val="18"/>
              </w:rPr>
              <w:t xml:space="preserve"> and SRS/ PUCCH/ PUSCH across CCs in an inter-band CA band combination. A UE supporting this feature shall also indicate support of </w:t>
            </w:r>
            <w:proofErr w:type="spellStart"/>
            <w:r w:rsidRPr="001F4300">
              <w:rPr>
                <w:rFonts w:cs="Arial"/>
                <w:i/>
                <w:szCs w:val="18"/>
              </w:rPr>
              <w:t>parallelTxPRACH</w:t>
            </w:r>
            <w:proofErr w:type="spellEnd"/>
            <w:r w:rsidRPr="001F4300">
              <w:rPr>
                <w:rFonts w:cs="Arial"/>
                <w:i/>
                <w:szCs w:val="18"/>
              </w:rPr>
              <w:t>-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proofErr w:type="spellStart"/>
            <w:r w:rsidRPr="001F4300">
              <w:rPr>
                <w:b/>
                <w:i/>
              </w:rPr>
              <w:t>parallelTxSRS</w:t>
            </w:r>
            <w:proofErr w:type="spellEnd"/>
            <w:r w:rsidRPr="001F4300">
              <w:rPr>
                <w:b/>
                <w:i/>
              </w:rPr>
              <w:t>-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proofErr w:type="spellStart"/>
            <w:r w:rsidRPr="001F4300">
              <w:rPr>
                <w:b/>
                <w:i/>
              </w:rPr>
              <w:t>parallelTxPRACH</w:t>
            </w:r>
            <w:proofErr w:type="spellEnd"/>
            <w:r w:rsidRPr="001F4300">
              <w:rPr>
                <w:b/>
                <w:i/>
              </w:rPr>
              <w:t>-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proofErr w:type="spellStart"/>
            <w:r w:rsidRPr="001F4300">
              <w:rPr>
                <w:b/>
                <w:i/>
              </w:rPr>
              <w:lastRenderedPageBreak/>
              <w:t>simultaneousCSI-ReportsAllCC</w:t>
            </w:r>
            <w:proofErr w:type="spellEnd"/>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proofErr w:type="spellStart"/>
            <w:r w:rsidRPr="001F4300">
              <w:rPr>
                <w:b/>
                <w:bCs/>
                <w:i/>
                <w:iCs/>
              </w:rPr>
              <w:t>simultaneousRxTxInterBandCA</w:t>
            </w:r>
            <w:proofErr w:type="spellEnd"/>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w:t>
            </w:r>
            <w:proofErr w:type="spellStart"/>
            <w:r w:rsidRPr="001F4300">
              <w:rPr>
                <w:bCs/>
                <w:i/>
                <w:iCs/>
              </w:rPr>
              <w:t>ParametersNR</w:t>
            </w:r>
            <w:proofErr w:type="spellEnd"/>
            <w:r w:rsidRPr="001F4300">
              <w:rPr>
                <w:bCs/>
                <w:i/>
                <w:iCs/>
              </w:rPr>
              <w:t>-</w:t>
            </w:r>
            <w:proofErr w:type="spellStart"/>
            <w:r w:rsidRPr="001F4300">
              <w:rPr>
                <w:bCs/>
                <w:i/>
                <w:iCs/>
              </w:rPr>
              <w:t>ForDC</w:t>
            </w:r>
            <w:proofErr w:type="spellEnd"/>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proofErr w:type="spellStart"/>
            <w:r w:rsidRPr="001F4300">
              <w:rPr>
                <w:b/>
                <w:bCs/>
                <w:i/>
                <w:iCs/>
              </w:rPr>
              <w:lastRenderedPageBreak/>
              <w:t>simultaneousRxTxInterBandCAPerBandPair</w:t>
            </w:r>
            <w:proofErr w:type="spellEnd"/>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proofErr w:type="spellStart"/>
            <w:r w:rsidRPr="001F4300">
              <w:rPr>
                <w:b/>
                <w:i/>
              </w:rPr>
              <w:t>simultaneousRxTxSUL</w:t>
            </w:r>
            <w:proofErr w:type="spellEnd"/>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proofErr w:type="spellStart"/>
            <w:r w:rsidRPr="001F4300">
              <w:rPr>
                <w:b/>
                <w:i/>
              </w:rPr>
              <w:t>simultaneousRxTxSULPerBandPair</w:t>
            </w:r>
            <w:proofErr w:type="spellEnd"/>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proofErr w:type="spellStart"/>
            <w:r w:rsidRPr="001F4300">
              <w:rPr>
                <w:b/>
                <w:i/>
              </w:rPr>
              <w:lastRenderedPageBreak/>
              <w:t>supportedNumberTAG</w:t>
            </w:r>
            <w:proofErr w:type="spellEnd"/>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215"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12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proofErr w:type="spellStart"/>
            <w:r w:rsidRPr="001F4300">
              <w:rPr>
                <w:b/>
                <w:i/>
              </w:rPr>
              <w:t>additionalDMRS</w:t>
            </w:r>
            <w:proofErr w:type="spellEnd"/>
            <w:r w:rsidRPr="001F4300">
              <w:rPr>
                <w:b/>
                <w:i/>
              </w:rPr>
              <w:t>-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15DEE868" w14:textId="77777777" w:rsidR="00265A37" w:rsidRPr="001F4300" w:rsidRDefault="00265A37" w:rsidP="003B4533">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proofErr w:type="spellStart"/>
            <w:r w:rsidRPr="001F4300">
              <w:rPr>
                <w:b/>
                <w:i/>
              </w:rPr>
              <w:t>featureSetListPerDownlinkCC</w:t>
            </w:r>
            <w:proofErr w:type="spellEnd"/>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proofErr w:type="spellStart"/>
            <w:r w:rsidRPr="001F4300">
              <w:rPr>
                <w:b/>
                <w:bCs/>
                <w:i/>
                <w:iCs/>
              </w:rPr>
              <w:t>intraBandFreqSeparationDL</w:t>
            </w:r>
            <w:proofErr w:type="spellEnd"/>
            <w:r w:rsidRPr="001F4300">
              <w:rPr>
                <w:b/>
                <w:bCs/>
                <w:i/>
                <w:iCs/>
              </w:rPr>
              <w:t>,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 to the values </w:t>
            </w:r>
            <w:proofErr w:type="spellStart"/>
            <w:r w:rsidRPr="001F4300">
              <w:t>XMHz</w:t>
            </w:r>
            <w:proofErr w:type="spellEnd"/>
            <w:r w:rsidRPr="001F4300">
              <w:t xml:space="preserve">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proofErr w:type="spellStart"/>
            <w:r w:rsidRPr="001F4300">
              <w:rPr>
                <w:b/>
                <w:i/>
              </w:rPr>
              <w:t>pdcch-MonitoringAnyOccasions</w:t>
            </w:r>
            <w:proofErr w:type="spellEnd"/>
          </w:p>
          <w:p w14:paraId="3C065949" w14:textId="77777777" w:rsidR="00265A37" w:rsidRPr="001F4300" w:rsidRDefault="00265A37" w:rsidP="003B4533">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proofErr w:type="spellStart"/>
            <w:r w:rsidRPr="001F4300">
              <w:rPr>
                <w:b/>
                <w:i/>
              </w:rPr>
              <w:t>pdcch-MonitoringAnyOccasionsWithSpanGap</w:t>
            </w:r>
            <w:proofErr w:type="spellEnd"/>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proofErr w:type="spellStart"/>
            <w:r w:rsidRPr="001F4300">
              <w:rPr>
                <w:b/>
                <w:i/>
              </w:rPr>
              <w:t>scalingFactor</w:t>
            </w:r>
            <w:proofErr w:type="spellEnd"/>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216" w:author="NR_DL1024QAM_FR1" w:date="2021-12-08T14:30:00Z"/>
                <w:b/>
                <w:i/>
              </w:rPr>
            </w:pPr>
            <w:ins w:id="1217" w:author="NR_DL1024QAM_FR1" w:date="2021-12-08T14:30:00Z">
              <w:r>
                <w:rPr>
                  <w:b/>
                  <w:i/>
                </w:rPr>
                <w:t>scalingFactor-1024QAM-FR1-r17</w:t>
              </w:r>
            </w:ins>
          </w:p>
          <w:p w14:paraId="37996931" w14:textId="488305A2" w:rsidR="00240131" w:rsidRDefault="00240131" w:rsidP="003B4533">
            <w:pPr>
              <w:pStyle w:val="TAL"/>
              <w:rPr>
                <w:ins w:id="1218" w:author="NR_DL1024QAM_FR1" w:date="2021-12-08T14:30:00Z"/>
              </w:rPr>
            </w:pPr>
            <w:ins w:id="1219" w:author="NR_DL1024QAM_FR1" w:date="2021-12-08T14:30:00Z">
              <w:r>
                <w:t>Indicates the scaling factor to be applied to the band in the max data rate calculation as defined in 4.1.2</w:t>
              </w:r>
              <w:r w:rsidRPr="00A30DE0">
                <w:rPr>
                  <w:rFonts w:eastAsia="SimSun" w:cs="Arial"/>
                  <w:color w:val="000000"/>
                  <w:szCs w:val="18"/>
                </w:rPr>
                <w:t xml:space="preserve"> when support of 1024-QAM</w:t>
              </w:r>
            </w:ins>
            <w:ins w:id="1220" w:author="NR_DL1024QAM_FR1" w:date="2022-01-21T09:32:00Z">
              <w:r w:rsidR="009110F9">
                <w:rPr>
                  <w:rFonts w:eastAsia="SimSun" w:cs="Arial"/>
                  <w:color w:val="000000"/>
                  <w:szCs w:val="18"/>
                </w:rPr>
                <w:t xml:space="preserve"> for PDSCH</w:t>
              </w:r>
            </w:ins>
            <w:ins w:id="1221" w:author="NR_DL1024QAM_FR1" w:date="2021-12-08T14:30:00Z">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222" w:author="NR_DL1024QAM_FR1" w:date="2021-12-08T14:30:00Z"/>
              </w:rPr>
            </w:pPr>
          </w:p>
          <w:p w14:paraId="323DDD4D" w14:textId="77777777" w:rsidR="00240131" w:rsidRDefault="00240131" w:rsidP="003B4533">
            <w:pPr>
              <w:pStyle w:val="TAL"/>
              <w:rPr>
                <w:b/>
                <w:i/>
              </w:rPr>
            </w:pPr>
            <w:ins w:id="1223"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224"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225"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226"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227"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proofErr w:type="spellStart"/>
            <w:r w:rsidRPr="001F4300">
              <w:rPr>
                <w:b/>
                <w:i/>
              </w:rPr>
              <w:lastRenderedPageBreak/>
              <w:t>scellWithoutSSB</w:t>
            </w:r>
            <w:proofErr w:type="spellEnd"/>
          </w:p>
          <w:p w14:paraId="052E0F67" w14:textId="77777777" w:rsidR="00265A37" w:rsidRPr="001F4300" w:rsidRDefault="00265A37" w:rsidP="003B4533">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proofErr w:type="spellStart"/>
            <w:r w:rsidRPr="001F4300">
              <w:rPr>
                <w:b/>
                <w:i/>
              </w:rPr>
              <w:t>supportedSRS</w:t>
            </w:r>
            <w:proofErr w:type="spellEnd"/>
            <w:r w:rsidRPr="001F4300">
              <w:rPr>
                <w:b/>
                <w:i/>
              </w:rPr>
              <w:t>-Resources</w:t>
            </w:r>
          </w:p>
          <w:p w14:paraId="2DB82D06" w14:textId="77777777" w:rsidR="00265A37" w:rsidRPr="001F4300" w:rsidRDefault="00265A37" w:rsidP="003B4533">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proofErr w:type="spellStart"/>
            <w:r w:rsidRPr="001F4300">
              <w:rPr>
                <w:b/>
                <w:i/>
              </w:rPr>
              <w:t>timeDurationForQCL</w:t>
            </w:r>
            <w:proofErr w:type="spellEnd"/>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w:t>
            </w:r>
            <w:proofErr w:type="spellStart"/>
            <w:r w:rsidRPr="001F4300">
              <w:rPr>
                <w:i/>
                <w:iCs/>
                <w:lang w:eastAsia="zh-CN"/>
              </w:rPr>
              <w:t>ConfigDedicated</w:t>
            </w:r>
            <w:proofErr w:type="spellEnd"/>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228"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1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229" w:author="NR_MBS-Core" w:date="2022-03-04T12:31:00Z"/>
        </w:trPr>
        <w:tc>
          <w:tcPr>
            <w:tcW w:w="6917" w:type="dxa"/>
          </w:tcPr>
          <w:p w14:paraId="37E90E40" w14:textId="77777777" w:rsidR="00C675B5" w:rsidRPr="00760A4F" w:rsidRDefault="00C675B5" w:rsidP="00C675B5">
            <w:pPr>
              <w:pStyle w:val="TAL"/>
              <w:rPr>
                <w:ins w:id="1230" w:author="NR_MBS-Core" w:date="2022-03-04T12:31:00Z"/>
                <w:b/>
                <w:i/>
              </w:rPr>
            </w:pPr>
            <w:ins w:id="1231"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232" w:author="NR_MBS-Core" w:date="2022-03-04T12:31:00Z"/>
              </w:rPr>
            </w:pPr>
            <w:ins w:id="1233"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proofErr w:type="spellStart"/>
              <w:r w:rsidRPr="0038127C">
                <w:rPr>
                  <w:i/>
                  <w:iCs/>
                </w:rPr>
                <w:t>MBSInterestIndication</w:t>
              </w:r>
              <w:proofErr w:type="spellEnd"/>
              <w:r w:rsidRPr="00760A4F">
                <w:t xml:space="preserve"> message, when an </w:t>
              </w:r>
              <w:proofErr w:type="spellStart"/>
              <w:r w:rsidRPr="00760A4F">
                <w:t>SCell</w:t>
              </w:r>
              <w:proofErr w:type="spellEnd"/>
              <w:r w:rsidRPr="00760A4F">
                <w:t xml:space="preserve">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234" w:author="NR_MBS-Core" w:date="2022-03-04T12:31:00Z"/>
              </w:rPr>
            </w:pPr>
          </w:p>
          <w:p w14:paraId="4EE6D196" w14:textId="2C1DEEAE" w:rsidR="00C675B5" w:rsidRPr="001F4300" w:rsidRDefault="00C675B5" w:rsidP="00AE1F69">
            <w:pPr>
              <w:pStyle w:val="TAN"/>
              <w:rPr>
                <w:ins w:id="1235" w:author="NR_MBS-Core" w:date="2022-03-04T12:31:00Z"/>
                <w:b/>
                <w:bCs/>
                <w:i/>
                <w:iCs/>
              </w:rPr>
            </w:pPr>
            <w:ins w:id="1236" w:author="NR_MBS-Core" w:date="2022-03-04T12:31:00Z">
              <w:r w:rsidRPr="001F4300">
                <w:t>NOTE:</w:t>
              </w:r>
              <w:r w:rsidRPr="001F4300">
                <w:tab/>
              </w:r>
              <w:r w:rsidRPr="005E2959">
                <w:t xml:space="preserve">The UE is not required to receive </w:t>
              </w:r>
              <w:r>
                <w:t xml:space="preserve">MBS via </w:t>
              </w:r>
              <w:r w:rsidRPr="005E2959">
                <w:t xml:space="preserve">broadcast on </w:t>
              </w:r>
              <w:proofErr w:type="spellStart"/>
              <w:r w:rsidRPr="005E2959">
                <w:t>PCell</w:t>
              </w:r>
              <w:proofErr w:type="spellEnd"/>
              <w:r w:rsidRPr="005E2959">
                <w:t xml:space="preserve"> and </w:t>
              </w:r>
              <w:proofErr w:type="spellStart"/>
              <w:r w:rsidRPr="005E2959">
                <w:t>SCell</w:t>
              </w:r>
              <w:proofErr w:type="spellEnd"/>
              <w:r w:rsidRPr="005E2959">
                <w:t xml:space="preserve"> simultaneously</w:t>
              </w:r>
            </w:ins>
          </w:p>
        </w:tc>
        <w:tc>
          <w:tcPr>
            <w:tcW w:w="709" w:type="dxa"/>
          </w:tcPr>
          <w:p w14:paraId="080342C2" w14:textId="135A51BF" w:rsidR="00C675B5" w:rsidRPr="001F4300" w:rsidRDefault="00C675B5" w:rsidP="00C675B5">
            <w:pPr>
              <w:pStyle w:val="TAL"/>
              <w:jc w:val="center"/>
              <w:rPr>
                <w:ins w:id="1237" w:author="NR_MBS-Core" w:date="2022-03-04T12:31:00Z"/>
              </w:rPr>
            </w:pPr>
            <w:ins w:id="1238" w:author="NR_MBS-Core" w:date="2022-03-04T12:31:00Z">
              <w:r>
                <w:rPr>
                  <w:rFonts w:eastAsia="DengXian" w:hint="eastAsia"/>
                  <w:lang w:eastAsia="zh-CN"/>
                </w:rPr>
                <w:t>F</w:t>
              </w:r>
              <w:r>
                <w:rPr>
                  <w:rFonts w:eastAsia="DengXian"/>
                  <w:lang w:eastAsia="zh-CN"/>
                </w:rPr>
                <w:t>SPC</w:t>
              </w:r>
            </w:ins>
          </w:p>
        </w:tc>
        <w:tc>
          <w:tcPr>
            <w:tcW w:w="567" w:type="dxa"/>
          </w:tcPr>
          <w:p w14:paraId="0024C919" w14:textId="0AFEB946" w:rsidR="00C675B5" w:rsidRPr="001F4300" w:rsidRDefault="00C675B5" w:rsidP="00C675B5">
            <w:pPr>
              <w:pStyle w:val="TAL"/>
              <w:jc w:val="center"/>
              <w:rPr>
                <w:ins w:id="1239" w:author="NR_MBS-Core" w:date="2022-03-04T12:31:00Z"/>
              </w:rPr>
            </w:pPr>
            <w:ins w:id="1240" w:author="NR_MBS-Core" w:date="2022-03-04T12:31:00Z">
              <w:r>
                <w:rPr>
                  <w:rFonts w:eastAsia="DengXian" w:hint="eastAsia"/>
                  <w:lang w:eastAsia="zh-CN"/>
                </w:rPr>
                <w:t>N</w:t>
              </w:r>
              <w:r>
                <w:rPr>
                  <w:rFonts w:eastAsia="DengXian"/>
                  <w:lang w:eastAsia="zh-CN"/>
                </w:rPr>
                <w:t>o</w:t>
              </w:r>
            </w:ins>
          </w:p>
        </w:tc>
        <w:tc>
          <w:tcPr>
            <w:tcW w:w="709" w:type="dxa"/>
          </w:tcPr>
          <w:p w14:paraId="1E437589" w14:textId="69165E56" w:rsidR="00C675B5" w:rsidRPr="001F4300" w:rsidRDefault="00C675B5" w:rsidP="00C675B5">
            <w:pPr>
              <w:pStyle w:val="TAL"/>
              <w:jc w:val="center"/>
              <w:rPr>
                <w:ins w:id="1241" w:author="NR_MBS-Core" w:date="2022-03-04T12:31:00Z"/>
                <w:bCs/>
                <w:iCs/>
              </w:rPr>
            </w:pPr>
            <w:ins w:id="1242" w:author="NR_MBS-Core" w:date="2022-03-04T12:31:00Z">
              <w:r>
                <w:rPr>
                  <w:rFonts w:eastAsia="DengXian" w:hint="eastAsia"/>
                  <w:lang w:eastAsia="zh-CN"/>
                </w:rPr>
                <w:t>N</w:t>
              </w:r>
              <w:r>
                <w:rPr>
                  <w:rFonts w:eastAsia="DengXian"/>
                  <w:lang w:eastAsia="zh-CN"/>
                </w:rPr>
                <w:t>o</w:t>
              </w:r>
            </w:ins>
          </w:p>
        </w:tc>
        <w:tc>
          <w:tcPr>
            <w:tcW w:w="728" w:type="dxa"/>
          </w:tcPr>
          <w:p w14:paraId="1D00DE1E" w14:textId="1A2DF405" w:rsidR="00C675B5" w:rsidRPr="001F4300" w:rsidRDefault="00C675B5" w:rsidP="00C675B5">
            <w:pPr>
              <w:pStyle w:val="TAL"/>
              <w:jc w:val="center"/>
              <w:rPr>
                <w:ins w:id="1243" w:author="NR_MBS-Core" w:date="2022-03-04T12:31:00Z"/>
              </w:rPr>
            </w:pPr>
            <w:ins w:id="1244" w:author="NR_MBS-Core" w:date="2022-03-04T12:31:00Z">
              <w:r>
                <w:rPr>
                  <w:rFonts w:eastAsia="DengXian" w:hint="eastAsia"/>
                  <w:lang w:eastAsia="zh-CN"/>
                </w:rPr>
                <w:t>N</w:t>
              </w:r>
              <w:r>
                <w:rPr>
                  <w:rFonts w:eastAsia="DengXian"/>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 xml:space="preserve">Indicates whether the UE supports the channel bandwidth of 90 </w:t>
            </w:r>
            <w:proofErr w:type="spellStart"/>
            <w:r w:rsidRPr="001F4300">
              <w:t>MHz.</w:t>
            </w:r>
            <w:proofErr w:type="spellEnd"/>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proofErr w:type="spellStart"/>
            <w:r w:rsidRPr="001F4300">
              <w:rPr>
                <w:b/>
                <w:bCs/>
                <w:i/>
                <w:iCs/>
              </w:rPr>
              <w:t>maxNumberMIMO-LayersPDSCH</w:t>
            </w:r>
            <w:proofErr w:type="spellEnd"/>
          </w:p>
          <w:p w14:paraId="3484048E" w14:textId="77777777" w:rsidR="00C675B5" w:rsidRPr="001F4300" w:rsidRDefault="00C675B5" w:rsidP="00C675B5">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proofErr w:type="spellStart"/>
            <w:r w:rsidRPr="001F4300">
              <w:rPr>
                <w:rFonts w:cs="Arial"/>
                <w:i/>
                <w:iCs/>
                <w:szCs w:val="18"/>
              </w:rPr>
              <w:t>coresetPoolIndex</w:t>
            </w:r>
            <w:proofErr w:type="spellEnd"/>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A UE may assume that its maximum recei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proofErr w:type="spellStart"/>
            <w:r w:rsidRPr="001F4300">
              <w:rPr>
                <w:rFonts w:cs="Arial"/>
                <w:i/>
                <w:iCs/>
                <w:szCs w:val="18"/>
              </w:rPr>
              <w:t>coreset</w:t>
            </w:r>
            <w:r w:rsidRPr="001F4300">
              <w:rPr>
                <w:i/>
                <w:iCs/>
              </w:rPr>
              <w:t>PoolIndex</w:t>
            </w:r>
            <w:proofErr w:type="spellEnd"/>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proofErr w:type="spellStart"/>
            <w:r w:rsidRPr="001F4300">
              <w:rPr>
                <w:b/>
                <w:bCs/>
                <w:i/>
                <w:iCs/>
              </w:rPr>
              <w:lastRenderedPageBreak/>
              <w:t>supportedBandwidthDL</w:t>
            </w:r>
            <w:proofErr w:type="spellEnd"/>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ins w:id="1245" w:author="NR_redcap-Core" w:date="2022-03-03T20:46:00Z">
              <w:r>
                <w:t xml:space="preserve"> </w:t>
              </w:r>
              <w:r w:rsidRPr="001E3952">
                <w:t xml:space="preserve">For each band, </w:t>
              </w:r>
              <w:proofErr w:type="spellStart"/>
              <w:r w:rsidRPr="001E3952">
                <w:t>RedCap</w:t>
              </w:r>
              <w:proofErr w:type="spellEnd"/>
              <w:r w:rsidRPr="001E3952">
                <w:t xml:space="preserve"> UEs shall indicate its maximum channel bandwidth, which is the maximum of those channel bandwidths that are less than or equal to 20 MHz for FR1 and less than or equal to 100 </w:t>
              </w:r>
              <w:proofErr w:type="spellStart"/>
              <w:r w:rsidRPr="001E3952">
                <w:t>Mhz</w:t>
              </w:r>
              <w:proofErr w:type="spellEnd"/>
              <w:r w:rsidRPr="001E3952">
                <w:t xml:space="preserve">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proofErr w:type="spellStart"/>
            <w:r w:rsidRPr="001F4300">
              <w:rPr>
                <w:i/>
                <w:iCs/>
              </w:rPr>
              <w:t>supportedBandwidthCombinationSet</w:t>
            </w:r>
            <w:proofErr w:type="spellEnd"/>
            <w:r w:rsidRPr="001F4300">
              <w:t xml:space="preserve"> and the </w:t>
            </w:r>
            <w:proofErr w:type="spellStart"/>
            <w:r w:rsidRPr="001F4300">
              <w:rPr>
                <w:i/>
                <w:iCs/>
              </w:rPr>
              <w:t>supportedBandwidthCombinationSetIntraENDC</w:t>
            </w:r>
            <w:proofErr w:type="spellEnd"/>
            <w:r w:rsidRPr="001F4300">
              <w:t xml:space="preserve">. For serving cell(s)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del w:id="1246" w:author="NR_BCS4-Core" w:date="2022-03-03T10:30:00Z">
              <w:r w:rsidRPr="001F4300" w:rsidDel="00593785">
                <w:delText xml:space="preserve"> and</w:delText>
              </w:r>
            </w:del>
            <w:ins w:id="1247" w:author="NR_BCS4-Core" w:date="2022-03-03T10:30:00Z">
              <w:r>
                <w:t>,</w:t>
              </w:r>
            </w:ins>
            <w:r w:rsidRPr="001F4300">
              <w:t xml:space="preserve"> </w:t>
            </w:r>
            <w:proofErr w:type="spellStart"/>
            <w:r w:rsidRPr="001F4300">
              <w:rPr>
                <w:i/>
                <w:iCs/>
              </w:rPr>
              <w:t>supportedBandwidthDL</w:t>
            </w:r>
            <w:proofErr w:type="spellEnd"/>
            <w:ins w:id="1248" w:author="NR_BCS4-Core" w:date="2022-03-03T10:30:00Z">
              <w:r>
                <w:rPr>
                  <w:iCs/>
                </w:rPr>
                <w:t xml:space="preserve"> and </w:t>
              </w:r>
              <w:proofErr w:type="spellStart"/>
              <w:r w:rsidRPr="00F4543C">
                <w:rPr>
                  <w:i/>
                  <w:iCs/>
                </w:rPr>
                <w:t>supported</w:t>
              </w:r>
              <w:r>
                <w:rPr>
                  <w:i/>
                  <w:iCs/>
                </w:rPr>
                <w:t>Min</w:t>
              </w:r>
              <w:r w:rsidRPr="00F4543C">
                <w:rPr>
                  <w:i/>
                  <w:iCs/>
                </w:rPr>
                <w:t>BandwidthDL</w:t>
              </w:r>
            </w:ins>
            <w:proofErr w:type="spellEnd"/>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249" w:author="NR_BCS4-Core" w:date="2022-03-03T10:30:00Z"/>
        </w:trPr>
        <w:tc>
          <w:tcPr>
            <w:tcW w:w="6917" w:type="dxa"/>
          </w:tcPr>
          <w:p w14:paraId="3E7E6D1E" w14:textId="58E77E54" w:rsidR="00C675B5" w:rsidRDefault="00C675B5" w:rsidP="00C675B5">
            <w:pPr>
              <w:keepNext/>
              <w:keepLines/>
              <w:overflowPunct w:val="0"/>
              <w:autoSpaceDE w:val="0"/>
              <w:autoSpaceDN w:val="0"/>
              <w:adjustRightInd w:val="0"/>
              <w:spacing w:after="0"/>
              <w:textAlignment w:val="baseline"/>
              <w:rPr>
                <w:ins w:id="1250" w:author="NR_BCS4-Core" w:date="2022-03-03T10:30:00Z"/>
                <w:rFonts w:ascii="Arial" w:eastAsia="MS Mincho" w:hAnsi="Arial"/>
                <w:b/>
                <w:bCs/>
                <w:i/>
                <w:iCs/>
                <w:sz w:val="18"/>
                <w:lang w:eastAsia="ja-JP"/>
              </w:rPr>
            </w:pPr>
            <w:commentRangeStart w:id="1251"/>
            <w:ins w:id="1252" w:author="NR_BCS4-Core" w:date="2022-03-03T10:30:00Z">
              <w:r>
                <w:rPr>
                  <w:rFonts w:ascii="Arial" w:eastAsia="MS Mincho" w:hAnsi="Arial"/>
                  <w:b/>
                  <w:bCs/>
                  <w:i/>
                  <w:iCs/>
                  <w:sz w:val="18"/>
                  <w:lang w:eastAsia="ja-JP"/>
                </w:rPr>
                <w:t>supportedMinBandwidthDL</w:t>
              </w:r>
            </w:ins>
            <w:commentRangeEnd w:id="1251"/>
            <w:r w:rsidR="00975541">
              <w:rPr>
                <w:rStyle w:val="CommentReference"/>
              </w:rPr>
              <w:commentReference w:id="1251"/>
            </w:r>
            <w:ins w:id="1253" w:author="NR_BCS4-Core" w:date="2022-03-08T18:06:00Z">
              <w:r w:rsidR="00F57BB8">
                <w:rPr>
                  <w:rFonts w:ascii="Arial" w:eastAsia="MS Mincho" w:hAnsi="Arial"/>
                  <w:b/>
                  <w:bCs/>
                  <w:i/>
                  <w:iCs/>
                  <w:sz w:val="18"/>
                  <w:lang w:eastAsia="ja-JP"/>
                </w:rPr>
                <w:t>-r17</w:t>
              </w:r>
            </w:ins>
          </w:p>
          <w:p w14:paraId="34E53E68" w14:textId="132CE77A" w:rsidR="00C675B5" w:rsidRPr="001F4300" w:rsidRDefault="00C675B5" w:rsidP="00C675B5">
            <w:pPr>
              <w:pStyle w:val="TAL"/>
              <w:rPr>
                <w:ins w:id="1254" w:author="NR_BCS4-Core" w:date="2022-03-03T10:30:00Z"/>
                <w:b/>
                <w:bCs/>
                <w:i/>
                <w:iCs/>
              </w:rPr>
            </w:pPr>
            <w:ins w:id="1255"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5997FD09" w14:textId="3CB8E30D" w:rsidR="00C675B5" w:rsidRPr="001F4300" w:rsidRDefault="00C675B5" w:rsidP="00C675B5">
            <w:pPr>
              <w:pStyle w:val="TAL"/>
              <w:jc w:val="center"/>
              <w:rPr>
                <w:ins w:id="1256" w:author="NR_BCS4-Core" w:date="2022-03-03T10:30:00Z"/>
              </w:rPr>
            </w:pPr>
            <w:ins w:id="1257"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258" w:author="NR_BCS4-Core" w:date="2022-03-03T10:30:00Z"/>
              </w:rPr>
            </w:pPr>
            <w:ins w:id="1259" w:author="NR_BCS4-Core" w:date="2022-03-03T10:30:00Z">
              <w:r w:rsidRPr="00F4543C">
                <w:t>CY</w:t>
              </w:r>
            </w:ins>
          </w:p>
        </w:tc>
        <w:tc>
          <w:tcPr>
            <w:tcW w:w="709" w:type="dxa"/>
          </w:tcPr>
          <w:p w14:paraId="6056BCE3" w14:textId="29D9B084" w:rsidR="00C675B5" w:rsidRPr="001F4300" w:rsidRDefault="00C675B5" w:rsidP="00C675B5">
            <w:pPr>
              <w:pStyle w:val="TAL"/>
              <w:jc w:val="center"/>
              <w:rPr>
                <w:ins w:id="1260" w:author="NR_BCS4-Core" w:date="2022-03-03T10:30:00Z"/>
                <w:bCs/>
                <w:iCs/>
              </w:rPr>
            </w:pPr>
            <w:ins w:id="1261"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262" w:author="NR_BCS4-Core" w:date="2022-03-03T10:30:00Z"/>
                <w:bCs/>
                <w:iCs/>
              </w:rPr>
            </w:pPr>
            <w:ins w:id="1263"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proofErr w:type="spellStart"/>
            <w:r w:rsidRPr="001F4300">
              <w:rPr>
                <w:b/>
                <w:bCs/>
                <w:i/>
                <w:iCs/>
              </w:rPr>
              <w:t>supportedModulationOrderDL</w:t>
            </w:r>
            <w:proofErr w:type="spellEnd"/>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proofErr w:type="spellStart"/>
            <w:r w:rsidRPr="001F4300">
              <w:rPr>
                <w:b/>
                <w:bCs/>
                <w:i/>
                <w:iCs/>
              </w:rPr>
              <w:t>supportedSubCarrierSpacingDL</w:t>
            </w:r>
            <w:proofErr w:type="spellEnd"/>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lastRenderedPageBreak/>
              <w:t>supportFDM-SchemeB-r16</w:t>
            </w:r>
          </w:p>
          <w:p w14:paraId="60CBAB64" w14:textId="77777777" w:rsidR="00C675B5" w:rsidRPr="001F4300" w:rsidRDefault="00C675B5" w:rsidP="00C675B5">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264"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12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proofErr w:type="spellStart"/>
            <w:r w:rsidRPr="001F4300">
              <w:rPr>
                <w:b/>
                <w:i/>
              </w:rPr>
              <w:t>scalingFactor</w:t>
            </w:r>
            <w:proofErr w:type="spellEnd"/>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proofErr w:type="spellStart"/>
            <w:r w:rsidRPr="001F4300">
              <w:rPr>
                <w:b/>
                <w:i/>
              </w:rPr>
              <w:t>dynamicSwitchSUL</w:t>
            </w:r>
            <w:proofErr w:type="spellEnd"/>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proofErr w:type="spellStart"/>
            <w:r w:rsidRPr="001F4300">
              <w:rPr>
                <w:b/>
                <w:i/>
              </w:rPr>
              <w:t>featureSetListPerUplinkCC</w:t>
            </w:r>
            <w:proofErr w:type="spellEnd"/>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proofErr w:type="spellStart"/>
            <w:r w:rsidRPr="001F4300">
              <w:rPr>
                <w:b/>
                <w:bCs/>
                <w:i/>
                <w:iCs/>
              </w:rPr>
              <w:t>intraBandFreqSeparationUL</w:t>
            </w:r>
            <w:proofErr w:type="spellEnd"/>
            <w:r w:rsidRPr="001F4300">
              <w:rPr>
                <w:b/>
                <w:bCs/>
                <w:i/>
                <w:iCs/>
              </w:rPr>
              <w:t>,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s to the values </w:t>
            </w:r>
            <w:proofErr w:type="spellStart"/>
            <w:r w:rsidRPr="001F4300">
              <w:t>XMHz</w:t>
            </w:r>
            <w:proofErr w:type="spellEnd"/>
            <w:r w:rsidRPr="001F4300">
              <w:t xml:space="preserve">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proofErr w:type="spellStart"/>
            <w:r w:rsidRPr="001F4300">
              <w:rPr>
                <w:i/>
                <w:iCs/>
              </w:rPr>
              <w:t>pdcch-MonitoringAnyOccasions</w:t>
            </w:r>
            <w:proofErr w:type="spellEnd"/>
            <w:r w:rsidRPr="001F4300">
              <w:t xml:space="preserve"> with value </w:t>
            </w:r>
            <w:proofErr w:type="spellStart"/>
            <w:r w:rsidRPr="001F4300">
              <w:rPr>
                <w:i/>
                <w:iCs/>
              </w:rPr>
              <w:t>withDCI</w:t>
            </w:r>
            <w:proofErr w:type="spellEnd"/>
            <w:r w:rsidRPr="001F4300">
              <w:rPr>
                <w:i/>
                <w:iCs/>
              </w:rPr>
              <w:t>-Gap</w:t>
            </w:r>
            <w:r w:rsidRPr="001F4300">
              <w:t xml:space="preserve"> and </w:t>
            </w:r>
            <w:proofErr w:type="spellStart"/>
            <w:r w:rsidRPr="001F4300">
              <w:rPr>
                <w:i/>
              </w:rPr>
              <w:t>supportedSRS</w:t>
            </w:r>
            <w:proofErr w:type="spellEnd"/>
            <w:r w:rsidRPr="001F4300">
              <w:rPr>
                <w:i/>
              </w:rPr>
              <w:t>-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w:t>
            </w:r>
            <w:proofErr w:type="spellStart"/>
            <w:r w:rsidRPr="001F4300">
              <w:rPr>
                <w:b/>
                <w:i/>
              </w:rPr>
              <w:t>PhaseDiscontinuityImpacts</w:t>
            </w:r>
            <w:proofErr w:type="spellEnd"/>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proofErr w:type="spellStart"/>
            <w:r w:rsidRPr="001F4300">
              <w:rPr>
                <w:b/>
                <w:i/>
              </w:rPr>
              <w:t>simultaneousTxSUL-NonSUL</w:t>
            </w:r>
            <w:proofErr w:type="spellEnd"/>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proofErr w:type="spellStart"/>
            <w:r w:rsidRPr="001F4300">
              <w:rPr>
                <w:b/>
                <w:i/>
              </w:rPr>
              <w:lastRenderedPageBreak/>
              <w:t>supportedSRS</w:t>
            </w:r>
            <w:proofErr w:type="spellEnd"/>
            <w:r w:rsidRPr="001F4300">
              <w:rPr>
                <w:b/>
                <w:i/>
              </w:rPr>
              <w:t>-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proofErr w:type="spellStart"/>
            <w:r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proofErr w:type="spellStart"/>
            <w:r w:rsidRPr="001F4300">
              <w:rPr>
                <w:b/>
                <w:i/>
              </w:rPr>
              <w:t>twoPUCCH</w:t>
            </w:r>
            <w:proofErr w:type="spellEnd"/>
            <w:r w:rsidRPr="001F4300">
              <w:rPr>
                <w:b/>
                <w:i/>
              </w:rPr>
              <w:t>-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 xml:space="preserve">Indicates whether the UE supports two PUCCH of format 0 or 2 in the same </w:t>
            </w:r>
            <w:proofErr w:type="spellStart"/>
            <w:r w:rsidRPr="001F4300">
              <w:t>subslot</w:t>
            </w:r>
            <w:proofErr w:type="spellEnd"/>
            <w:r w:rsidRPr="001F4300">
              <w:t xml:space="preserve"> for a single 7*2-symbol </w:t>
            </w:r>
            <w:proofErr w:type="spellStart"/>
            <w:r w:rsidRPr="001F4300">
              <w:t>subslot</w:t>
            </w:r>
            <w:proofErr w:type="spellEnd"/>
            <w:r w:rsidRPr="001F4300">
              <w:t xml:space="preserve">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a single 2*7-symbol </w:t>
            </w:r>
            <w:proofErr w:type="spellStart"/>
            <w:r w:rsidRPr="001F4300">
              <w:t>subslot</w:t>
            </w:r>
            <w:proofErr w:type="spellEnd"/>
            <w:r w:rsidRPr="001F4300">
              <w:t xml:space="preserve">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7.1 of TS 38.213 [11].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 xml:space="preserv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3E5B9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3E5B9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3E5B91"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3E5B9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3E5B9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3E5B9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3E5B91"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3E5B91"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proofErr w:type="spellStart"/>
            <w:r w:rsidRPr="001F4300">
              <w:rPr>
                <w:b/>
                <w:i/>
              </w:rPr>
              <w:t>zeroSlotOffsetAperiodicSRS</w:t>
            </w:r>
            <w:proofErr w:type="spellEnd"/>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1265" w:name="_Toc90724026"/>
      <w:r w:rsidRPr="001F4300">
        <w:lastRenderedPageBreak/>
        <w:t>4.2.7.8</w:t>
      </w:r>
      <w:r w:rsidRPr="001F4300">
        <w:tab/>
      </w:r>
      <w:proofErr w:type="spellStart"/>
      <w:r w:rsidRPr="001F4300">
        <w:rPr>
          <w:i/>
        </w:rPr>
        <w:t>FeatureSetUplinkPerCC</w:t>
      </w:r>
      <w:proofErr w:type="spellEnd"/>
      <w:r w:rsidRPr="001F4300">
        <w:t xml:space="preserve"> parameters</w:t>
      </w:r>
      <w:bookmarkEnd w:id="1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 xml:space="preserve">Indicates whether the UE supports the channel bandwidth of 90 </w:t>
            </w:r>
            <w:proofErr w:type="spellStart"/>
            <w:r w:rsidRPr="001F4300">
              <w:t>MHz.</w:t>
            </w:r>
            <w:proofErr w:type="spellEnd"/>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proofErr w:type="spellStart"/>
            <w:r w:rsidRPr="001F4300">
              <w:rPr>
                <w:b/>
                <w:i/>
              </w:rPr>
              <w:t>maxNumberSimultaneousSRS-ResourceTx</w:t>
            </w:r>
            <w:proofErr w:type="spellEnd"/>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proofErr w:type="spellStart"/>
            <w:r w:rsidRPr="001F4300">
              <w:rPr>
                <w:b/>
                <w:i/>
              </w:rPr>
              <w:t>maxNumberSRS-ResourcePerSet</w:t>
            </w:r>
            <w:proofErr w:type="spellEnd"/>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proofErr w:type="spellStart"/>
            <w:r w:rsidRPr="001F4300">
              <w:rPr>
                <w:b/>
                <w:i/>
              </w:rPr>
              <w:t>supportedBandwidthUL</w:t>
            </w:r>
            <w:proofErr w:type="spellEnd"/>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ins w:id="1266" w:author="NR_redcap-Core" w:date="2022-03-03T20:48:00Z">
              <w:r w:rsidR="004E1468" w:rsidRPr="001E3952">
                <w:t xml:space="preserve"> For each band, </w:t>
              </w:r>
              <w:proofErr w:type="spellStart"/>
              <w:r w:rsidR="004E1468" w:rsidRPr="001E3952">
                <w:t>RedCap</w:t>
              </w:r>
              <w:proofErr w:type="spellEnd"/>
              <w:r w:rsidR="004E1468" w:rsidRPr="001E3952">
                <w:t xml:space="preserve"> UEs shall indicate its maximum channel bandwidth, which is the maximum of those channel bandwidths that are less than or equal to 20 MHz for FR1 and less than or equal to 100 </w:t>
              </w:r>
              <w:proofErr w:type="spellStart"/>
              <w:r w:rsidR="004E1468" w:rsidRPr="001E3952">
                <w:t>Mhz</w:t>
              </w:r>
              <w:proofErr w:type="spellEnd"/>
              <w:r w:rsidR="004E1468" w:rsidRPr="001E3952">
                <w:t xml:space="preserve">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del w:id="1267" w:author="NR_BCS4-Core" w:date="2022-03-03T10:31:00Z">
              <w:r w:rsidRPr="001F4300" w:rsidDel="00692690">
                <w:delText xml:space="preserve"> and</w:delText>
              </w:r>
            </w:del>
            <w:ins w:id="1268" w:author="NR_BCS4-Core" w:date="2022-03-03T10:31:00Z">
              <w:r w:rsidR="00692690">
                <w:t>,</w:t>
              </w:r>
            </w:ins>
            <w:r w:rsidRPr="001F4300">
              <w:t xml:space="preserve"> </w:t>
            </w:r>
            <w:proofErr w:type="spellStart"/>
            <w:r w:rsidRPr="001F4300">
              <w:rPr>
                <w:i/>
              </w:rPr>
              <w:t>supportedBandwidthUL</w:t>
            </w:r>
            <w:proofErr w:type="spellEnd"/>
            <w:ins w:id="1269" w:author="NR_BCS4-Core" w:date="2022-03-03T10:31:00Z">
              <w:r w:rsidR="00692690">
                <w:t xml:space="preserve"> and </w:t>
              </w:r>
              <w:proofErr w:type="spellStart"/>
              <w:r w:rsidR="00692690" w:rsidRPr="00F4543C">
                <w:rPr>
                  <w:i/>
                </w:rPr>
                <w:t>supported</w:t>
              </w:r>
              <w:r w:rsidR="00692690">
                <w:rPr>
                  <w:i/>
                </w:rPr>
                <w:t>Min</w:t>
              </w:r>
              <w:r w:rsidR="00692690" w:rsidRPr="00F4543C">
                <w:rPr>
                  <w:i/>
                </w:rPr>
                <w:t>BandwidthUL</w:t>
              </w:r>
            </w:ins>
            <w:proofErr w:type="spellEnd"/>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70" w:author="NR_BCS4-Core" w:date="2022-03-03T10:32:00Z"/>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ins w:id="1271" w:author="NR_BCS4-Core" w:date="2022-03-03T10:32:00Z"/>
                <w:rFonts w:ascii="Arial" w:eastAsia="MS Mincho" w:hAnsi="Arial"/>
                <w:b/>
                <w:i/>
                <w:sz w:val="18"/>
                <w:lang w:eastAsia="ja-JP"/>
              </w:rPr>
            </w:pPr>
            <w:commentRangeStart w:id="1272"/>
            <w:ins w:id="1273" w:author="NR_BCS4-Core" w:date="2022-03-03T10:32:00Z">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ins>
            <w:commentRangeEnd w:id="1272"/>
            <w:r w:rsidR="00975541">
              <w:rPr>
                <w:rStyle w:val="CommentReference"/>
              </w:rPr>
              <w:commentReference w:id="1272"/>
            </w:r>
            <w:ins w:id="1274" w:author="NR_BCS4-Core" w:date="2022-03-08T18:06:00Z">
              <w:r w:rsidR="00037A6D">
                <w:rPr>
                  <w:rFonts w:ascii="Arial" w:hAnsi="Arial"/>
                  <w:b/>
                  <w:i/>
                  <w:sz w:val="18"/>
                  <w:lang w:eastAsia="ja-JP"/>
                </w:rPr>
                <w:t>-r17</w:t>
              </w:r>
            </w:ins>
          </w:p>
          <w:p w14:paraId="45E213F4" w14:textId="119203F4" w:rsidR="007316B9" w:rsidRPr="001F4300" w:rsidRDefault="007316B9" w:rsidP="007316B9">
            <w:pPr>
              <w:pStyle w:val="TAL"/>
              <w:rPr>
                <w:ins w:id="1275" w:author="NR_BCS4-Core" w:date="2022-03-03T10:32:00Z"/>
                <w:b/>
                <w:i/>
              </w:rPr>
            </w:pPr>
            <w:ins w:id="1276"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0D245993" w14:textId="29AE5965" w:rsidR="007316B9" w:rsidRPr="001F4300" w:rsidRDefault="007316B9" w:rsidP="007316B9">
            <w:pPr>
              <w:pStyle w:val="TAL"/>
              <w:jc w:val="center"/>
              <w:rPr>
                <w:ins w:id="1277" w:author="NR_BCS4-Core" w:date="2022-03-03T10:32:00Z"/>
              </w:rPr>
            </w:pPr>
            <w:ins w:id="1278"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79" w:author="NR_BCS4-Core" w:date="2022-03-03T10:32:00Z"/>
              </w:rPr>
            </w:pPr>
            <w:ins w:id="1280" w:author="NR_BCS4-Core" w:date="2022-03-03T10:32:00Z">
              <w:r w:rsidRPr="00F4543C">
                <w:t>CY</w:t>
              </w:r>
            </w:ins>
          </w:p>
        </w:tc>
        <w:tc>
          <w:tcPr>
            <w:tcW w:w="709" w:type="dxa"/>
          </w:tcPr>
          <w:p w14:paraId="2EFA01A4" w14:textId="720DB9F1" w:rsidR="007316B9" w:rsidRPr="001F4300" w:rsidRDefault="007316B9" w:rsidP="007316B9">
            <w:pPr>
              <w:pStyle w:val="TAL"/>
              <w:jc w:val="center"/>
              <w:rPr>
                <w:ins w:id="1281" w:author="NR_BCS4-Core" w:date="2022-03-03T10:32:00Z"/>
                <w:bCs/>
                <w:iCs/>
              </w:rPr>
            </w:pPr>
            <w:ins w:id="1282"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83" w:author="NR_BCS4-Core" w:date="2022-03-03T10:32:00Z"/>
                <w:bCs/>
                <w:iCs/>
              </w:rPr>
            </w:pPr>
            <w:ins w:id="1284"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proofErr w:type="spellStart"/>
            <w:r w:rsidRPr="001F4300">
              <w:rPr>
                <w:b/>
                <w:i/>
              </w:rPr>
              <w:t>supportedModulationOrderUL</w:t>
            </w:r>
            <w:proofErr w:type="spellEnd"/>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proofErr w:type="spellStart"/>
            <w:r w:rsidRPr="001F4300">
              <w:rPr>
                <w:b/>
                <w:i/>
              </w:rPr>
              <w:t>supportedSubCarrierSpacingUL</w:t>
            </w:r>
            <w:proofErr w:type="spellEnd"/>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1285" w:name="_Toc90724027"/>
      <w:r w:rsidRPr="001F4300">
        <w:lastRenderedPageBreak/>
        <w:t>4.2.7.9</w:t>
      </w:r>
      <w:r w:rsidRPr="001F4300">
        <w:tab/>
      </w:r>
      <w:r w:rsidRPr="001F4300">
        <w:rPr>
          <w:i/>
        </w:rPr>
        <w:t>MRDC-Parameters</w:t>
      </w:r>
      <w:bookmarkEnd w:id="1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proofErr w:type="spellStart"/>
            <w:r w:rsidRPr="001F4300">
              <w:rPr>
                <w:b/>
                <w:i/>
              </w:rPr>
              <w:t>asyncIntraBandENDC</w:t>
            </w:r>
            <w:proofErr w:type="spellEnd"/>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ins w:id="1286" w:author="LTE_NR_DC_enh2-Core" w:date="2022-03-08T14:45:00Z"/>
        </w:trPr>
        <w:tc>
          <w:tcPr>
            <w:tcW w:w="6917" w:type="dxa"/>
          </w:tcPr>
          <w:p w14:paraId="2E8DFC0E" w14:textId="77777777" w:rsidR="00992E49" w:rsidRPr="001C77A9" w:rsidRDefault="00992E49" w:rsidP="00992E49">
            <w:pPr>
              <w:pStyle w:val="TAL"/>
              <w:rPr>
                <w:ins w:id="1287" w:author="LTE_NR_DC_enh2-Core" w:date="2022-03-08T14:45:00Z"/>
                <w:rFonts w:cs="Arial"/>
                <w:b/>
                <w:bCs/>
                <w:i/>
                <w:iCs/>
                <w:szCs w:val="18"/>
              </w:rPr>
            </w:pPr>
            <w:ins w:id="1288" w:author="LTE_NR_DC_enh2-Core" w:date="2022-03-08T14:4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29979FD3" w14:textId="180B618E" w:rsidR="00992E49" w:rsidRPr="001F4300" w:rsidRDefault="00992E49" w:rsidP="00992E49">
            <w:pPr>
              <w:pStyle w:val="TAL"/>
              <w:rPr>
                <w:ins w:id="1289" w:author="LTE_NR_DC_enh2-Core" w:date="2022-03-08T14:45:00Z"/>
                <w:b/>
                <w:i/>
              </w:rPr>
            </w:pPr>
            <w:ins w:id="1290" w:author="LTE_NR_DC_enh2-Core" w:date="2022-03-08T14:45:00Z">
              <w:r w:rsidRPr="00167730">
                <w:rPr>
                  <w:rFonts w:cs="Arial"/>
                </w:rPr>
                <w:t xml:space="preserve">Indicates whether the UE supports conditional </w:t>
              </w:r>
              <w:proofErr w:type="spellStart"/>
              <w:r w:rsidRPr="00167730">
                <w:rPr>
                  <w:rFonts w:cs="Arial"/>
                </w:rPr>
                <w:t>PSCell</w:t>
              </w:r>
              <w:proofErr w:type="spellEnd"/>
              <w:r w:rsidRPr="00167730">
                <w:rPr>
                  <w:rFonts w:cs="Arial"/>
                </w:rPr>
                <w:t xml:space="preserve">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 xml:space="preserve">conditional </w:t>
              </w:r>
              <w:proofErr w:type="spellStart"/>
              <w:r w:rsidRPr="00FF5857">
                <w:rPr>
                  <w:rFonts w:cs="Arial"/>
                </w:rPr>
                <w:t>PSCell</w:t>
              </w:r>
              <w:proofErr w:type="spellEnd"/>
              <w:r w:rsidRPr="00FF5857">
                <w:rPr>
                  <w:rFonts w:cs="Arial"/>
                </w:rPr>
                <w:t xml:space="preserve"> addition in EN-DC</w:t>
              </w:r>
              <w:r w:rsidRPr="00FB434A">
                <w:rPr>
                  <w:rFonts w:cs="Arial"/>
                </w:rPr>
                <w:t>.</w:t>
              </w:r>
            </w:ins>
          </w:p>
        </w:tc>
        <w:tc>
          <w:tcPr>
            <w:tcW w:w="709" w:type="dxa"/>
          </w:tcPr>
          <w:p w14:paraId="38DB3BF1" w14:textId="07AA4E78" w:rsidR="00992E49" w:rsidRPr="001F4300" w:rsidRDefault="00992E49" w:rsidP="00992E49">
            <w:pPr>
              <w:pStyle w:val="TAL"/>
              <w:jc w:val="center"/>
              <w:rPr>
                <w:ins w:id="1291" w:author="LTE_NR_DC_enh2-Core" w:date="2022-03-08T14:45:00Z"/>
              </w:rPr>
            </w:pPr>
            <w:ins w:id="1292" w:author="LTE_NR_DC_enh2-Core" w:date="2022-03-08T14:45:00Z">
              <w:r w:rsidRPr="00FD41BE">
                <w:rPr>
                  <w:rFonts w:cs="Arial"/>
                  <w:lang w:eastAsia="ko-KR"/>
                </w:rPr>
                <w:t>BC</w:t>
              </w:r>
            </w:ins>
          </w:p>
        </w:tc>
        <w:tc>
          <w:tcPr>
            <w:tcW w:w="567" w:type="dxa"/>
          </w:tcPr>
          <w:p w14:paraId="4D9761AB" w14:textId="2B9108D1" w:rsidR="00992E49" w:rsidRPr="001F4300" w:rsidRDefault="00992E49" w:rsidP="00992E49">
            <w:pPr>
              <w:pStyle w:val="TAL"/>
              <w:jc w:val="center"/>
              <w:rPr>
                <w:ins w:id="1293" w:author="LTE_NR_DC_enh2-Core" w:date="2022-03-08T14:45:00Z"/>
              </w:rPr>
            </w:pPr>
            <w:ins w:id="1294" w:author="LTE_NR_DC_enh2-Core" w:date="2022-03-08T14:45:00Z">
              <w:r w:rsidRPr="00FD41BE">
                <w:rPr>
                  <w:rFonts w:cs="Arial"/>
                  <w:lang w:eastAsia="ko-KR"/>
                </w:rPr>
                <w:t>No</w:t>
              </w:r>
            </w:ins>
          </w:p>
        </w:tc>
        <w:tc>
          <w:tcPr>
            <w:tcW w:w="709" w:type="dxa"/>
          </w:tcPr>
          <w:p w14:paraId="438AC426" w14:textId="760C0EBE" w:rsidR="00992E49" w:rsidRPr="001F4300" w:rsidRDefault="00992E49" w:rsidP="00992E49">
            <w:pPr>
              <w:pStyle w:val="TAL"/>
              <w:jc w:val="center"/>
              <w:rPr>
                <w:ins w:id="1295" w:author="LTE_NR_DC_enh2-Core" w:date="2022-03-08T14:45:00Z"/>
              </w:rPr>
            </w:pPr>
            <w:ins w:id="1296" w:author="LTE_NR_DC_enh2-Core" w:date="2022-03-08T14:45:00Z">
              <w:r w:rsidRPr="00167730">
                <w:rPr>
                  <w:rFonts w:cs="Arial"/>
                  <w:bCs/>
                  <w:iCs/>
                </w:rPr>
                <w:t>N/A</w:t>
              </w:r>
            </w:ins>
          </w:p>
        </w:tc>
        <w:tc>
          <w:tcPr>
            <w:tcW w:w="728" w:type="dxa"/>
          </w:tcPr>
          <w:p w14:paraId="3D93B647" w14:textId="479E808A" w:rsidR="00992E49" w:rsidRPr="001F4300" w:rsidRDefault="00992E49" w:rsidP="00992E49">
            <w:pPr>
              <w:pStyle w:val="TAL"/>
              <w:jc w:val="center"/>
              <w:rPr>
                <w:ins w:id="1297" w:author="LTE_NR_DC_enh2-Core" w:date="2022-03-08T14:45:00Z"/>
              </w:rPr>
            </w:pPr>
            <w:ins w:id="1298" w:author="LTE_NR_DC_enh2-Core" w:date="2022-03-08T14:45:00Z">
              <w:r w:rsidRPr="00167730">
                <w:rPr>
                  <w:rFonts w:cs="Arial"/>
                  <w:bCs/>
                  <w:iCs/>
                </w:rPr>
                <w:t>N/A</w:t>
              </w:r>
            </w:ins>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proofErr w:type="spellStart"/>
            <w:r w:rsidRPr="001F4300">
              <w:rPr>
                <w:b/>
                <w:i/>
              </w:rPr>
              <w:t>dualPA</w:t>
            </w:r>
            <w:proofErr w:type="spellEnd"/>
            <w:r w:rsidRPr="001F4300">
              <w:rPr>
                <w:b/>
                <w:i/>
              </w:rPr>
              <w:t>-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proofErr w:type="spellStart"/>
            <w:r w:rsidRPr="001F4300">
              <w:rPr>
                <w:b/>
                <w:bCs/>
                <w:i/>
                <w:iCs/>
              </w:rPr>
              <w:t>dynamicPowerSharingENDC</w:t>
            </w:r>
            <w:proofErr w:type="spellEnd"/>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proofErr w:type="spellStart"/>
            <w:r w:rsidRPr="001F4300">
              <w:rPr>
                <w:b/>
                <w:bCs/>
                <w:i/>
                <w:iCs/>
              </w:rPr>
              <w:t>dynamicPowerSharingNEDC</w:t>
            </w:r>
            <w:proofErr w:type="spellEnd"/>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proofErr w:type="spellStart"/>
            <w:r w:rsidRPr="001F4300">
              <w:rPr>
                <w:b/>
                <w:bCs/>
                <w:i/>
                <w:iCs/>
              </w:rPr>
              <w:lastRenderedPageBreak/>
              <w:t>intraBandENDC</w:t>
            </w:r>
            <w:proofErr w:type="spellEnd"/>
            <w:r w:rsidRPr="001F4300">
              <w:rPr>
                <w:b/>
                <w:bCs/>
                <w:i/>
                <w:iCs/>
              </w:rPr>
              <w:t>-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proofErr w:type="spellStart"/>
            <w:r w:rsidRPr="001F4300">
              <w:rPr>
                <w:b/>
                <w:bCs/>
                <w:i/>
                <w:iCs/>
              </w:rPr>
              <w:t>interBandContiguousMRDC</w:t>
            </w:r>
            <w:proofErr w:type="spellEnd"/>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proofErr w:type="spellStart"/>
            <w:r w:rsidRPr="001F4300">
              <w:rPr>
                <w:b/>
                <w:bCs/>
                <w:i/>
                <w:iCs/>
              </w:rPr>
              <w:t>simultaneousRxTxInterBandENDC</w:t>
            </w:r>
            <w:proofErr w:type="spellEnd"/>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proofErr w:type="spellStart"/>
            <w:r w:rsidRPr="001F4300">
              <w:rPr>
                <w:b/>
                <w:bCs/>
                <w:i/>
                <w:iCs/>
              </w:rPr>
              <w:lastRenderedPageBreak/>
              <w:t>singleUL</w:t>
            </w:r>
            <w:proofErr w:type="spellEnd"/>
            <w:r w:rsidRPr="001F4300">
              <w:rPr>
                <w:b/>
                <w:bCs/>
                <w:i/>
                <w:iCs/>
              </w:rPr>
              <w:t>-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proofErr w:type="spellStart"/>
            <w:r w:rsidRPr="001F4300">
              <w:rPr>
                <w:b/>
                <w:i/>
              </w:rPr>
              <w:t>spCellPlacement</w:t>
            </w:r>
            <w:proofErr w:type="spellEnd"/>
          </w:p>
          <w:p w14:paraId="4BBC0CE7" w14:textId="77777777" w:rsidR="00992E49" w:rsidRPr="001F4300" w:rsidRDefault="00992E49" w:rsidP="00992E49">
            <w:pPr>
              <w:pStyle w:val="TAL"/>
              <w:rPr>
                <w:b/>
                <w:bCs/>
                <w:i/>
                <w:iCs/>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Config</w:t>
            </w:r>
            <w:proofErr w:type="spellEnd"/>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w:t>
            </w:r>
            <w:proofErr w:type="spellStart"/>
            <w:r w:rsidRPr="001F4300">
              <w:rPr>
                <w:lang w:eastAsia="zh-CN"/>
              </w:rPr>
              <w:t>dynamicPowerSharingENDC</w:t>
            </w:r>
            <w:proofErr w:type="spellEnd"/>
            <w:r w:rsidRPr="001F4300">
              <w:rPr>
                <w:lang w:eastAsia="zh-CN"/>
              </w:rPr>
              <w:t xml:space="preserve"> and for UEs that indicate single UL transmission for any (NG)EN-DC BC. Support is conditionally mandatory in NE-DC for UEs that do not support </w:t>
            </w:r>
            <w:proofErr w:type="spellStart"/>
            <w:r w:rsidRPr="001F4300">
              <w:rPr>
                <w:lang w:eastAsia="zh-CN"/>
              </w:rPr>
              <w:t>dynamicPowerSharingNEDC</w:t>
            </w:r>
            <w:proofErr w:type="spellEnd"/>
            <w:r w:rsidRPr="001F4300">
              <w:rPr>
                <w:lang w:eastAsia="zh-CN"/>
              </w:rPr>
              <w:t xml:space="preserve">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w:t>
            </w:r>
            <w:proofErr w:type="spellStart"/>
            <w:r w:rsidRPr="001F4300">
              <w:rPr>
                <w:b/>
                <w:i/>
              </w:rPr>
              <w:t>SharingEUTRA</w:t>
            </w:r>
            <w:proofErr w:type="spellEnd"/>
            <w:r w:rsidRPr="001F4300">
              <w:rPr>
                <w:b/>
                <w:i/>
              </w:rPr>
              <w:t>-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w:t>
            </w:r>
            <w:proofErr w:type="spellStart"/>
            <w:r w:rsidRPr="001F4300">
              <w:rPr>
                <w:b/>
                <w:i/>
              </w:rPr>
              <w:t>SwitchingTimeEUTRA</w:t>
            </w:r>
            <w:proofErr w:type="spellEnd"/>
            <w:r w:rsidRPr="001F4300">
              <w:rPr>
                <w:b/>
                <w:i/>
              </w:rPr>
              <w:t>-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w:t>
            </w:r>
            <w:proofErr w:type="spellStart"/>
            <w:r w:rsidRPr="001F4300">
              <w:rPr>
                <w:b/>
                <w:i/>
              </w:rPr>
              <w:t>TimingAlignmentEUTRA</w:t>
            </w:r>
            <w:proofErr w:type="spellEnd"/>
            <w:r w:rsidRPr="001F4300">
              <w:rPr>
                <w:b/>
                <w:i/>
              </w:rPr>
              <w:t>-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ins w:id="1299" w:author="LTE_NR_DC_enh2-Core" w:date="2022-03-08T14:45:00Z"/>
        </w:trPr>
        <w:tc>
          <w:tcPr>
            <w:tcW w:w="6917" w:type="dxa"/>
          </w:tcPr>
          <w:p w14:paraId="090123F2" w14:textId="77777777" w:rsidR="00772E0C" w:rsidRPr="00CE3F36" w:rsidRDefault="00772E0C" w:rsidP="00772E0C">
            <w:pPr>
              <w:keepNext/>
              <w:keepLines/>
              <w:spacing w:after="0"/>
              <w:rPr>
                <w:ins w:id="1300" w:author="LTE_NR_DC_enh2-Core" w:date="2022-03-08T14:46:00Z"/>
                <w:rFonts w:ascii="Arial" w:hAnsi="Arial" w:cs="Arial"/>
                <w:b/>
                <w:bCs/>
                <w:i/>
                <w:iCs/>
                <w:sz w:val="18"/>
                <w:szCs w:val="18"/>
              </w:rPr>
            </w:pPr>
            <w:ins w:id="1301"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ins>
          </w:p>
          <w:p w14:paraId="7508B446" w14:textId="0BCCAA92" w:rsidR="00772E0C" w:rsidRPr="001F4300" w:rsidRDefault="00772E0C" w:rsidP="00772E0C">
            <w:pPr>
              <w:pStyle w:val="TAL"/>
              <w:rPr>
                <w:ins w:id="1302" w:author="LTE_NR_DC_enh2-Core" w:date="2022-03-08T14:45:00Z"/>
                <w:rFonts w:eastAsia="SimSun" w:cs="Arial"/>
                <w:b/>
                <w:bCs/>
                <w:i/>
                <w:szCs w:val="18"/>
                <w:lang w:eastAsia="ko-KR"/>
              </w:rPr>
            </w:pPr>
            <w:ins w:id="1303" w:author="LTE_NR_DC_enh2-Core" w:date="2022-03-08T14:4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proofErr w:type="spellStart"/>
              <w:r w:rsidRPr="00ED0FBE">
                <w:rPr>
                  <w:i/>
                  <w:iCs/>
                </w:rPr>
                <w:t>maxNumberCSI</w:t>
              </w:r>
              <w:proofErr w:type="spellEnd"/>
              <w:r w:rsidRPr="00ED0FBE">
                <w:rPr>
                  <w:i/>
                  <w:iCs/>
                </w:rPr>
                <w:t>-RS-BFD</w:t>
              </w:r>
              <w:r w:rsidRPr="00ED0FBE">
                <w:t xml:space="preserve"> and </w:t>
              </w:r>
              <w:proofErr w:type="spellStart"/>
              <w:r w:rsidRPr="00ED0FBE">
                <w:rPr>
                  <w:i/>
                  <w:iCs/>
                </w:rPr>
                <w:t>maxNumberSSB</w:t>
              </w:r>
              <w:proofErr w:type="spellEnd"/>
              <w:r w:rsidRPr="00ED0FBE">
                <w:rPr>
                  <w:i/>
                  <w:iCs/>
                </w:rPr>
                <w:t>-BFD</w:t>
              </w:r>
              <w:r w:rsidRPr="00ED0FBE">
                <w:t xml:space="preserve"> for all</w:t>
              </w:r>
              <w:r>
                <w:t xml:space="preserve"> NR</w:t>
              </w:r>
              <w:r w:rsidRPr="00ED0FBE">
                <w:t xml:space="preserve"> bands of this band combination </w:t>
              </w:r>
              <w:r w:rsidRPr="00E317D5">
                <w:t xml:space="preserve">where the UE supports </w:t>
              </w:r>
              <w:proofErr w:type="spellStart"/>
              <w:r w:rsidRPr="00E317D5">
                <w:t>SpCell</w:t>
              </w:r>
              <w:proofErr w:type="spellEnd"/>
              <w:r w:rsidRPr="00ED0FBE">
                <w:t>.</w:t>
              </w:r>
            </w:ins>
          </w:p>
        </w:tc>
        <w:tc>
          <w:tcPr>
            <w:tcW w:w="709" w:type="dxa"/>
          </w:tcPr>
          <w:p w14:paraId="69F8C861" w14:textId="45B86A98" w:rsidR="00772E0C" w:rsidRPr="001F4300" w:rsidRDefault="00772E0C" w:rsidP="00772E0C">
            <w:pPr>
              <w:pStyle w:val="TAL"/>
              <w:jc w:val="center"/>
              <w:rPr>
                <w:ins w:id="1304" w:author="LTE_NR_DC_enh2-Core" w:date="2022-03-08T14:45:00Z"/>
                <w:lang w:eastAsia="zh-CN"/>
              </w:rPr>
            </w:pPr>
            <w:ins w:id="1305" w:author="LTE_NR_DC_enh2-Core" w:date="2022-03-08T14:46:00Z">
              <w:r w:rsidRPr="00167730">
                <w:rPr>
                  <w:rFonts w:cs="Arial"/>
                  <w:lang w:eastAsia="zh-CN"/>
                </w:rPr>
                <w:t>BC</w:t>
              </w:r>
            </w:ins>
          </w:p>
        </w:tc>
        <w:tc>
          <w:tcPr>
            <w:tcW w:w="567" w:type="dxa"/>
          </w:tcPr>
          <w:p w14:paraId="082C2143" w14:textId="4EDE34F7" w:rsidR="00772E0C" w:rsidRPr="001F4300" w:rsidRDefault="00772E0C" w:rsidP="00772E0C">
            <w:pPr>
              <w:pStyle w:val="TAL"/>
              <w:jc w:val="center"/>
              <w:rPr>
                <w:ins w:id="1306" w:author="LTE_NR_DC_enh2-Core" w:date="2022-03-08T14:45:00Z"/>
                <w:lang w:eastAsia="zh-CN"/>
              </w:rPr>
            </w:pPr>
            <w:ins w:id="1307" w:author="LTE_NR_DC_enh2-Core" w:date="2022-03-08T14:46:00Z">
              <w:r w:rsidRPr="00FF5857">
                <w:rPr>
                  <w:rFonts w:cs="Arial"/>
                  <w:lang w:eastAsia="zh-CN"/>
                </w:rPr>
                <w:t>No</w:t>
              </w:r>
            </w:ins>
          </w:p>
        </w:tc>
        <w:tc>
          <w:tcPr>
            <w:tcW w:w="709" w:type="dxa"/>
          </w:tcPr>
          <w:p w14:paraId="2004A9A9" w14:textId="3DA2C936" w:rsidR="00772E0C" w:rsidRPr="001F4300" w:rsidRDefault="00772E0C" w:rsidP="00772E0C">
            <w:pPr>
              <w:pStyle w:val="TAL"/>
              <w:jc w:val="center"/>
              <w:rPr>
                <w:ins w:id="1308" w:author="LTE_NR_DC_enh2-Core" w:date="2022-03-08T14:45:00Z"/>
                <w:lang w:eastAsia="zh-CN"/>
              </w:rPr>
            </w:pPr>
            <w:ins w:id="1309" w:author="LTE_NR_DC_enh2-Core" w:date="2022-03-08T14:46:00Z">
              <w:r w:rsidRPr="00FF5857">
                <w:rPr>
                  <w:rFonts w:cs="Arial"/>
                  <w:lang w:eastAsia="zh-CN"/>
                </w:rPr>
                <w:t>N/A</w:t>
              </w:r>
            </w:ins>
          </w:p>
        </w:tc>
        <w:tc>
          <w:tcPr>
            <w:tcW w:w="728" w:type="dxa"/>
          </w:tcPr>
          <w:p w14:paraId="6DED7336" w14:textId="290E0285" w:rsidR="00772E0C" w:rsidRPr="001F4300" w:rsidRDefault="00772E0C" w:rsidP="00772E0C">
            <w:pPr>
              <w:pStyle w:val="TAL"/>
              <w:jc w:val="center"/>
              <w:rPr>
                <w:ins w:id="1310" w:author="LTE_NR_DC_enh2-Core" w:date="2022-03-08T14:45:00Z"/>
                <w:lang w:eastAsia="zh-CN"/>
              </w:rPr>
            </w:pPr>
            <w:ins w:id="1311" w:author="LTE_NR_DC_enh2-Core" w:date="2022-03-08T14:46:00Z">
              <w:r w:rsidRPr="00FF5857">
                <w:rPr>
                  <w:rFonts w:cs="Arial"/>
                  <w:lang w:eastAsia="zh-CN"/>
                </w:rPr>
                <w:t>N/A</w:t>
              </w:r>
            </w:ins>
          </w:p>
        </w:tc>
      </w:tr>
      <w:tr w:rsidR="00772E0C" w:rsidRPr="001F4300" w14:paraId="437B783F" w14:textId="77777777" w:rsidTr="003B4533">
        <w:trPr>
          <w:cantSplit/>
          <w:tblHeader/>
          <w:ins w:id="1312" w:author="LTE_NR_DC_enh2-Core" w:date="2022-03-08T14:46:00Z"/>
        </w:trPr>
        <w:tc>
          <w:tcPr>
            <w:tcW w:w="6917" w:type="dxa"/>
          </w:tcPr>
          <w:p w14:paraId="72C0F05C" w14:textId="77777777" w:rsidR="00772E0C" w:rsidRPr="00CE3F36" w:rsidRDefault="00772E0C" w:rsidP="00772E0C">
            <w:pPr>
              <w:keepNext/>
              <w:keepLines/>
              <w:spacing w:after="0"/>
              <w:rPr>
                <w:ins w:id="1313" w:author="LTE_NR_DC_enh2-Core" w:date="2022-03-08T14:46:00Z"/>
                <w:rFonts w:ascii="Arial" w:hAnsi="Arial" w:cs="Arial"/>
                <w:b/>
                <w:bCs/>
                <w:i/>
                <w:iCs/>
                <w:sz w:val="18"/>
                <w:szCs w:val="18"/>
              </w:rPr>
            </w:pPr>
            <w:ins w:id="1314"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ins>
          </w:p>
          <w:p w14:paraId="3545029D" w14:textId="6ED1F3B4" w:rsidR="00772E0C" w:rsidRPr="00CE3F36" w:rsidRDefault="00772E0C" w:rsidP="00772E0C">
            <w:pPr>
              <w:keepNext/>
              <w:keepLines/>
              <w:spacing w:after="0"/>
              <w:rPr>
                <w:ins w:id="1315" w:author="LTE_NR_DC_enh2-Core" w:date="2022-03-08T14:46:00Z"/>
                <w:rFonts w:ascii="Arial" w:hAnsi="Arial" w:cs="Arial"/>
                <w:b/>
                <w:bCs/>
                <w:i/>
                <w:iCs/>
                <w:sz w:val="18"/>
                <w:szCs w:val="18"/>
              </w:rPr>
            </w:pPr>
            <w:ins w:id="1316" w:author="LTE_NR_DC_enh2-Core" w:date="2022-03-08T14:46:00Z">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proofErr w:type="spellStart"/>
              <w:r w:rsidRPr="00952037">
                <w:rPr>
                  <w:rFonts w:ascii="Arial" w:hAnsi="Arial"/>
                  <w:i/>
                  <w:iCs/>
                  <w:sz w:val="18"/>
                </w:rPr>
                <w:t>RRCReconfiguration</w:t>
              </w:r>
              <w:proofErr w:type="spellEnd"/>
              <w:r w:rsidRPr="00952037">
                <w:rPr>
                  <w:rFonts w:ascii="Arial" w:hAnsi="Arial"/>
                  <w:sz w:val="18"/>
                </w:rPr>
                <w:t xml:space="preserve"> included in an </w:t>
              </w:r>
              <w:proofErr w:type="spellStart"/>
              <w:r w:rsidRPr="00BF3428">
                <w:rPr>
                  <w:rFonts w:ascii="Arial" w:hAnsi="Arial"/>
                  <w:i/>
                  <w:iCs/>
                  <w:sz w:val="18"/>
                </w:rPr>
                <w:t>RRCConnectionResume</w:t>
              </w:r>
              <w:proofErr w:type="spellEnd"/>
              <w:r w:rsidRPr="00BF3428">
                <w:rPr>
                  <w:rFonts w:ascii="Arial" w:hAnsi="Arial"/>
                  <w:i/>
                  <w:iCs/>
                  <w:sz w:val="18"/>
                </w:rPr>
                <w:t xml:space="preserv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proofErr w:type="spellStart"/>
              <w:r w:rsidRPr="00E317D5">
                <w:rPr>
                  <w:rFonts w:ascii="Arial" w:hAnsi="Arial"/>
                  <w:i/>
                  <w:iCs/>
                  <w:sz w:val="18"/>
                </w:rPr>
                <w:t>maxNumberCSI</w:t>
              </w:r>
              <w:proofErr w:type="spellEnd"/>
              <w:r w:rsidRPr="00E317D5">
                <w:rPr>
                  <w:rFonts w:ascii="Arial" w:hAnsi="Arial"/>
                  <w:i/>
                  <w:iCs/>
                  <w:sz w:val="18"/>
                </w:rPr>
                <w:t>-RS-BFD</w:t>
              </w:r>
              <w:r w:rsidRPr="00E317D5">
                <w:rPr>
                  <w:rFonts w:ascii="Arial" w:hAnsi="Arial"/>
                  <w:sz w:val="18"/>
                </w:rPr>
                <w:t xml:space="preserve"> and </w:t>
              </w:r>
              <w:proofErr w:type="spellStart"/>
              <w:r w:rsidRPr="00E317D5">
                <w:rPr>
                  <w:rFonts w:ascii="Arial" w:hAnsi="Arial"/>
                  <w:i/>
                  <w:iCs/>
                  <w:sz w:val="18"/>
                </w:rPr>
                <w:t>maxNumberSSB</w:t>
              </w:r>
              <w:proofErr w:type="spellEnd"/>
              <w:r w:rsidRPr="00E317D5">
                <w:rPr>
                  <w:rFonts w:ascii="Arial" w:hAnsi="Arial"/>
                  <w:i/>
                  <w:iCs/>
                  <w:sz w:val="18"/>
                </w:rPr>
                <w:t>-BFD</w:t>
              </w:r>
              <w:r w:rsidRPr="00E317D5">
                <w:rPr>
                  <w:rFonts w:ascii="Arial" w:hAnsi="Arial"/>
                  <w:sz w:val="18"/>
                </w:rPr>
                <w:t xml:space="preserve"> for all NR bands of this band combination where the UE supports </w:t>
              </w:r>
              <w:proofErr w:type="spellStart"/>
              <w:r w:rsidRPr="00E317D5">
                <w:rPr>
                  <w:rFonts w:ascii="Arial" w:hAnsi="Arial"/>
                  <w:sz w:val="18"/>
                </w:rPr>
                <w:t>SpCell</w:t>
              </w:r>
              <w:proofErr w:type="spellEnd"/>
              <w:r w:rsidRPr="00E317D5">
                <w:rPr>
                  <w:rFonts w:ascii="Arial" w:hAnsi="Arial"/>
                  <w:sz w:val="18"/>
                </w:rPr>
                <w:t>.</w:t>
              </w:r>
            </w:ins>
          </w:p>
        </w:tc>
        <w:tc>
          <w:tcPr>
            <w:tcW w:w="709" w:type="dxa"/>
          </w:tcPr>
          <w:p w14:paraId="3382207F" w14:textId="077F2B04" w:rsidR="00772E0C" w:rsidRPr="00167730" w:rsidRDefault="00772E0C" w:rsidP="00772E0C">
            <w:pPr>
              <w:pStyle w:val="TAL"/>
              <w:jc w:val="center"/>
              <w:rPr>
                <w:ins w:id="1317" w:author="LTE_NR_DC_enh2-Core" w:date="2022-03-08T14:46:00Z"/>
                <w:rFonts w:cs="Arial"/>
                <w:lang w:eastAsia="zh-CN"/>
              </w:rPr>
            </w:pPr>
            <w:ins w:id="1318" w:author="LTE_NR_DC_enh2-Core" w:date="2022-03-08T14:46:00Z">
              <w:r w:rsidRPr="00167730">
                <w:rPr>
                  <w:rFonts w:cs="Arial"/>
                  <w:lang w:eastAsia="zh-CN"/>
                </w:rPr>
                <w:t>BC</w:t>
              </w:r>
            </w:ins>
          </w:p>
        </w:tc>
        <w:tc>
          <w:tcPr>
            <w:tcW w:w="567" w:type="dxa"/>
          </w:tcPr>
          <w:p w14:paraId="22256B59" w14:textId="34A1FE36" w:rsidR="00772E0C" w:rsidRPr="00FF5857" w:rsidRDefault="00772E0C" w:rsidP="00772E0C">
            <w:pPr>
              <w:pStyle w:val="TAL"/>
              <w:jc w:val="center"/>
              <w:rPr>
                <w:ins w:id="1319" w:author="LTE_NR_DC_enh2-Core" w:date="2022-03-08T14:46:00Z"/>
                <w:rFonts w:cs="Arial"/>
                <w:lang w:eastAsia="zh-CN"/>
              </w:rPr>
            </w:pPr>
            <w:ins w:id="1320" w:author="LTE_NR_DC_enh2-Core" w:date="2022-03-08T14:46:00Z">
              <w:r w:rsidRPr="00FF5857">
                <w:rPr>
                  <w:rFonts w:cs="Arial"/>
                  <w:lang w:eastAsia="zh-CN"/>
                </w:rPr>
                <w:t>No</w:t>
              </w:r>
            </w:ins>
          </w:p>
        </w:tc>
        <w:tc>
          <w:tcPr>
            <w:tcW w:w="709" w:type="dxa"/>
          </w:tcPr>
          <w:p w14:paraId="10940C8D" w14:textId="45A23B94" w:rsidR="00772E0C" w:rsidRPr="00FF5857" w:rsidRDefault="00772E0C" w:rsidP="00772E0C">
            <w:pPr>
              <w:pStyle w:val="TAL"/>
              <w:jc w:val="center"/>
              <w:rPr>
                <w:ins w:id="1321" w:author="LTE_NR_DC_enh2-Core" w:date="2022-03-08T14:46:00Z"/>
                <w:rFonts w:cs="Arial"/>
                <w:lang w:eastAsia="zh-CN"/>
              </w:rPr>
            </w:pPr>
            <w:ins w:id="1322" w:author="LTE_NR_DC_enh2-Core" w:date="2022-03-08T14:46:00Z">
              <w:r w:rsidRPr="00FF5857">
                <w:rPr>
                  <w:rFonts w:cs="Arial"/>
                  <w:lang w:eastAsia="zh-CN"/>
                </w:rPr>
                <w:t>N/A</w:t>
              </w:r>
            </w:ins>
          </w:p>
        </w:tc>
        <w:tc>
          <w:tcPr>
            <w:tcW w:w="728" w:type="dxa"/>
          </w:tcPr>
          <w:p w14:paraId="1AB2412F" w14:textId="7BD46E0F" w:rsidR="00772E0C" w:rsidRPr="00FF5857" w:rsidRDefault="00772E0C" w:rsidP="00772E0C">
            <w:pPr>
              <w:pStyle w:val="TAL"/>
              <w:jc w:val="center"/>
              <w:rPr>
                <w:ins w:id="1323" w:author="LTE_NR_DC_enh2-Core" w:date="2022-03-08T14:46:00Z"/>
                <w:rFonts w:cs="Arial"/>
                <w:lang w:eastAsia="zh-CN"/>
              </w:rPr>
            </w:pPr>
            <w:ins w:id="1324" w:author="LTE_NR_DC_enh2-Core" w:date="2022-03-08T14:46:00Z">
              <w:r w:rsidRPr="00FF5857">
                <w:rPr>
                  <w:rFonts w:cs="Arial"/>
                  <w:lang w:eastAsia="zh-CN"/>
                </w:rPr>
                <w:t>N/A</w:t>
              </w:r>
            </w:ins>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1325" w:name="_Toc90724028"/>
      <w:r w:rsidRPr="001F4300">
        <w:t>4.2.7.10</w:t>
      </w:r>
      <w:r w:rsidRPr="001F4300">
        <w:tab/>
      </w:r>
      <w:proofErr w:type="spellStart"/>
      <w:r w:rsidRPr="001F4300">
        <w:rPr>
          <w:i/>
        </w:rPr>
        <w:t>Phy</w:t>
      </w:r>
      <w:proofErr w:type="spellEnd"/>
      <w:r w:rsidRPr="001F4300">
        <w:rPr>
          <w:i/>
        </w:rPr>
        <w:t>-Parameters</w:t>
      </w:r>
      <w:bookmarkEnd w:id="1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proofErr w:type="spellStart"/>
            <w:r w:rsidRPr="001F4300">
              <w:rPr>
                <w:b/>
                <w:i/>
              </w:rPr>
              <w:t>absoluteTPC</w:t>
            </w:r>
            <w:proofErr w:type="spellEnd"/>
            <w:r w:rsidRPr="001F4300">
              <w:rPr>
                <w:b/>
                <w:i/>
              </w:rPr>
              <w:t>-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proofErr w:type="spellStart"/>
            <w:r w:rsidRPr="001F4300">
              <w:rPr>
                <w:b/>
                <w:i/>
              </w:rPr>
              <w:t>almostContiguousCP</w:t>
            </w:r>
            <w:proofErr w:type="spellEnd"/>
            <w:r w:rsidRPr="001F4300">
              <w:rPr>
                <w:b/>
                <w:i/>
              </w:rPr>
              <w:t>-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proofErr w:type="spellStart"/>
            <w:r w:rsidRPr="001F4300">
              <w:rPr>
                <w:b/>
                <w:bCs/>
                <w:i/>
                <w:iCs/>
              </w:rPr>
              <w:t>bwp-SwitchingDelay</w:t>
            </w:r>
            <w:proofErr w:type="spellEnd"/>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proofErr w:type="spellStart"/>
            <w:r w:rsidRPr="001F4300">
              <w:rPr>
                <w:i/>
                <w:iCs/>
              </w:rPr>
              <w:t>bwp-SwitchingDelay</w:t>
            </w:r>
            <w:proofErr w:type="spellEnd"/>
            <w:r w:rsidRPr="001F4300">
              <w:t>,</w:t>
            </w:r>
            <w:r w:rsidRPr="001F4300">
              <w:rPr>
                <w:i/>
              </w:rPr>
              <w:t xml:space="preserve"> </w:t>
            </w:r>
            <w:proofErr w:type="spellStart"/>
            <w:r w:rsidRPr="001F4300">
              <w:rPr>
                <w:i/>
              </w:rPr>
              <w:t>bwp-SameNumerology</w:t>
            </w:r>
            <w:proofErr w:type="spellEnd"/>
            <w:r w:rsidRPr="001F4300">
              <w:t xml:space="preserve"> and/or </w:t>
            </w:r>
            <w:proofErr w:type="spellStart"/>
            <w:r w:rsidRPr="001F4300">
              <w:rPr>
                <w:i/>
              </w:rPr>
              <w:t>bwp-DiffNumerology</w:t>
            </w:r>
            <w:proofErr w:type="spellEnd"/>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351EF24A" w14:textId="77777777" w:rsidR="00265A37" w:rsidRPr="001F4300" w:rsidRDefault="00265A37" w:rsidP="003B4533">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proofErr w:type="spellStart"/>
            <w:r w:rsidRPr="001F4300">
              <w:rPr>
                <w:b/>
                <w:i/>
              </w:rPr>
              <w:t>cqi-TableAlt</w:t>
            </w:r>
            <w:proofErr w:type="spellEnd"/>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Pr="001F4300">
              <w:rPr>
                <w:bCs/>
                <w:i/>
              </w:rPr>
              <w:t>cri-RI-CQ</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proofErr w:type="spellStart"/>
            <w:r w:rsidRPr="001F4300">
              <w:rPr>
                <w:b/>
                <w:bCs/>
                <w:i/>
                <w:iCs/>
              </w:rPr>
              <w:t>csi-ReportFramework</w:t>
            </w:r>
            <w:proofErr w:type="spellEnd"/>
          </w:p>
          <w:p w14:paraId="3F147E83" w14:textId="77777777" w:rsidR="00265A37" w:rsidRPr="001F4300" w:rsidRDefault="00265A37" w:rsidP="003B4533">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proofErr w:type="spellStart"/>
            <w:r w:rsidRPr="001F4300">
              <w:rPr>
                <w:b/>
                <w:i/>
              </w:rPr>
              <w:t>csi-ReportWithoutCQI</w:t>
            </w:r>
            <w:proofErr w:type="spellEnd"/>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proofErr w:type="spellStart"/>
            <w:r w:rsidRPr="001F4300">
              <w:rPr>
                <w:b/>
                <w:i/>
              </w:rPr>
              <w:t>csi-ReportWithoutPMI</w:t>
            </w:r>
            <w:proofErr w:type="spellEnd"/>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0E9B236"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proofErr w:type="spellStart"/>
            <w:r w:rsidRPr="001F4300">
              <w:rPr>
                <w:b/>
                <w:i/>
              </w:rPr>
              <w:lastRenderedPageBreak/>
              <w:t>csi</w:t>
            </w:r>
            <w:proofErr w:type="spellEnd"/>
            <w:r w:rsidRPr="001F4300">
              <w:rPr>
                <w:b/>
                <w:i/>
              </w:rPr>
              <w:t>-RS-</w:t>
            </w:r>
            <w:proofErr w:type="spellStart"/>
            <w:r w:rsidRPr="001F4300">
              <w:rPr>
                <w:b/>
                <w:i/>
              </w:rPr>
              <w:t>ProcFrameworkForSRS</w:t>
            </w:r>
            <w:proofErr w:type="spellEnd"/>
          </w:p>
          <w:p w14:paraId="4D474FCE"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proofErr w:type="spellStart"/>
            <w:r w:rsidRPr="001F4300">
              <w:rPr>
                <w:b/>
                <w:i/>
              </w:rPr>
              <w:t>downlinkSPS</w:t>
            </w:r>
            <w:proofErr w:type="spellEnd"/>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proofErr w:type="spellStart"/>
            <w:r w:rsidRPr="001F4300">
              <w:rPr>
                <w:b/>
                <w:i/>
              </w:rPr>
              <w:t>dynamicBetaOffsetInd</w:t>
            </w:r>
            <w:proofErr w:type="spellEnd"/>
            <w:r w:rsidRPr="001F4300">
              <w:rPr>
                <w:b/>
                <w:i/>
              </w:rPr>
              <w:t>-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proofErr w:type="spellStart"/>
            <w:r w:rsidRPr="001F4300">
              <w:rPr>
                <w:b/>
                <w:i/>
              </w:rPr>
              <w:t>dynamicHARQ</w:t>
            </w:r>
            <w:proofErr w:type="spellEnd"/>
            <w:r w:rsidRPr="001F4300">
              <w:rPr>
                <w:b/>
                <w:i/>
              </w:rPr>
              <w:t>-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proofErr w:type="spellStart"/>
            <w:r w:rsidRPr="001F4300">
              <w:rPr>
                <w:b/>
                <w:bCs/>
                <w:i/>
                <w:iCs/>
              </w:rPr>
              <w:t>dynamicPRB-BundlingDL</w:t>
            </w:r>
            <w:proofErr w:type="spellEnd"/>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proofErr w:type="spellStart"/>
            <w:r w:rsidRPr="001F4300">
              <w:rPr>
                <w:b/>
                <w:bCs/>
                <w:i/>
                <w:iCs/>
              </w:rPr>
              <w:t>dynamicSFI</w:t>
            </w:r>
            <w:proofErr w:type="spellEnd"/>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proofErr w:type="spellStart"/>
            <w:r w:rsidRPr="001F4300">
              <w:rPr>
                <w:b/>
                <w:i/>
              </w:rPr>
              <w:t>interSlotFreqHopping</w:t>
            </w:r>
            <w:proofErr w:type="spellEnd"/>
            <w:r w:rsidRPr="001F4300">
              <w:rPr>
                <w:b/>
                <w:i/>
              </w:rPr>
              <w:t>-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proofErr w:type="spellStart"/>
            <w:r w:rsidRPr="001F4300">
              <w:rPr>
                <w:b/>
                <w:i/>
              </w:rPr>
              <w:t>intraSlotFreqHopping</w:t>
            </w:r>
            <w:proofErr w:type="spellEnd"/>
            <w:r w:rsidRPr="001F4300">
              <w:rPr>
                <w:b/>
                <w:i/>
              </w:rPr>
              <w:t>-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proofErr w:type="spellStart"/>
            <w:r w:rsidRPr="001F4300">
              <w:rPr>
                <w:b/>
                <w:i/>
              </w:rPr>
              <w:t>maxLayersMIMO</w:t>
            </w:r>
            <w:proofErr w:type="spellEnd"/>
            <w:r w:rsidRPr="001F4300">
              <w:rPr>
                <w:b/>
                <w:i/>
              </w:rPr>
              <w:t>-Indication</w:t>
            </w:r>
          </w:p>
          <w:p w14:paraId="23B42483" w14:textId="77777777" w:rsidR="00265A37" w:rsidRPr="001F4300" w:rsidRDefault="00265A37" w:rsidP="003B4533">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proofErr w:type="spellStart"/>
            <w:r w:rsidRPr="001F4300">
              <w:rPr>
                <w:b/>
                <w:i/>
              </w:rPr>
              <w:t>maxNumberSearchSpaces</w:t>
            </w:r>
            <w:proofErr w:type="spellEnd"/>
          </w:p>
          <w:p w14:paraId="0B0225C7" w14:textId="77777777" w:rsidR="00265A37" w:rsidRPr="001F4300" w:rsidRDefault="00265A37" w:rsidP="003B4533">
            <w:pPr>
              <w:pStyle w:val="TAL"/>
            </w:pPr>
            <w:r w:rsidRPr="001F4300">
              <w:t xml:space="preserve">Indicates whether the UE supports up to 10 search spaces in an </w:t>
            </w:r>
            <w:proofErr w:type="spellStart"/>
            <w:r w:rsidRPr="001F4300">
              <w:t>SCell</w:t>
            </w:r>
            <w:proofErr w:type="spellEnd"/>
            <w:r w:rsidRPr="001F4300">
              <w:t xml:space="preserve">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proofErr w:type="spellStart"/>
            <w:r w:rsidRPr="001F4300">
              <w:rPr>
                <w:bCs/>
                <w:i/>
              </w:rPr>
              <w:t>ssb</w:t>
            </w:r>
            <w:proofErr w:type="spellEnd"/>
            <w:r w:rsidRPr="001F4300">
              <w:rPr>
                <w:bCs/>
                <w:i/>
              </w:rPr>
              <w:t>-Index-RSRP</w:t>
            </w:r>
            <w:r w:rsidRPr="001F4300">
              <w:rPr>
                <w:bCs/>
                <w:iCs/>
              </w:rPr>
              <w:t>', '</w:t>
            </w:r>
            <w:r w:rsidRPr="001F4300">
              <w:rPr>
                <w:bCs/>
                <w:i/>
              </w:rPr>
              <w:t>cri-RSRP</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proofErr w:type="spellStart"/>
            <w:r w:rsidRPr="001F4300">
              <w:rPr>
                <w:i/>
                <w:iCs/>
              </w:rPr>
              <w:t>ssb</w:t>
            </w:r>
            <w:proofErr w:type="spellEnd"/>
            <w:r w:rsidRPr="001F4300">
              <w:rPr>
                <w:i/>
                <w:iCs/>
              </w:rPr>
              <w:t>-Index-RSRP</w:t>
            </w:r>
            <w:r w:rsidRPr="001F4300">
              <w:t>', '</w:t>
            </w:r>
            <w:r w:rsidRPr="001F4300">
              <w:rPr>
                <w:i/>
                <w:iCs/>
              </w:rPr>
              <w:t>cri-RSRP</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proofErr w:type="spellStart"/>
            <w:r w:rsidRPr="001F4300">
              <w:rPr>
                <w:b/>
                <w:i/>
              </w:rPr>
              <w:t>multipleCORESET</w:t>
            </w:r>
            <w:proofErr w:type="spellEnd"/>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w:t>
            </w:r>
            <w:proofErr w:type="spellStart"/>
            <w:r w:rsidRPr="001F4300">
              <w:rPr>
                <w:b/>
                <w:i/>
              </w:rPr>
              <w:t>DiffSymbol</w:t>
            </w:r>
            <w:proofErr w:type="spellEnd"/>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w:t>
            </w:r>
            <w:proofErr w:type="spellStart"/>
            <w:r w:rsidRPr="001F4300">
              <w:rPr>
                <w:b/>
                <w:i/>
              </w:rPr>
              <w:t>MultipleGroupCtrlCH</w:t>
            </w:r>
            <w:proofErr w:type="spellEnd"/>
            <w:r w:rsidRPr="001F4300">
              <w:rPr>
                <w:b/>
                <w:i/>
              </w:rPr>
              <w:t>-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w:t>
            </w:r>
            <w:proofErr w:type="spellStart"/>
            <w:r w:rsidRPr="001F4300">
              <w:rPr>
                <w:b/>
                <w:i/>
              </w:rPr>
              <w:t>MultiPerSlot</w:t>
            </w:r>
            <w:proofErr w:type="spellEnd"/>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w:t>
            </w:r>
            <w:proofErr w:type="spellStart"/>
            <w:r w:rsidRPr="001F4300">
              <w:rPr>
                <w:b/>
                <w:i/>
              </w:rPr>
              <w:t>OncePerSlot</w:t>
            </w:r>
            <w:proofErr w:type="spellEnd"/>
          </w:p>
          <w:p w14:paraId="15502857"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3F284335"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proofErr w:type="spellStart"/>
            <w:r w:rsidRPr="001F4300">
              <w:rPr>
                <w:b/>
                <w:i/>
              </w:rPr>
              <w:t>onePortsPTRS</w:t>
            </w:r>
            <w:proofErr w:type="spellEnd"/>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proofErr w:type="spellStart"/>
            <w:r w:rsidRPr="001F4300">
              <w:rPr>
                <w:b/>
                <w:i/>
              </w:rPr>
              <w:t>onePUCCH-LongAndShortFormat</w:t>
            </w:r>
            <w:proofErr w:type="spellEnd"/>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 xml:space="preserve">Indicates whether the UE supports </w:t>
            </w:r>
            <w:proofErr w:type="spellStart"/>
            <w:r w:rsidRPr="001F4300">
              <w:t>PCell</w:t>
            </w:r>
            <w:proofErr w:type="spellEnd"/>
            <w:r w:rsidRPr="001F4300">
              <w:t xml:space="preserve">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proofErr w:type="spellStart"/>
            <w:r w:rsidRPr="001F4300">
              <w:rPr>
                <w:b/>
                <w:i/>
              </w:rPr>
              <w:lastRenderedPageBreak/>
              <w:t>pdcch-MonitoringSingleOccasion</w:t>
            </w:r>
            <w:proofErr w:type="spellEnd"/>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proofErr w:type="spellStart"/>
            <w:r w:rsidRPr="001F4300">
              <w:rPr>
                <w:b/>
                <w:i/>
              </w:rPr>
              <w:t>pdcch-BlindDetectionCA</w:t>
            </w:r>
            <w:proofErr w:type="spellEnd"/>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326"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327" w:author="NR_redcap-Core" w:date="2022-03-03T20:49: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328" w:author="NR_redcap-Core" w:date="2022-03-03T20:49:00Z">
              <w:r w:rsidRPr="001F4300" w:rsidDel="000B5BF8">
                <w:delText>Yes</w:delText>
              </w:r>
            </w:del>
            <w:ins w:id="1329"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proofErr w:type="spellStart"/>
            <w:r w:rsidRPr="001F4300">
              <w:rPr>
                <w:b/>
                <w:i/>
              </w:rPr>
              <w:t>pdsch-MappingTypeA</w:t>
            </w:r>
            <w:proofErr w:type="spellEnd"/>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proofErr w:type="spellStart"/>
            <w:r w:rsidRPr="001F4300">
              <w:rPr>
                <w:b/>
                <w:i/>
              </w:rPr>
              <w:t>pdsch-MappingTypeB</w:t>
            </w:r>
            <w:proofErr w:type="spellEnd"/>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proofErr w:type="spellStart"/>
            <w:r w:rsidRPr="001F4300">
              <w:rPr>
                <w:b/>
                <w:i/>
              </w:rPr>
              <w:lastRenderedPageBreak/>
              <w:t>pdsch-RepetitionMultiSlots</w:t>
            </w:r>
            <w:proofErr w:type="spellEnd"/>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proofErr w:type="spellStart"/>
            <w:r w:rsidRPr="001F4300">
              <w:rPr>
                <w:b/>
                <w:i/>
              </w:rPr>
              <w:t>precoderGranularityCORESET</w:t>
            </w:r>
            <w:proofErr w:type="spellEnd"/>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w:t>
            </w:r>
            <w:proofErr w:type="spellStart"/>
            <w:r w:rsidRPr="001F4300">
              <w:rPr>
                <w:b/>
                <w:i/>
              </w:rPr>
              <w:t>EmptIndication</w:t>
            </w:r>
            <w:proofErr w:type="spellEnd"/>
            <w:r w:rsidRPr="001F4300">
              <w:rPr>
                <w:b/>
                <w:i/>
              </w:rPr>
              <w:t>-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proofErr w:type="spellStart"/>
            <w:r w:rsidRPr="001F4300">
              <w:rPr>
                <w:b/>
                <w:i/>
              </w:rPr>
              <w:t>pusch-RepetitionMultiSlots</w:t>
            </w:r>
            <w:proofErr w:type="spellEnd"/>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proofErr w:type="spellStart"/>
            <w:r w:rsidRPr="001F4300">
              <w:rPr>
                <w:b/>
                <w:i/>
              </w:rPr>
              <w:lastRenderedPageBreak/>
              <w:t>pusch</w:t>
            </w:r>
            <w:proofErr w:type="spellEnd"/>
            <w:r w:rsidRPr="001F4300">
              <w:rPr>
                <w:b/>
                <w:i/>
              </w:rPr>
              <w:t>-</w:t>
            </w:r>
            <w:proofErr w:type="spellStart"/>
            <w:r w:rsidRPr="001F4300">
              <w:rPr>
                <w:b/>
                <w:i/>
              </w:rPr>
              <w:t>HalfPi</w:t>
            </w:r>
            <w:proofErr w:type="spellEnd"/>
            <w:r w:rsidRPr="001F4300">
              <w:rPr>
                <w:b/>
                <w:i/>
              </w:rPr>
              <w:t>-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proofErr w:type="spellStart"/>
            <w:r w:rsidRPr="001F4300">
              <w:rPr>
                <w:b/>
                <w:i/>
              </w:rPr>
              <w:t>pusch</w:t>
            </w:r>
            <w:proofErr w:type="spellEnd"/>
            <w:r w:rsidRPr="001F4300">
              <w:rPr>
                <w:b/>
                <w:i/>
              </w:rPr>
              <w:t>-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proofErr w:type="spellStart"/>
            <w:r w:rsidRPr="001F4300">
              <w:rPr>
                <w:b/>
                <w:i/>
              </w:rPr>
              <w:t>rateMatchingCtrlResrcSetDynamic</w:t>
            </w:r>
            <w:proofErr w:type="spellEnd"/>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proofErr w:type="spellStart"/>
            <w:r w:rsidRPr="001F4300">
              <w:rPr>
                <w:b/>
                <w:i/>
              </w:rPr>
              <w:t>rateMatchingResrcSetDynamic</w:t>
            </w:r>
            <w:proofErr w:type="spellEnd"/>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proofErr w:type="spellStart"/>
            <w:r w:rsidRPr="001F4300">
              <w:rPr>
                <w:b/>
                <w:i/>
              </w:rPr>
              <w:t>rateMatchingResrcSetSemi</w:t>
            </w:r>
            <w:proofErr w:type="spellEnd"/>
            <w:r w:rsidRPr="001F4300">
              <w:rPr>
                <w:b/>
                <w:i/>
              </w:rPr>
              <w:t>-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proofErr w:type="spellStart"/>
            <w:r w:rsidRPr="001F4300">
              <w:rPr>
                <w:i/>
              </w:rPr>
              <w:t>controlResourceSet</w:t>
            </w:r>
            <w:proofErr w:type="spellEnd"/>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proofErr w:type="spellStart"/>
            <w:r w:rsidRPr="001F4300">
              <w:rPr>
                <w:b/>
                <w:i/>
              </w:rPr>
              <w:t>semiOpenLoopCSI</w:t>
            </w:r>
            <w:proofErr w:type="spellEnd"/>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proofErr w:type="spellStart"/>
            <w:r w:rsidRPr="001F4300">
              <w:rPr>
                <w:b/>
                <w:i/>
              </w:rPr>
              <w:t>semiStaticHARQ</w:t>
            </w:r>
            <w:proofErr w:type="spellEnd"/>
            <w:r w:rsidRPr="001F4300">
              <w:rPr>
                <w:b/>
                <w:i/>
              </w:rPr>
              <w:t>-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proofErr w:type="spellStart"/>
            <w:r w:rsidRPr="001F4300">
              <w:rPr>
                <w:b/>
                <w:i/>
              </w:rPr>
              <w:t>spatialBundlingHARQ</w:t>
            </w:r>
            <w:proofErr w:type="spellEnd"/>
            <w:r w:rsidRPr="001F4300">
              <w:rPr>
                <w:b/>
                <w:i/>
              </w:rPr>
              <w:t>-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proofErr w:type="spellStart"/>
            <w:r w:rsidRPr="001F4300">
              <w:rPr>
                <w:b/>
                <w:i/>
              </w:rPr>
              <w:lastRenderedPageBreak/>
              <w:t>spCellPlacement</w:t>
            </w:r>
            <w:proofErr w:type="spellEnd"/>
          </w:p>
          <w:p w14:paraId="65425D9D" w14:textId="77777777" w:rsidR="00265A37" w:rsidRPr="001F4300" w:rsidRDefault="00265A37" w:rsidP="003B4533">
            <w:pPr>
              <w:pStyle w:val="TAL"/>
              <w:rPr>
                <w:rFonts w:cs="Arial"/>
                <w:b/>
                <w:bCs/>
                <w:i/>
                <w:iCs/>
                <w:szCs w:val="18"/>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proofErr w:type="spellStart"/>
            <w:r w:rsidRPr="001F4300">
              <w:rPr>
                <w:b/>
                <w:i/>
              </w:rPr>
              <w:t>sp</w:t>
            </w:r>
            <w:proofErr w:type="spellEnd"/>
            <w:r w:rsidRPr="001F4300">
              <w:rPr>
                <w:b/>
                <w:i/>
              </w:rPr>
              <w:t>-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proofErr w:type="spellStart"/>
            <w:r w:rsidRPr="001F4300">
              <w:rPr>
                <w:b/>
                <w:i/>
              </w:rPr>
              <w:t>sp</w:t>
            </w:r>
            <w:proofErr w:type="spellEnd"/>
            <w:r w:rsidRPr="001F4300">
              <w:rPr>
                <w:b/>
                <w:i/>
              </w:rPr>
              <w:t>-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proofErr w:type="spellStart"/>
            <w:r w:rsidRPr="001F4300">
              <w:rPr>
                <w:b/>
                <w:i/>
              </w:rPr>
              <w:t>supportedDMRS-TypeDL</w:t>
            </w:r>
            <w:proofErr w:type="spellEnd"/>
          </w:p>
          <w:p w14:paraId="0E983114" w14:textId="77777777" w:rsidR="00265A37" w:rsidRPr="001F4300" w:rsidRDefault="00265A37" w:rsidP="003B4533">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proofErr w:type="spellStart"/>
            <w:r w:rsidRPr="001F4300">
              <w:rPr>
                <w:b/>
                <w:i/>
              </w:rPr>
              <w:t>supportedDMRS-TypeUL</w:t>
            </w:r>
            <w:proofErr w:type="spellEnd"/>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proofErr w:type="spellStart"/>
            <w:r w:rsidRPr="001F4300">
              <w:rPr>
                <w:b/>
                <w:i/>
              </w:rPr>
              <w:t>tpc</w:t>
            </w:r>
            <w:proofErr w:type="spellEnd"/>
            <w:r w:rsidRPr="001F4300">
              <w:rPr>
                <w:b/>
                <w:i/>
              </w:rPr>
              <w:t>-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proofErr w:type="spellStart"/>
            <w:r w:rsidRPr="001F4300">
              <w:rPr>
                <w:b/>
                <w:i/>
              </w:rPr>
              <w:t>tpc</w:t>
            </w:r>
            <w:proofErr w:type="spellEnd"/>
            <w:r w:rsidRPr="001F4300">
              <w:rPr>
                <w:b/>
                <w:i/>
              </w:rPr>
              <w:t>-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proofErr w:type="spellStart"/>
            <w:r w:rsidRPr="001F4300">
              <w:rPr>
                <w:b/>
                <w:i/>
              </w:rPr>
              <w:t>tpc</w:t>
            </w:r>
            <w:proofErr w:type="spellEnd"/>
            <w:r w:rsidRPr="001F4300">
              <w:rPr>
                <w:b/>
                <w:i/>
              </w:rPr>
              <w:t>-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proofErr w:type="spellStart"/>
            <w:r w:rsidRPr="001F4300">
              <w:rPr>
                <w:b/>
                <w:i/>
              </w:rPr>
              <w:t>twoFL</w:t>
            </w:r>
            <w:proofErr w:type="spellEnd"/>
            <w:r w:rsidRPr="001F4300">
              <w:rPr>
                <w:b/>
                <w:i/>
              </w:rPr>
              <w:t>-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proofErr w:type="spellStart"/>
            <w:r w:rsidRPr="001F4300">
              <w:rPr>
                <w:b/>
                <w:i/>
              </w:rPr>
              <w:t>twoPUCCH-AnyOthersInSlot</w:t>
            </w:r>
            <w:proofErr w:type="spellEnd"/>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proofErr w:type="spellStart"/>
            <w:r w:rsidRPr="001F4300">
              <w:rPr>
                <w:i/>
              </w:rPr>
              <w:t>onePUCCH-LongAndShortFormat</w:t>
            </w:r>
            <w:proofErr w:type="spellEnd"/>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proofErr w:type="spellStart"/>
            <w:r w:rsidRPr="001F4300">
              <w:rPr>
                <w:b/>
                <w:i/>
              </w:rPr>
              <w:t>uci-CodeBlockSegmentation</w:t>
            </w:r>
            <w:proofErr w:type="spellEnd"/>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w:t>
            </w:r>
            <w:proofErr w:type="spellStart"/>
            <w:r w:rsidRPr="001F4300">
              <w:rPr>
                <w:b/>
                <w:i/>
              </w:rPr>
              <w:t>SchedulingOffset</w:t>
            </w:r>
            <w:proofErr w:type="spellEnd"/>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1330" w:name="_Toc90724029"/>
      <w:r w:rsidRPr="001F4300">
        <w:lastRenderedPageBreak/>
        <w:t>4.2.7.11</w:t>
      </w:r>
      <w:r w:rsidRPr="001F4300">
        <w:tab/>
        <w:t>Other PHY parameters</w:t>
      </w:r>
      <w:bookmarkEnd w:id="1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proofErr w:type="spellStart"/>
            <w:r w:rsidRPr="001F4300">
              <w:rPr>
                <w:b/>
                <w:i/>
              </w:rPr>
              <w:t>appliedFreqBandListFilter</w:t>
            </w:r>
            <w:proofErr w:type="spellEnd"/>
          </w:p>
          <w:p w14:paraId="39102E72" w14:textId="77777777" w:rsidR="00265A37" w:rsidRPr="001F4300" w:rsidRDefault="00265A37" w:rsidP="003B4533">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765AC374" w14:textId="77777777" w:rsidR="00265A37" w:rsidRPr="001F4300" w:rsidRDefault="00265A37" w:rsidP="003B4533">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proofErr w:type="spellStart"/>
            <w:r w:rsidRPr="001F4300">
              <w:rPr>
                <w:b/>
                <w:i/>
              </w:rPr>
              <w:t>downlinkSetNR</w:t>
            </w:r>
            <w:proofErr w:type="spellEnd"/>
          </w:p>
          <w:p w14:paraId="1AF44188" w14:textId="77777777" w:rsidR="00265A37" w:rsidRPr="001F4300" w:rsidRDefault="00265A37" w:rsidP="003B4533">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proofErr w:type="spellStart"/>
            <w:r w:rsidRPr="001F4300">
              <w:rPr>
                <w:b/>
                <w:i/>
              </w:rPr>
              <w:t>featureSetCombinations</w:t>
            </w:r>
            <w:proofErr w:type="spellEnd"/>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proofErr w:type="spellStart"/>
            <w:r w:rsidRPr="001F4300">
              <w:rPr>
                <w:b/>
                <w:i/>
              </w:rPr>
              <w:t>featureSets</w:t>
            </w:r>
            <w:proofErr w:type="spellEnd"/>
          </w:p>
          <w:p w14:paraId="7D14130C" w14:textId="77777777" w:rsidR="00265A37" w:rsidRPr="001F4300" w:rsidRDefault="00265A37" w:rsidP="003B4533">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proofErr w:type="spellStart"/>
            <w:r w:rsidRPr="001F4300">
              <w:rPr>
                <w:b/>
                <w:i/>
              </w:rPr>
              <w:t>naics</w:t>
            </w:r>
            <w:proofErr w:type="spellEnd"/>
            <w:r w:rsidRPr="001F4300">
              <w:rPr>
                <w:b/>
                <w:i/>
              </w:rPr>
              <w:t>-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proofErr w:type="spellStart"/>
            <w:r w:rsidRPr="001F4300">
              <w:rPr>
                <w:b/>
                <w:i/>
              </w:rPr>
              <w:t>receivedFilters</w:t>
            </w:r>
            <w:proofErr w:type="spellEnd"/>
          </w:p>
          <w:p w14:paraId="77A83492" w14:textId="77777777" w:rsidR="00265A37" w:rsidRPr="001F4300" w:rsidRDefault="00265A37" w:rsidP="003B4533">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proofErr w:type="spellStart"/>
            <w:r w:rsidRPr="001F4300">
              <w:rPr>
                <w:b/>
                <w:bCs/>
                <w:i/>
                <w:iCs/>
              </w:rPr>
              <w:t>supportedBandCombinationList</w:t>
            </w:r>
            <w:proofErr w:type="spellEnd"/>
          </w:p>
          <w:p w14:paraId="16F15219" w14:textId="77777777" w:rsidR="00265A37" w:rsidRPr="001F4300" w:rsidRDefault="00265A37" w:rsidP="003B4533">
            <w:pPr>
              <w:pStyle w:val="TAL"/>
            </w:pPr>
            <w:r w:rsidRPr="001F4300">
              <w:t xml:space="preserve">Defines the supported NR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proofErr w:type="spellStart"/>
            <w:r w:rsidRPr="001F4300">
              <w:rPr>
                <w:b/>
                <w:i/>
              </w:rPr>
              <w:t>supportedBandCombinationListNEDC</w:t>
            </w:r>
            <w:proofErr w:type="spellEnd"/>
            <w:r w:rsidRPr="001F4300">
              <w:rPr>
                <w:b/>
                <w:i/>
              </w:rPr>
              <w:t>-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proofErr w:type="spellStart"/>
            <w:r w:rsidRPr="001F4300">
              <w:rPr>
                <w:i/>
                <w:iCs/>
              </w:rPr>
              <w:t>ULTxSwitchingBandPair</w:t>
            </w:r>
            <w:proofErr w:type="spellEnd"/>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proofErr w:type="spellStart"/>
            <w:r w:rsidRPr="001F4300">
              <w:rPr>
                <w:b/>
                <w:bCs/>
                <w:i/>
                <w:iCs/>
              </w:rPr>
              <w:lastRenderedPageBreak/>
              <w:t>supportedBandListNR</w:t>
            </w:r>
            <w:proofErr w:type="spellEnd"/>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proofErr w:type="spellStart"/>
            <w:r w:rsidRPr="001F4300">
              <w:rPr>
                <w:b/>
                <w:i/>
              </w:rPr>
              <w:t>uplinkSetEUTRA</w:t>
            </w:r>
            <w:proofErr w:type="spellEnd"/>
          </w:p>
          <w:p w14:paraId="435F8FBE" w14:textId="77777777" w:rsidR="00265A37" w:rsidRPr="001F4300" w:rsidRDefault="00265A37" w:rsidP="003B4533">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proofErr w:type="spellStart"/>
            <w:r w:rsidRPr="001F4300">
              <w:rPr>
                <w:b/>
                <w:i/>
              </w:rPr>
              <w:t>uplinkSetNR</w:t>
            </w:r>
            <w:proofErr w:type="spellEnd"/>
          </w:p>
          <w:p w14:paraId="6AA6C7EB" w14:textId="77777777" w:rsidR="00265A37" w:rsidRPr="001F4300" w:rsidRDefault="00265A37" w:rsidP="003B4533">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1331" w:name="_Toc90724030"/>
      <w:r w:rsidRPr="001F4300">
        <w:lastRenderedPageBreak/>
        <w:t>4.2.7.12</w:t>
      </w:r>
      <w:r w:rsidRPr="001F4300">
        <w:tab/>
      </w:r>
      <w:r w:rsidRPr="001F4300">
        <w:rPr>
          <w:i/>
        </w:rPr>
        <w:t>NRDC-Parameters</w:t>
      </w:r>
      <w:bookmarkEnd w:id="1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ins w:id="1332" w:author="LTE_NR_DC_enh2-Core" w:date="2022-03-08T14:46:00Z"/>
        </w:trPr>
        <w:tc>
          <w:tcPr>
            <w:tcW w:w="6917" w:type="dxa"/>
          </w:tcPr>
          <w:p w14:paraId="2F9F31F7" w14:textId="77777777" w:rsidR="001A3F57" w:rsidRPr="001C77A9" w:rsidRDefault="001A3F57" w:rsidP="001A3F57">
            <w:pPr>
              <w:pStyle w:val="TAL"/>
              <w:rPr>
                <w:ins w:id="1333" w:author="LTE_NR_DC_enh2-Core" w:date="2022-03-08T14:46:00Z"/>
                <w:rFonts w:cs="Arial"/>
                <w:b/>
                <w:bCs/>
                <w:i/>
                <w:iCs/>
                <w:szCs w:val="18"/>
              </w:rPr>
            </w:pPr>
            <w:ins w:id="1334" w:author="LTE_NR_DC_enh2-Core" w:date="2022-03-08T14:46:00Z">
              <w:r w:rsidRPr="001C77A9">
                <w:rPr>
                  <w:rFonts w:cs="Arial"/>
                  <w:b/>
                  <w:bCs/>
                  <w:i/>
                  <w:iCs/>
                  <w:szCs w:val="18"/>
                </w:rPr>
                <w:t>condP</w:t>
              </w:r>
              <w:r>
                <w:rPr>
                  <w:rFonts w:cs="Arial"/>
                  <w:b/>
                  <w:bCs/>
                  <w:i/>
                  <w:iCs/>
                  <w:szCs w:val="18"/>
                </w:rPr>
                <w:t>SC</w:t>
              </w:r>
              <w:r w:rsidRPr="001C77A9">
                <w:rPr>
                  <w:rFonts w:cs="Arial"/>
                  <w:b/>
                  <w:bCs/>
                  <w:i/>
                  <w:iCs/>
                  <w:szCs w:val="18"/>
                </w:rPr>
                <w:t>ellAdditionNRDC-r17</w:t>
              </w:r>
            </w:ins>
          </w:p>
          <w:p w14:paraId="11179289" w14:textId="094C906C" w:rsidR="001A3F57" w:rsidRPr="001F4300" w:rsidRDefault="001A3F57" w:rsidP="001A3F57">
            <w:pPr>
              <w:keepNext/>
              <w:keepLines/>
              <w:spacing w:after="0"/>
              <w:rPr>
                <w:ins w:id="1335" w:author="LTE_NR_DC_enh2-Core" w:date="2022-03-08T14:46:00Z"/>
                <w:rFonts w:ascii="Arial" w:hAnsi="Arial"/>
                <w:b/>
                <w:i/>
                <w:sz w:val="18"/>
              </w:rPr>
            </w:pPr>
            <w:ins w:id="1336" w:author="LTE_NR_DC_enh2-Core" w:date="2022-03-08T14:46:00Z">
              <w:r w:rsidRPr="00781E99">
                <w:rPr>
                  <w:rFonts w:ascii="Arial" w:hAnsi="Arial" w:cs="Arial"/>
                  <w:sz w:val="18"/>
                </w:rPr>
                <w:t xml:space="preserve">Indicates whether the UE supports conditional </w:t>
              </w:r>
              <w:proofErr w:type="spellStart"/>
              <w:r w:rsidRPr="00781E99">
                <w:rPr>
                  <w:rFonts w:ascii="Arial" w:hAnsi="Arial" w:cs="Arial"/>
                  <w:sz w:val="18"/>
                </w:rPr>
                <w:t>PSCell</w:t>
              </w:r>
              <w:proofErr w:type="spellEnd"/>
              <w:r w:rsidRPr="00781E99">
                <w:rPr>
                  <w:rFonts w:ascii="Arial" w:hAnsi="Arial" w:cs="Arial"/>
                  <w:sz w:val="18"/>
                </w:rPr>
                <w:t xml:space="preserve">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 xml:space="preserve">The UE supporting this feature shall also support 2 trigger events for same execution condition in conditional </w:t>
              </w:r>
              <w:proofErr w:type="spellStart"/>
              <w:r w:rsidRPr="00BF3428">
                <w:rPr>
                  <w:rFonts w:ascii="Arial" w:hAnsi="Arial" w:cs="Arial"/>
                  <w:sz w:val="18"/>
                </w:rPr>
                <w:t>PSCell</w:t>
              </w:r>
              <w:proofErr w:type="spellEnd"/>
              <w:r w:rsidRPr="00BF3428">
                <w:rPr>
                  <w:rFonts w:ascii="Arial" w:hAnsi="Arial" w:cs="Arial"/>
                  <w:sz w:val="18"/>
                </w:rPr>
                <w:t xml:space="preserve"> addition in N</w:t>
              </w:r>
              <w:r>
                <w:rPr>
                  <w:rFonts w:ascii="Arial" w:hAnsi="Arial" w:cs="Arial"/>
                  <w:sz w:val="18"/>
                </w:rPr>
                <w:t>R</w:t>
              </w:r>
              <w:r w:rsidRPr="00BF3428">
                <w:rPr>
                  <w:rFonts w:ascii="Arial" w:hAnsi="Arial" w:cs="Arial"/>
                  <w:sz w:val="18"/>
                </w:rPr>
                <w:t>-DC.</w:t>
              </w:r>
            </w:ins>
          </w:p>
        </w:tc>
        <w:tc>
          <w:tcPr>
            <w:tcW w:w="709" w:type="dxa"/>
          </w:tcPr>
          <w:p w14:paraId="505D4E50" w14:textId="594D41D8" w:rsidR="001A3F57" w:rsidRPr="001F4300" w:rsidRDefault="001A3F57" w:rsidP="001A3F57">
            <w:pPr>
              <w:pStyle w:val="TAL"/>
              <w:jc w:val="center"/>
              <w:rPr>
                <w:ins w:id="1337" w:author="LTE_NR_DC_enh2-Core" w:date="2022-03-08T14:46:00Z"/>
                <w:rFonts w:cs="Arial"/>
                <w:szCs w:val="18"/>
              </w:rPr>
            </w:pPr>
            <w:ins w:id="1338" w:author="LTE_NR_DC_enh2-Core" w:date="2022-03-08T14:46:00Z">
              <w:r w:rsidRPr="00781E99">
                <w:rPr>
                  <w:rFonts w:cs="Arial"/>
                </w:rPr>
                <w:t>BC</w:t>
              </w:r>
            </w:ins>
          </w:p>
        </w:tc>
        <w:tc>
          <w:tcPr>
            <w:tcW w:w="567" w:type="dxa"/>
          </w:tcPr>
          <w:p w14:paraId="269223E9" w14:textId="03E3E7AB" w:rsidR="001A3F57" w:rsidRPr="001F4300" w:rsidRDefault="001A3F57" w:rsidP="001A3F57">
            <w:pPr>
              <w:pStyle w:val="TAL"/>
              <w:jc w:val="center"/>
              <w:rPr>
                <w:ins w:id="1339" w:author="LTE_NR_DC_enh2-Core" w:date="2022-03-08T14:46:00Z"/>
                <w:rFonts w:cs="Arial"/>
                <w:szCs w:val="18"/>
              </w:rPr>
            </w:pPr>
            <w:ins w:id="1340" w:author="LTE_NR_DC_enh2-Core" w:date="2022-03-08T14:46:00Z">
              <w:r w:rsidRPr="00781E99">
                <w:rPr>
                  <w:rFonts w:cs="Arial"/>
                </w:rPr>
                <w:t>No</w:t>
              </w:r>
            </w:ins>
          </w:p>
        </w:tc>
        <w:tc>
          <w:tcPr>
            <w:tcW w:w="709" w:type="dxa"/>
          </w:tcPr>
          <w:p w14:paraId="4F787B1C" w14:textId="593B49AF" w:rsidR="001A3F57" w:rsidRPr="001F4300" w:rsidRDefault="001A3F57" w:rsidP="001A3F57">
            <w:pPr>
              <w:pStyle w:val="TAL"/>
              <w:jc w:val="center"/>
              <w:rPr>
                <w:ins w:id="1341" w:author="LTE_NR_DC_enh2-Core" w:date="2022-03-08T14:46:00Z"/>
                <w:rFonts w:cs="Arial"/>
                <w:szCs w:val="18"/>
              </w:rPr>
            </w:pPr>
            <w:ins w:id="1342" w:author="LTE_NR_DC_enh2-Core" w:date="2022-03-08T14:46:00Z">
              <w:r w:rsidRPr="00781E99">
                <w:rPr>
                  <w:rFonts w:cs="Arial"/>
                </w:rPr>
                <w:t>No</w:t>
              </w:r>
            </w:ins>
          </w:p>
        </w:tc>
        <w:tc>
          <w:tcPr>
            <w:tcW w:w="728" w:type="dxa"/>
          </w:tcPr>
          <w:p w14:paraId="5C17B65D" w14:textId="5286B21D" w:rsidR="001A3F57" w:rsidRPr="001F4300" w:rsidRDefault="001A3F57" w:rsidP="001A3F57">
            <w:pPr>
              <w:pStyle w:val="TAL"/>
              <w:jc w:val="center"/>
              <w:rPr>
                <w:ins w:id="1343" w:author="LTE_NR_DC_enh2-Core" w:date="2022-03-08T14:46:00Z"/>
                <w:rFonts w:cs="Arial"/>
                <w:szCs w:val="18"/>
              </w:rPr>
            </w:pPr>
            <w:ins w:id="1344" w:author="LTE_NR_DC_enh2-Core" w:date="2022-03-08T14:46:00Z">
              <w:r w:rsidRPr="00781E99">
                <w:rPr>
                  <w:rFonts w:cs="Arial"/>
                </w:rPr>
                <w:t>No</w:t>
              </w:r>
            </w:ins>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proofErr w:type="spellStart"/>
            <w:r w:rsidRPr="001F4300">
              <w:rPr>
                <w:b/>
                <w:i/>
              </w:rPr>
              <w:t>sfn-SyncNRDC</w:t>
            </w:r>
            <w:proofErr w:type="spellEnd"/>
          </w:p>
          <w:p w14:paraId="25B61E96" w14:textId="77777777" w:rsidR="001A3F57" w:rsidRPr="001F4300" w:rsidRDefault="001A3F57" w:rsidP="001A3F57">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ins w:id="1345" w:author="LTE_NR_DC_enh2-Core" w:date="2022-03-08T14:46:00Z"/>
        </w:trPr>
        <w:tc>
          <w:tcPr>
            <w:tcW w:w="6917" w:type="dxa"/>
          </w:tcPr>
          <w:p w14:paraId="0E5F5394" w14:textId="77777777" w:rsidR="007D13EA" w:rsidRPr="00CE3F36" w:rsidRDefault="007D13EA" w:rsidP="007D13EA">
            <w:pPr>
              <w:keepNext/>
              <w:keepLines/>
              <w:spacing w:after="0"/>
              <w:rPr>
                <w:ins w:id="1346" w:author="LTE_NR_DC_enh2-Core" w:date="2022-03-08T14:46:00Z"/>
                <w:rFonts w:ascii="Arial" w:hAnsi="Arial" w:cs="Arial"/>
                <w:b/>
                <w:bCs/>
                <w:i/>
                <w:iCs/>
                <w:sz w:val="18"/>
                <w:szCs w:val="18"/>
              </w:rPr>
            </w:pPr>
            <w:ins w:id="1347"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ins>
          </w:p>
          <w:p w14:paraId="5CE2A911" w14:textId="7A16052B" w:rsidR="007D13EA" w:rsidRPr="001F4300" w:rsidRDefault="007D13EA" w:rsidP="007D13EA">
            <w:pPr>
              <w:pStyle w:val="TAL"/>
              <w:rPr>
                <w:ins w:id="1348" w:author="LTE_NR_DC_enh2-Core" w:date="2022-03-08T14:46:00Z"/>
                <w:b/>
                <w:i/>
              </w:rPr>
            </w:pPr>
            <w:ins w:id="1349" w:author="LTE_NR_DC_enh2-Core" w:date="2022-03-08T14:46: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ins>
          </w:p>
        </w:tc>
        <w:tc>
          <w:tcPr>
            <w:tcW w:w="709" w:type="dxa"/>
          </w:tcPr>
          <w:p w14:paraId="7E7CD5CD" w14:textId="39D12980" w:rsidR="007D13EA" w:rsidRPr="001F4300" w:rsidRDefault="007D13EA" w:rsidP="007D13EA">
            <w:pPr>
              <w:pStyle w:val="TAL"/>
              <w:jc w:val="center"/>
              <w:rPr>
                <w:ins w:id="1350" w:author="LTE_NR_DC_enh2-Core" w:date="2022-03-08T14:46:00Z"/>
              </w:rPr>
            </w:pPr>
            <w:ins w:id="1351" w:author="LTE_NR_DC_enh2-Core" w:date="2022-03-08T14:46:00Z">
              <w:r w:rsidRPr="00781E99">
                <w:rPr>
                  <w:rFonts w:cs="Arial"/>
                </w:rPr>
                <w:t>BC</w:t>
              </w:r>
            </w:ins>
          </w:p>
        </w:tc>
        <w:tc>
          <w:tcPr>
            <w:tcW w:w="567" w:type="dxa"/>
          </w:tcPr>
          <w:p w14:paraId="16231781" w14:textId="2831D61D" w:rsidR="007D13EA" w:rsidRPr="001F4300" w:rsidRDefault="007D13EA" w:rsidP="007D13EA">
            <w:pPr>
              <w:pStyle w:val="TAL"/>
              <w:jc w:val="center"/>
              <w:rPr>
                <w:ins w:id="1352" w:author="LTE_NR_DC_enh2-Core" w:date="2022-03-08T14:46:00Z"/>
              </w:rPr>
            </w:pPr>
            <w:ins w:id="1353" w:author="LTE_NR_DC_enh2-Core" w:date="2022-03-08T14:46:00Z">
              <w:r w:rsidRPr="00781E99">
                <w:rPr>
                  <w:rFonts w:cs="Arial"/>
                </w:rPr>
                <w:t>No</w:t>
              </w:r>
            </w:ins>
          </w:p>
        </w:tc>
        <w:tc>
          <w:tcPr>
            <w:tcW w:w="709" w:type="dxa"/>
          </w:tcPr>
          <w:p w14:paraId="5B49776B" w14:textId="1AEFDC5F" w:rsidR="007D13EA" w:rsidRPr="001F4300" w:rsidRDefault="007D13EA" w:rsidP="007D13EA">
            <w:pPr>
              <w:pStyle w:val="TAL"/>
              <w:jc w:val="center"/>
              <w:rPr>
                <w:ins w:id="1354" w:author="LTE_NR_DC_enh2-Core" w:date="2022-03-08T14:46:00Z"/>
              </w:rPr>
            </w:pPr>
            <w:ins w:id="1355" w:author="LTE_NR_DC_enh2-Core" w:date="2022-03-08T14:46:00Z">
              <w:r w:rsidRPr="00781E99">
                <w:rPr>
                  <w:rFonts w:cs="Arial"/>
                </w:rPr>
                <w:t>No</w:t>
              </w:r>
            </w:ins>
          </w:p>
        </w:tc>
        <w:tc>
          <w:tcPr>
            <w:tcW w:w="728" w:type="dxa"/>
          </w:tcPr>
          <w:p w14:paraId="2C772F9F" w14:textId="7EE5E713" w:rsidR="007D13EA" w:rsidRPr="001F4300" w:rsidRDefault="007D13EA" w:rsidP="007D13EA">
            <w:pPr>
              <w:pStyle w:val="TAL"/>
              <w:jc w:val="center"/>
              <w:rPr>
                <w:ins w:id="1356" w:author="LTE_NR_DC_enh2-Core" w:date="2022-03-08T14:46:00Z"/>
              </w:rPr>
            </w:pPr>
            <w:ins w:id="1357" w:author="LTE_NR_DC_enh2-Core" w:date="2022-03-08T14:46:00Z">
              <w:r w:rsidRPr="00781E99">
                <w:rPr>
                  <w:rFonts w:cs="Arial"/>
                </w:rPr>
                <w:t>No</w:t>
              </w:r>
            </w:ins>
          </w:p>
        </w:tc>
      </w:tr>
      <w:tr w:rsidR="007D13EA" w:rsidRPr="001F4300" w14:paraId="35A12EDE" w14:textId="77777777" w:rsidTr="003B4533">
        <w:trPr>
          <w:cantSplit/>
          <w:tblHeader/>
          <w:ins w:id="1358" w:author="LTE_NR_DC_enh2-Core" w:date="2022-03-08T14:46:00Z"/>
        </w:trPr>
        <w:tc>
          <w:tcPr>
            <w:tcW w:w="6917" w:type="dxa"/>
          </w:tcPr>
          <w:p w14:paraId="54DEB771" w14:textId="77777777" w:rsidR="007D13EA" w:rsidRPr="00CE3F36" w:rsidRDefault="007D13EA" w:rsidP="007D13EA">
            <w:pPr>
              <w:keepNext/>
              <w:keepLines/>
              <w:spacing w:after="0"/>
              <w:rPr>
                <w:ins w:id="1359" w:author="LTE_NR_DC_enh2-Core" w:date="2022-03-08T14:46:00Z"/>
                <w:rFonts w:ascii="Arial" w:hAnsi="Arial" w:cs="Arial"/>
                <w:b/>
                <w:bCs/>
                <w:i/>
                <w:iCs/>
                <w:sz w:val="18"/>
                <w:szCs w:val="18"/>
              </w:rPr>
            </w:pPr>
            <w:ins w:id="1360"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ins>
          </w:p>
          <w:p w14:paraId="568337F5" w14:textId="7F30477C" w:rsidR="007D13EA" w:rsidRPr="001F4300" w:rsidRDefault="007D13EA" w:rsidP="007D13EA">
            <w:pPr>
              <w:pStyle w:val="TAL"/>
              <w:rPr>
                <w:ins w:id="1361" w:author="LTE_NR_DC_enh2-Core" w:date="2022-03-08T14:46:00Z"/>
                <w:b/>
                <w:i/>
              </w:rPr>
            </w:pPr>
            <w:ins w:id="1362" w:author="LTE_NR_DC_enh2-Core" w:date="2022-03-08T14:46:00Z">
              <w:r w:rsidRPr="00F4543C">
                <w:t>Indicates whether the UE supports</w:t>
              </w:r>
              <w:r>
                <w:t xml:space="preserve"> activation (with or without RACH) and deactivation on SCG in NR-DC, </w:t>
              </w:r>
              <w:r w:rsidRPr="00952037">
                <w:t xml:space="preserve">upon reception of an </w:t>
              </w:r>
              <w:proofErr w:type="spellStart"/>
              <w:r w:rsidRPr="00952037">
                <w:rPr>
                  <w:i/>
                  <w:iCs/>
                </w:rPr>
                <w:t>RRCReconfiguration</w:t>
              </w:r>
              <w:proofErr w:type="spellEnd"/>
              <w:r w:rsidRPr="00952037">
                <w:t xml:space="preserve"> included in an </w:t>
              </w:r>
              <w:proofErr w:type="spellStart"/>
              <w:r w:rsidRPr="00952037">
                <w:rPr>
                  <w:i/>
                  <w:iCs/>
                </w:rPr>
                <w:t>RRCResume</w:t>
              </w:r>
              <w:proofErr w:type="spellEnd"/>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ins>
          </w:p>
        </w:tc>
        <w:tc>
          <w:tcPr>
            <w:tcW w:w="709" w:type="dxa"/>
          </w:tcPr>
          <w:p w14:paraId="03069912" w14:textId="7A334D4A" w:rsidR="007D13EA" w:rsidRPr="001F4300" w:rsidRDefault="007D13EA" w:rsidP="007D13EA">
            <w:pPr>
              <w:pStyle w:val="TAL"/>
              <w:jc w:val="center"/>
              <w:rPr>
                <w:ins w:id="1363" w:author="LTE_NR_DC_enh2-Core" w:date="2022-03-08T14:46:00Z"/>
              </w:rPr>
            </w:pPr>
            <w:ins w:id="1364" w:author="LTE_NR_DC_enh2-Core" w:date="2022-03-08T14:46:00Z">
              <w:r w:rsidRPr="00781E99">
                <w:rPr>
                  <w:rFonts w:cs="Arial"/>
                </w:rPr>
                <w:t>BC</w:t>
              </w:r>
            </w:ins>
          </w:p>
        </w:tc>
        <w:tc>
          <w:tcPr>
            <w:tcW w:w="567" w:type="dxa"/>
          </w:tcPr>
          <w:p w14:paraId="2F2B0847" w14:textId="1D2909CB" w:rsidR="007D13EA" w:rsidRPr="001F4300" w:rsidRDefault="007D13EA" w:rsidP="007D13EA">
            <w:pPr>
              <w:pStyle w:val="TAL"/>
              <w:jc w:val="center"/>
              <w:rPr>
                <w:ins w:id="1365" w:author="LTE_NR_DC_enh2-Core" w:date="2022-03-08T14:46:00Z"/>
              </w:rPr>
            </w:pPr>
            <w:ins w:id="1366" w:author="LTE_NR_DC_enh2-Core" w:date="2022-03-08T14:46:00Z">
              <w:r w:rsidRPr="00781E99">
                <w:rPr>
                  <w:rFonts w:cs="Arial"/>
                </w:rPr>
                <w:t>No</w:t>
              </w:r>
            </w:ins>
          </w:p>
        </w:tc>
        <w:tc>
          <w:tcPr>
            <w:tcW w:w="709" w:type="dxa"/>
          </w:tcPr>
          <w:p w14:paraId="20E9633D" w14:textId="4A69789A" w:rsidR="007D13EA" w:rsidRPr="001F4300" w:rsidRDefault="007D13EA" w:rsidP="007D13EA">
            <w:pPr>
              <w:pStyle w:val="TAL"/>
              <w:jc w:val="center"/>
              <w:rPr>
                <w:ins w:id="1367" w:author="LTE_NR_DC_enh2-Core" w:date="2022-03-08T14:46:00Z"/>
              </w:rPr>
            </w:pPr>
            <w:ins w:id="1368" w:author="LTE_NR_DC_enh2-Core" w:date="2022-03-08T14:46:00Z">
              <w:r w:rsidRPr="00781E99">
                <w:rPr>
                  <w:rFonts w:cs="Arial"/>
                </w:rPr>
                <w:t>No</w:t>
              </w:r>
            </w:ins>
          </w:p>
        </w:tc>
        <w:tc>
          <w:tcPr>
            <w:tcW w:w="728" w:type="dxa"/>
          </w:tcPr>
          <w:p w14:paraId="3490E4AA" w14:textId="4B448D34" w:rsidR="007D13EA" w:rsidRPr="001F4300" w:rsidRDefault="007D13EA" w:rsidP="007D13EA">
            <w:pPr>
              <w:pStyle w:val="TAL"/>
              <w:jc w:val="center"/>
              <w:rPr>
                <w:ins w:id="1369" w:author="LTE_NR_DC_enh2-Core" w:date="2022-03-08T14:46:00Z"/>
              </w:rPr>
            </w:pPr>
            <w:ins w:id="1370" w:author="LTE_NR_DC_enh2-Core" w:date="2022-03-08T14:46:00Z">
              <w:r w:rsidRPr="00781E99">
                <w:rPr>
                  <w:rFonts w:cs="Arial"/>
                </w:rPr>
                <w:t>No</w:t>
              </w:r>
            </w:ins>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1371" w:name="_Toc90724031"/>
      <w:r w:rsidRPr="001F4300">
        <w:t>4.2.7.13</w:t>
      </w:r>
      <w:r w:rsidRPr="001F4300">
        <w:tab/>
      </w:r>
      <w:proofErr w:type="spellStart"/>
      <w:r w:rsidRPr="001F4300">
        <w:rPr>
          <w:i/>
        </w:rPr>
        <w:t>CarrierAggregationVariant</w:t>
      </w:r>
      <w:bookmarkEnd w:id="1371"/>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1372" w:name="_Toc90724032"/>
      <w:r w:rsidRPr="001F4300">
        <w:lastRenderedPageBreak/>
        <w:t>4.2.7.14</w:t>
      </w:r>
      <w:r w:rsidRPr="001F4300">
        <w:tab/>
      </w:r>
      <w:proofErr w:type="spellStart"/>
      <w:r w:rsidRPr="001F4300">
        <w:rPr>
          <w:i/>
        </w:rPr>
        <w:t>Phy-ParametersSharedSpectrumChAccess</w:t>
      </w:r>
      <w:bookmarkEnd w:id="137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6"/>
    <w:bookmarkEnd w:id="87"/>
    <w:bookmarkEnd w:id="88"/>
    <w:bookmarkEnd w:id="89"/>
    <w:bookmarkEnd w:id="90"/>
    <w:bookmarkEnd w:id="91"/>
    <w:bookmarkEnd w:id="92"/>
    <w:bookmarkEnd w:id="93"/>
    <w:bookmarkEnd w:id="9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373" w:name="_Toc12750905"/>
      <w:bookmarkStart w:id="1374" w:name="_Toc29382270"/>
      <w:bookmarkStart w:id="1375" w:name="_Toc37093387"/>
      <w:bookmarkStart w:id="1376" w:name="_Toc37238663"/>
      <w:bookmarkStart w:id="1377" w:name="_Toc37238777"/>
      <w:bookmarkStart w:id="1378" w:name="_Toc46488674"/>
      <w:bookmarkStart w:id="1379" w:name="_Toc52574095"/>
      <w:bookmarkStart w:id="1380" w:name="_Toc52574181"/>
      <w:bookmarkStart w:id="1381"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1382" w:name="_Toc90724034"/>
      <w:r w:rsidRPr="001F4300">
        <w:lastRenderedPageBreak/>
        <w:t>4.2.9</w:t>
      </w:r>
      <w:r w:rsidRPr="001F4300">
        <w:tab/>
      </w:r>
      <w:proofErr w:type="spellStart"/>
      <w:r w:rsidRPr="001F4300">
        <w:rPr>
          <w:i/>
        </w:rPr>
        <w:t>MeasAndMobParameters</w:t>
      </w:r>
      <w:bookmarkEnd w:id="138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383"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384" w:author="NR_MG_enh-Core" w:date="2022-03-03T13:57:00Z"/>
                <w:rFonts w:cs="Arial"/>
                <w:b/>
                <w:bCs/>
                <w:i/>
                <w:iCs/>
                <w:szCs w:val="18"/>
              </w:rPr>
            </w:pPr>
            <w:ins w:id="1385"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386" w:author="NR_MG_enh-Core" w:date="2022-03-03T13:57:00Z"/>
                <w:rFonts w:cs="Arial"/>
                <w:b/>
                <w:bCs/>
                <w:i/>
                <w:iCs/>
                <w:szCs w:val="18"/>
              </w:rPr>
            </w:pPr>
            <w:ins w:id="1387"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proofErr w:type="spellStart"/>
              <w:r w:rsidRPr="009B0480">
                <w:rPr>
                  <w:rFonts w:cs="Arial"/>
                  <w:i/>
                  <w:iCs/>
                  <w:szCs w:val="18"/>
                </w:rPr>
                <w:t>independentGapConfig</w:t>
              </w:r>
              <w:proofErr w:type="spellEnd"/>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388" w:author="NR_MG_enh-Core" w:date="2022-03-03T13:57:00Z"/>
                <w:rFonts w:cs="Arial"/>
                <w:bCs/>
                <w:iCs/>
                <w:szCs w:val="18"/>
              </w:rPr>
            </w:pPr>
            <w:ins w:id="1389"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390" w:author="NR_MG_enh-Core" w:date="2022-03-03T13:57:00Z"/>
                <w:rFonts w:cs="Arial"/>
                <w:bCs/>
                <w:iCs/>
                <w:szCs w:val="18"/>
              </w:rPr>
            </w:pPr>
            <w:ins w:id="1391"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392" w:author="NR_MG_enh-Core" w:date="2022-03-03T13:57:00Z"/>
                <w:rFonts w:cs="Arial"/>
                <w:bCs/>
                <w:iCs/>
                <w:szCs w:val="18"/>
              </w:rPr>
            </w:pPr>
            <w:ins w:id="1393"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394" w:author="NR_MG_enh-Core" w:date="2022-03-03T13:57:00Z"/>
                <w:rFonts w:eastAsia="MS Mincho" w:cs="Arial"/>
                <w:bCs/>
                <w:iCs/>
                <w:szCs w:val="18"/>
              </w:rPr>
            </w:pPr>
            <w:ins w:id="1395"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proofErr w:type="spellStart"/>
            <w:r w:rsidRPr="001F4300">
              <w:rPr>
                <w:rFonts w:cs="Arial"/>
                <w:i/>
                <w:szCs w:val="18"/>
              </w:rPr>
              <w:t>handoverFDD</w:t>
            </w:r>
            <w:proofErr w:type="spellEnd"/>
            <w:r w:rsidRPr="001F4300">
              <w:rPr>
                <w:rFonts w:cs="Arial"/>
                <w:i/>
                <w:szCs w:val="18"/>
              </w:rPr>
              <w:t>-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proofErr w:type="spellStart"/>
            <w:r w:rsidRPr="001F4300">
              <w:rPr>
                <w:rFonts w:cs="Arial"/>
                <w:b/>
                <w:bCs/>
                <w:i/>
                <w:iCs/>
                <w:szCs w:val="18"/>
              </w:rPr>
              <w:lastRenderedPageBreak/>
              <w:t>csi</w:t>
            </w:r>
            <w:proofErr w:type="spellEnd"/>
            <w:r w:rsidRPr="001F4300">
              <w:rPr>
                <w:rFonts w:cs="Arial"/>
                <w:b/>
                <w:bCs/>
                <w:i/>
                <w:iCs/>
                <w:szCs w:val="18"/>
              </w:rPr>
              <w:t>-SINR-</w:t>
            </w:r>
            <w:proofErr w:type="spellStart"/>
            <w:r w:rsidRPr="001F4300">
              <w:rPr>
                <w:rFonts w:cs="Arial"/>
                <w:b/>
                <w:bCs/>
                <w:i/>
                <w:iCs/>
                <w:szCs w:val="18"/>
              </w:rPr>
              <w:t>Meas</w:t>
            </w:r>
            <w:proofErr w:type="spellEnd"/>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proofErr w:type="spellStart"/>
            <w:r w:rsidRPr="001F4300">
              <w:rPr>
                <w:b/>
                <w:i/>
              </w:rPr>
              <w:t>eutra</w:t>
            </w:r>
            <w:proofErr w:type="spellEnd"/>
            <w:r w:rsidRPr="001F4300">
              <w:rPr>
                <w:b/>
                <w:i/>
              </w:rPr>
              <w:t>-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396" w:author="NR_redcap-Core" w:date="2022-03-03T20:51:00Z">
              <w:r w:rsidR="0050607D">
                <w:t xml:space="preserve"> It is optional for </w:t>
              </w:r>
              <w:proofErr w:type="spellStart"/>
              <w:r w:rsidR="0050607D">
                <w:t>RedCap</w:t>
              </w:r>
              <w:proofErr w:type="spellEnd"/>
              <w:r w:rsidR="0050607D">
                <w:t xml:space="preserve">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proofErr w:type="spellStart"/>
            <w:r w:rsidRPr="001F4300">
              <w:rPr>
                <w:rFonts w:cs="Arial"/>
                <w:b/>
                <w:bCs/>
                <w:i/>
                <w:iCs/>
                <w:szCs w:val="18"/>
              </w:rPr>
              <w:t>eventA-MeasAndReport</w:t>
            </w:r>
            <w:proofErr w:type="spellEnd"/>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proofErr w:type="spellStart"/>
            <w:r w:rsidRPr="001F4300">
              <w:rPr>
                <w:b/>
                <w:i/>
              </w:rPr>
              <w:t>eventB-MeasAndReport</w:t>
            </w:r>
            <w:proofErr w:type="spellEnd"/>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397"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398"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399" w:author="NR_ext_to_71GHz-Core-RAN2#116" w:date="2021-12-30T18:26:00Z">
              <w:r>
                <w:rPr>
                  <w:rFonts w:eastAsia="MS Mincho"/>
                </w:rPr>
                <w:t>(</w:t>
              </w:r>
              <w:proofErr w:type="spellStart"/>
              <w:r>
                <w:rPr>
                  <w:rFonts w:eastAsia="MS Mincho"/>
                </w:rPr>
                <w:t>Incl</w:t>
              </w:r>
              <w:proofErr w:type="spellEnd"/>
              <w:r>
                <w:rPr>
                  <w:rFonts w:eastAsia="MS Mincho"/>
                </w:rPr>
                <w:t xml:space="preserve"> FR2-2 </w:t>
              </w:r>
            </w:ins>
            <w:ins w:id="1400" w:author="NR_ext_to_71GHz-Core" w:date="2022-03-02T10:19:00Z">
              <w:r>
                <w:rPr>
                  <w:rFonts w:eastAsia="MS Mincho"/>
                </w:rPr>
                <w:t>DIFF</w:t>
              </w:r>
            </w:ins>
            <w:ins w:id="1401"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proofErr w:type="spellStart"/>
            <w:r w:rsidRPr="001F4300">
              <w:rPr>
                <w:b/>
                <w:i/>
              </w:rPr>
              <w:lastRenderedPageBreak/>
              <w:t>handoverFDD</w:t>
            </w:r>
            <w:proofErr w:type="spellEnd"/>
            <w:r w:rsidRPr="001F4300">
              <w:rPr>
                <w:b/>
                <w:i/>
              </w:rPr>
              <w:t>-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ins w:id="1402" w:author="NR_ext_to_71GHz-Core-RAN2#116" w:date="2021-12-30T18:26:00Z"/>
                <w:b/>
                <w:i/>
              </w:rPr>
            </w:pPr>
            <w:commentRangeStart w:id="1403"/>
            <w:ins w:id="1404" w:author="NR_ext_to_71GHz-Core-RAN2#116" w:date="2021-12-30T18:26:00Z">
              <w:r w:rsidRPr="00F4543C">
                <w:rPr>
                  <w:b/>
                  <w:i/>
                </w:rPr>
                <w:t>handoverFR1-FR2</w:t>
              </w:r>
              <w:r>
                <w:rPr>
                  <w:b/>
                  <w:i/>
                </w:rPr>
                <w:t>-2</w:t>
              </w:r>
            </w:ins>
            <w:commentRangeEnd w:id="1403"/>
            <w:r w:rsidR="00BF5C11">
              <w:rPr>
                <w:rStyle w:val="CommentReference"/>
                <w:rFonts w:ascii="Times New Roman" w:hAnsi="Times New Roman"/>
              </w:rPr>
              <w:commentReference w:id="1403"/>
            </w:r>
            <w:ins w:id="1405" w:author="NR_ext_to_71GHz-Core" w:date="2022-03-08T18:07:00Z">
              <w:r w:rsidR="004D67DC">
                <w:rPr>
                  <w:b/>
                  <w:i/>
                </w:rPr>
                <w:t>-r17</w:t>
              </w:r>
            </w:ins>
          </w:p>
          <w:p w14:paraId="41D1B60C" w14:textId="354BB651" w:rsidR="00C76D62" w:rsidRPr="001F4300" w:rsidRDefault="00C76D62" w:rsidP="00C76D62">
            <w:pPr>
              <w:pStyle w:val="TAL"/>
              <w:rPr>
                <w:b/>
                <w:i/>
              </w:rPr>
            </w:pPr>
            <w:ins w:id="1406" w:author="NR_ext_to_71GHz-Core-RAN2#116" w:date="2021-12-30T18:26:00Z">
              <w:r w:rsidRPr="00F4543C">
                <w:t>Indicates whether the UE supports HO between FR1 and FR2</w:t>
              </w:r>
              <w:r>
                <w:t>-2</w:t>
              </w:r>
              <w:r w:rsidRPr="00F4543C">
                <w:t xml:space="preserve">. This field only applies to NR SA/NR-DC/NE-DC (e.g. </w:t>
              </w:r>
              <w:proofErr w:type="spellStart"/>
              <w:r w:rsidRPr="00F4543C">
                <w:t>PCell</w:t>
              </w:r>
              <w:proofErr w:type="spellEnd"/>
              <w:r w:rsidRPr="00F4543C">
                <w:t xml:space="preserve"> handover)</w:t>
              </w:r>
            </w:ins>
            <w:ins w:id="1407" w:author="NR_ext_to_71GHz-Core-RAN2#117" w:date="2022-02-23T11:22:00Z">
              <w:r>
                <w:t xml:space="preserve"> and</w:t>
              </w:r>
            </w:ins>
            <w:ins w:id="1408" w:author="NR_ext_to_71GHz-Core-RAN2#116" w:date="2021-12-30T18:26:00Z">
              <w:r w:rsidRPr="00F4543C">
                <w:t xml:space="preserve">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409"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410" w:author="NR_ext_to_71GHz-Core-RAN2#117" w:date="2022-02-23T11:20:00Z">
              <w:r>
                <w:t>No</w:t>
              </w:r>
            </w:ins>
          </w:p>
        </w:tc>
        <w:tc>
          <w:tcPr>
            <w:tcW w:w="712" w:type="dxa"/>
          </w:tcPr>
          <w:p w14:paraId="2116BEC6" w14:textId="25496CBD" w:rsidR="00C76D62" w:rsidRPr="001F4300" w:rsidRDefault="00C76D62" w:rsidP="00C76D62">
            <w:pPr>
              <w:pStyle w:val="TAL"/>
              <w:jc w:val="center"/>
            </w:pPr>
            <w:ins w:id="1411"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412"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ins w:id="1413" w:author="NR_ext_to_71GHz-Core-RAN2#116" w:date="2021-12-30T18:26:00Z"/>
                <w:b/>
                <w:i/>
              </w:rPr>
            </w:pPr>
            <w:commentRangeStart w:id="1414"/>
            <w:ins w:id="1415" w:author="NR_ext_to_71GHz-Core-RAN2#116" w:date="2021-12-30T18:26:00Z">
              <w:r w:rsidRPr="00F4543C">
                <w:rPr>
                  <w:b/>
                  <w:i/>
                </w:rPr>
                <w:t>handoverFR</w:t>
              </w:r>
              <w:r>
                <w:rPr>
                  <w:b/>
                  <w:i/>
                </w:rPr>
                <w:t>2-1</w:t>
              </w:r>
              <w:r w:rsidRPr="00F4543C">
                <w:rPr>
                  <w:b/>
                  <w:i/>
                </w:rPr>
                <w:t>-FR2</w:t>
              </w:r>
              <w:r>
                <w:rPr>
                  <w:b/>
                  <w:i/>
                </w:rPr>
                <w:t>-2</w:t>
              </w:r>
            </w:ins>
            <w:commentRangeEnd w:id="1414"/>
            <w:r w:rsidR="00BF5C11">
              <w:rPr>
                <w:rStyle w:val="CommentReference"/>
                <w:rFonts w:ascii="Times New Roman" w:hAnsi="Times New Roman"/>
              </w:rPr>
              <w:commentReference w:id="1414"/>
            </w:r>
            <w:ins w:id="1416" w:author="NR_ext_to_71GHz-Core" w:date="2022-03-08T18:08:00Z">
              <w:r w:rsidR="004D67DC">
                <w:rPr>
                  <w:b/>
                  <w:i/>
                </w:rPr>
                <w:t>-r17</w:t>
              </w:r>
            </w:ins>
          </w:p>
          <w:p w14:paraId="1402BADE" w14:textId="0B2185AA" w:rsidR="00C76D62" w:rsidRPr="001F4300" w:rsidRDefault="00C76D62" w:rsidP="00C76D62">
            <w:pPr>
              <w:pStyle w:val="TAL"/>
              <w:rPr>
                <w:b/>
                <w:i/>
              </w:rPr>
            </w:pPr>
            <w:ins w:id="1417" w:author="NR_ext_to_71GHz-Core-RAN2#116" w:date="2021-12-30T18:26:00Z">
              <w:r w:rsidRPr="00F4543C">
                <w:t>Indicates whether the UE supports HO between FR</w:t>
              </w:r>
              <w:r>
                <w:t>2-</w:t>
              </w:r>
              <w:r w:rsidRPr="00F4543C">
                <w:t>1 and FR2</w:t>
              </w:r>
              <w:r>
                <w:t>-2</w:t>
              </w:r>
              <w:r w:rsidRPr="00F4543C">
                <w:t xml:space="preserve">. This field only applies to NR SA/NR-DC/NE-DC (e.g. </w:t>
              </w:r>
              <w:proofErr w:type="spellStart"/>
              <w:r w:rsidRPr="00F4543C">
                <w:t>PCell</w:t>
              </w:r>
              <w:proofErr w:type="spellEnd"/>
              <w:r w:rsidRPr="00F4543C">
                <w:t xml:space="preserve"> handover)</w:t>
              </w:r>
            </w:ins>
            <w:ins w:id="1418" w:author="NR_ext_to_71GHz-Core-RAN2#117" w:date="2022-02-23T11:21:00Z">
              <w:r>
                <w:t xml:space="preserve"> and </w:t>
              </w:r>
            </w:ins>
            <w:proofErr w:type="spellStart"/>
            <w:ins w:id="1419" w:author="NR_ext_to_71GHz-Core-RAN2#116" w:date="2021-12-30T18:26:00Z">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420"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421" w:author="NR_ext_to_71GHz-Core-RAN2#117" w:date="2022-02-23T11:20:00Z">
              <w:r>
                <w:t>No</w:t>
              </w:r>
            </w:ins>
          </w:p>
        </w:tc>
        <w:tc>
          <w:tcPr>
            <w:tcW w:w="712" w:type="dxa"/>
          </w:tcPr>
          <w:p w14:paraId="3E2650E0" w14:textId="0F6D4E6D" w:rsidR="00C76D62" w:rsidRPr="001F4300" w:rsidRDefault="00C76D62" w:rsidP="00C76D62">
            <w:pPr>
              <w:pStyle w:val="TAL"/>
              <w:jc w:val="center"/>
            </w:pPr>
            <w:ins w:id="1422"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423"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proofErr w:type="spellStart"/>
            <w:r w:rsidRPr="001F4300">
              <w:rPr>
                <w:b/>
                <w:i/>
              </w:rPr>
              <w:t>handoverInterF</w:t>
            </w:r>
            <w:proofErr w:type="spellEnd"/>
            <w:ins w:id="1424"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425"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426" w:author="NR_ext_to_71GHz-Core-RAN2#116" w:date="2021-12-30T18:27:00Z">
              <w:r>
                <w:rPr>
                  <w:rFonts w:eastAsia="MS Mincho"/>
                </w:rPr>
                <w:t>(</w:t>
              </w:r>
              <w:proofErr w:type="spellStart"/>
              <w:r>
                <w:rPr>
                  <w:rFonts w:eastAsia="MS Mincho"/>
                </w:rPr>
                <w:t>Incl</w:t>
              </w:r>
            </w:ins>
            <w:proofErr w:type="spellEnd"/>
            <w:ins w:id="1427" w:author="NR_ext_to_71GHz-Core" w:date="2022-03-02T10:20:00Z">
              <w:r>
                <w:rPr>
                  <w:rFonts w:eastAsia="MS Mincho"/>
                </w:rPr>
                <w:t xml:space="preserve"> </w:t>
              </w:r>
            </w:ins>
            <w:ins w:id="1428" w:author="NR_ext_to_71GHz-Core-RAN2#116" w:date="2021-12-30T18:27:00Z">
              <w:r>
                <w:rPr>
                  <w:rFonts w:eastAsia="MS Mincho"/>
                </w:rPr>
                <w:t xml:space="preserve">FR2-2 </w:t>
              </w:r>
            </w:ins>
            <w:ins w:id="1429" w:author="NR_ext_to_71GHz-Core" w:date="2022-03-02T10:20:00Z">
              <w:r>
                <w:rPr>
                  <w:rFonts w:eastAsia="MS Mincho"/>
                </w:rPr>
                <w:t>DIFF</w:t>
              </w:r>
            </w:ins>
            <w:ins w:id="1430"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ins w:id="1431"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432"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433" w:author="NR_ext_to_71GHz-Core-RAN2#116" w:date="2021-12-30T18:27:00Z">
              <w:r>
                <w:rPr>
                  <w:rFonts w:eastAsia="MS Mincho"/>
                </w:rPr>
                <w:t>(</w:t>
              </w:r>
              <w:proofErr w:type="spellStart"/>
              <w:r>
                <w:rPr>
                  <w:rFonts w:eastAsia="MS Mincho"/>
                </w:rPr>
                <w:t>Incl</w:t>
              </w:r>
              <w:proofErr w:type="spellEnd"/>
              <w:r>
                <w:rPr>
                  <w:rFonts w:eastAsia="MS Mincho"/>
                </w:rPr>
                <w:t xml:space="preserve"> FR2-2 </w:t>
              </w:r>
            </w:ins>
            <w:ins w:id="1434" w:author="NR_ext_to_71GHz-Core" w:date="2022-03-02T10:20:00Z">
              <w:r>
                <w:rPr>
                  <w:rFonts w:eastAsia="MS Mincho"/>
                </w:rPr>
                <w:t>D</w:t>
              </w:r>
            </w:ins>
            <w:ins w:id="1435" w:author="NR_ext_to_71GHz-Core" w:date="2022-03-02T10:21:00Z">
              <w:r>
                <w:rPr>
                  <w:rFonts w:eastAsia="MS Mincho"/>
                </w:rPr>
                <w:t>IFF</w:t>
              </w:r>
            </w:ins>
            <w:ins w:id="1436"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437"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438"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439" w:author="NR_ext_to_71GHz-Core-RAN2#116" w:date="2021-12-30T18:28:00Z">
              <w:r>
                <w:rPr>
                  <w:rFonts w:eastAsia="MS Mincho"/>
                </w:rPr>
                <w:t>(</w:t>
              </w:r>
              <w:proofErr w:type="spellStart"/>
              <w:r>
                <w:rPr>
                  <w:rFonts w:eastAsia="MS Mincho"/>
                </w:rPr>
                <w:t>Incl</w:t>
              </w:r>
              <w:proofErr w:type="spellEnd"/>
              <w:r>
                <w:rPr>
                  <w:rFonts w:eastAsia="MS Mincho"/>
                </w:rPr>
                <w:t xml:space="preserve"> FR2-2 </w:t>
              </w:r>
            </w:ins>
            <w:ins w:id="1440" w:author="NR_ext_to_71GHz-Core" w:date="2022-03-02T10:21:00Z">
              <w:r>
                <w:rPr>
                  <w:rFonts w:eastAsia="MS Mincho"/>
                </w:rPr>
                <w:t>DIFF</w:t>
              </w:r>
            </w:ins>
            <w:ins w:id="1441"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proofErr w:type="spellStart"/>
            <w:r w:rsidRPr="001F4300">
              <w:rPr>
                <w:b/>
                <w:i/>
              </w:rPr>
              <w:t>handoverInterF</w:t>
            </w:r>
            <w:proofErr w:type="spellEnd"/>
          </w:p>
          <w:p w14:paraId="728195FE" w14:textId="77777777" w:rsidR="00C76D62" w:rsidRPr="001F4300" w:rsidRDefault="00C76D62" w:rsidP="00C76D62">
            <w:pPr>
              <w:pStyle w:val="TAL"/>
            </w:pPr>
            <w:r w:rsidRPr="001F4300">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proofErr w:type="spellStart"/>
            <w:r w:rsidRPr="001F4300">
              <w:rPr>
                <w:rFonts w:cs="Arial"/>
                <w:b/>
                <w:bCs/>
                <w:i/>
                <w:iCs/>
                <w:szCs w:val="18"/>
              </w:rPr>
              <w:t>independentGapConfig</w:t>
            </w:r>
            <w:proofErr w:type="spellEnd"/>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442" w:author="NR_pos_enh-Core" w:date="2022-03-04T09:18:00Z"/>
        </w:trPr>
        <w:tc>
          <w:tcPr>
            <w:tcW w:w="6807" w:type="dxa"/>
          </w:tcPr>
          <w:p w14:paraId="390EC436" w14:textId="77777777" w:rsidR="004A4ECB" w:rsidRPr="007C4370" w:rsidRDefault="004A4ECB" w:rsidP="004A4ECB">
            <w:pPr>
              <w:pStyle w:val="TAL"/>
              <w:rPr>
                <w:ins w:id="1443" w:author="NR_pos_enh-Core" w:date="2022-03-04T09:18:00Z"/>
                <w:rFonts w:cs="Arial"/>
                <w:b/>
                <w:bCs/>
                <w:i/>
                <w:iCs/>
                <w:szCs w:val="18"/>
              </w:rPr>
            </w:pPr>
            <w:ins w:id="1444"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445" w:author="NR_pos_enh-Core" w:date="2022-03-04T09:18:00Z"/>
                <w:rFonts w:cs="Arial"/>
                <w:b/>
                <w:bCs/>
                <w:i/>
                <w:iCs/>
                <w:szCs w:val="18"/>
              </w:rPr>
            </w:pPr>
            <w:ins w:id="1446"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447" w:author="NR_pos_enh-Core" w:date="2022-03-04T09:18:00Z"/>
                <w:rFonts w:cs="Arial"/>
                <w:bCs/>
                <w:iCs/>
                <w:szCs w:val="18"/>
              </w:rPr>
            </w:pPr>
            <w:ins w:id="1448"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449" w:author="NR_pos_enh-Core" w:date="2022-03-04T09:18:00Z"/>
                <w:rFonts w:cs="Arial"/>
                <w:bCs/>
                <w:iCs/>
                <w:szCs w:val="18"/>
              </w:rPr>
            </w:pPr>
            <w:ins w:id="1450"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451" w:author="NR_pos_enh-Core" w:date="2022-03-04T09:18:00Z"/>
                <w:rFonts w:cs="Arial"/>
                <w:bCs/>
                <w:iCs/>
                <w:szCs w:val="18"/>
              </w:rPr>
            </w:pPr>
            <w:ins w:id="1452"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453" w:author="NR_pos_enh-Core" w:date="2022-03-04T09:18:00Z"/>
                <w:rFonts w:eastAsia="MS Mincho" w:cs="Arial"/>
                <w:bCs/>
                <w:iCs/>
                <w:szCs w:val="18"/>
              </w:rPr>
            </w:pPr>
            <w:ins w:id="1454"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proofErr w:type="spellStart"/>
            <w:r w:rsidRPr="001F4300">
              <w:rPr>
                <w:rFonts w:cs="Arial"/>
                <w:b/>
                <w:bCs/>
                <w:i/>
                <w:iCs/>
                <w:szCs w:val="18"/>
              </w:rPr>
              <w:t>intraAndInterF-MeasAndReport</w:t>
            </w:r>
            <w:proofErr w:type="spellEnd"/>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proofErr w:type="spellStart"/>
            <w:r w:rsidRPr="001F4300">
              <w:rPr>
                <w:b/>
                <w:i/>
              </w:rPr>
              <w:t>maxNumberCSI</w:t>
            </w:r>
            <w:proofErr w:type="spellEnd"/>
            <w:r w:rsidRPr="001F4300">
              <w:rPr>
                <w:b/>
                <w:i/>
              </w:rPr>
              <w:t>-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SSB</w:t>
            </w:r>
            <w:proofErr w:type="spellEnd"/>
            <w:r w:rsidRPr="001F4300">
              <w:t xml:space="preserve">,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outSSB</w:t>
            </w:r>
            <w:proofErr w:type="spellEnd"/>
            <w:r w:rsidRPr="001F4300">
              <w:t xml:space="preserve">, and </w:t>
            </w:r>
            <w:proofErr w:type="spellStart"/>
            <w:r w:rsidRPr="001F4300">
              <w:rPr>
                <w:i/>
              </w:rPr>
              <w:t>csi</w:t>
            </w:r>
            <w:proofErr w:type="spellEnd"/>
            <w:r w:rsidRPr="001F4300">
              <w:rPr>
                <w:i/>
              </w:rPr>
              <w:t>-SINR-</w:t>
            </w:r>
            <w:proofErr w:type="spellStart"/>
            <w:r w:rsidRPr="001F4300">
              <w:rPr>
                <w:i/>
              </w:rPr>
              <w:t>Meas</w:t>
            </w:r>
            <w:proofErr w:type="spellEnd"/>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proofErr w:type="spellStart"/>
            <w:r w:rsidRPr="001F4300">
              <w:rPr>
                <w:b/>
                <w:i/>
              </w:rPr>
              <w:t>maxNumberResource</w:t>
            </w:r>
            <w:proofErr w:type="spellEnd"/>
            <w:r w:rsidRPr="001F4300">
              <w:rPr>
                <w:b/>
                <w:i/>
              </w:rPr>
              <w:t>-CSI-RS-RLM</w:t>
            </w:r>
          </w:p>
          <w:p w14:paraId="7C2FFA9E" w14:textId="77777777" w:rsidR="004A4ECB" w:rsidRPr="001F4300" w:rsidRDefault="004A4ECB" w:rsidP="004A4ECB">
            <w:pPr>
              <w:pStyle w:val="TAL"/>
            </w:pPr>
            <w:r w:rsidRPr="001F4300">
              <w:t xml:space="preserve">Defines the maximum number of CSI-RS resources within a slot per </w:t>
            </w:r>
            <w:proofErr w:type="spellStart"/>
            <w:r w:rsidRPr="001F4300">
              <w:t>spCell</w:t>
            </w:r>
            <w:proofErr w:type="spellEnd"/>
            <w:r w:rsidRPr="001F4300">
              <w:t xml:space="preserve"> for CSI-RS based RLM. If UE supports any of </w:t>
            </w:r>
            <w:proofErr w:type="spellStart"/>
            <w:r w:rsidRPr="001F4300">
              <w:rPr>
                <w:i/>
              </w:rPr>
              <w:t>csi</w:t>
            </w:r>
            <w:proofErr w:type="spellEnd"/>
            <w:r w:rsidRPr="001F4300">
              <w:rPr>
                <w:i/>
              </w:rPr>
              <w:t>-RS-RLM</w:t>
            </w:r>
            <w:r w:rsidRPr="001F4300">
              <w:t xml:space="preserve"> and </w:t>
            </w:r>
            <w:proofErr w:type="spellStart"/>
            <w:r w:rsidRPr="001F4300">
              <w:rPr>
                <w:i/>
              </w:rPr>
              <w:t>ssb</w:t>
            </w:r>
            <w:proofErr w:type="spellEnd"/>
            <w:r w:rsidRPr="001F4300">
              <w:rPr>
                <w:i/>
              </w:rPr>
              <w:t>-</w:t>
            </w:r>
            <w:proofErr w:type="spellStart"/>
            <w:r w:rsidRPr="001F4300">
              <w:rPr>
                <w:i/>
              </w:rPr>
              <w:t>AndCSI</w:t>
            </w:r>
            <w:proofErr w:type="spellEnd"/>
            <w:r w:rsidRPr="001F4300">
              <w:rPr>
                <w:i/>
              </w:rPr>
              <w:t>-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455" w:author="NR_MG_enh-Core" w:date="2022-03-03T13:58:00Z"/>
        </w:trPr>
        <w:tc>
          <w:tcPr>
            <w:tcW w:w="6807" w:type="dxa"/>
          </w:tcPr>
          <w:p w14:paraId="364523E2" w14:textId="77777777" w:rsidR="004A4ECB" w:rsidRPr="00A70285" w:rsidRDefault="004A4ECB" w:rsidP="004A4ECB">
            <w:pPr>
              <w:pStyle w:val="TAL"/>
              <w:rPr>
                <w:ins w:id="1456" w:author="NR_MG_enh-Core" w:date="2022-03-03T13:58:00Z"/>
                <w:b/>
                <w:i/>
              </w:rPr>
            </w:pPr>
            <w:ins w:id="1457" w:author="NR_MG_enh-Core" w:date="2022-03-03T13:58:00Z">
              <w:r w:rsidRPr="00A70285">
                <w:rPr>
                  <w:b/>
                  <w:i/>
                </w:rPr>
                <w:lastRenderedPageBreak/>
                <w:t>ncsg</w:t>
              </w:r>
              <w:r>
                <w:rPr>
                  <w:b/>
                  <w:i/>
                </w:rPr>
                <w:t>-</w:t>
              </w:r>
              <w:r w:rsidRPr="00A70285">
                <w:rPr>
                  <w:b/>
                  <w:i/>
                </w:rPr>
                <w:t>MeasGap-r17</w:t>
              </w:r>
            </w:ins>
          </w:p>
          <w:p w14:paraId="7B27EA6B" w14:textId="157E74A3" w:rsidR="004A4ECB" w:rsidRPr="001F4300" w:rsidRDefault="004A4ECB" w:rsidP="004A4ECB">
            <w:pPr>
              <w:pStyle w:val="TAL"/>
              <w:rPr>
                <w:ins w:id="1458" w:author="NR_MG_enh-Core" w:date="2022-03-03T13:58:00Z"/>
                <w:b/>
                <w:i/>
              </w:rPr>
            </w:pPr>
            <w:ins w:id="1459"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460" w:author="NR_MG_enh-Core" w:date="2022-03-03T13:58:00Z"/>
              </w:rPr>
            </w:pPr>
            <w:ins w:id="1461"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462" w:author="NR_MG_enh-Core" w:date="2022-03-03T13:58:00Z"/>
              </w:rPr>
            </w:pPr>
            <w:ins w:id="1463"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464" w:author="NR_MG_enh-Core" w:date="2022-03-03T13:58:00Z"/>
              </w:rPr>
            </w:pPr>
            <w:ins w:id="1465"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466" w:author="NR_MG_enh-Core" w:date="2022-03-03T13:58:00Z"/>
                <w:rFonts w:eastAsia="MS Mincho"/>
              </w:rPr>
            </w:pPr>
            <w:ins w:id="1467" w:author="NR_MG_enh-Core" w:date="2022-03-03T13:58:00Z">
              <w:r w:rsidRPr="00A70285">
                <w:rPr>
                  <w:rFonts w:eastAsia="MS Mincho"/>
                </w:rPr>
                <w:t>No</w:t>
              </w:r>
            </w:ins>
          </w:p>
        </w:tc>
      </w:tr>
      <w:tr w:rsidR="004A4ECB" w:rsidRPr="001F4300" w14:paraId="42809D3C" w14:textId="77777777" w:rsidTr="003B4533">
        <w:trPr>
          <w:cantSplit/>
          <w:ins w:id="1468" w:author="NR_MG_enh-Core" w:date="2022-03-03T13:58:00Z"/>
        </w:trPr>
        <w:tc>
          <w:tcPr>
            <w:tcW w:w="6807" w:type="dxa"/>
          </w:tcPr>
          <w:p w14:paraId="340B8302" w14:textId="77777777" w:rsidR="004A4ECB" w:rsidRPr="00A70285" w:rsidRDefault="004A4ECB" w:rsidP="004A4ECB">
            <w:pPr>
              <w:pStyle w:val="TAL"/>
              <w:rPr>
                <w:ins w:id="1469" w:author="NR_MG_enh-Core" w:date="2022-03-03T13:58:00Z"/>
                <w:b/>
                <w:i/>
              </w:rPr>
            </w:pPr>
            <w:ins w:id="1470"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471" w:author="NR_MG_enh-Core" w:date="2022-03-03T13:58:00Z"/>
                <w:b/>
                <w:i/>
              </w:rPr>
            </w:pPr>
            <w:ins w:id="1472"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473" w:author="NR_MG_enh-Core" w:date="2022-03-03T13:58:00Z"/>
              </w:rPr>
            </w:pPr>
            <w:ins w:id="1474"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475" w:author="NR_MG_enh-Core" w:date="2022-03-03T13:58:00Z"/>
              </w:rPr>
            </w:pPr>
            <w:ins w:id="1476"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477" w:author="NR_MG_enh-Core" w:date="2022-03-03T13:58:00Z"/>
              </w:rPr>
            </w:pPr>
            <w:ins w:id="1478"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479" w:author="NR_MG_enh-Core" w:date="2022-03-03T13:58:00Z"/>
                <w:rFonts w:eastAsia="MS Mincho"/>
              </w:rPr>
            </w:pPr>
            <w:ins w:id="1480"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481" w:author="NR_redcap-Core" w:date="2022-03-03T20:51:00Z">
              <w:r>
                <w:t xml:space="preserve"> It is optional for </w:t>
              </w:r>
              <w:proofErr w:type="spellStart"/>
              <w:r>
                <w:t>RedCap</w:t>
              </w:r>
              <w:proofErr w:type="spellEnd"/>
              <w:r>
                <w:t xml:space="preserve">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482" w:author="NR_redcap-Core" w:date="2022-03-03T20:52:00Z">
              <w:r>
                <w:t xml:space="preserve"> It is optional for </w:t>
              </w:r>
              <w:proofErr w:type="spellStart"/>
              <w:r>
                <w:t>RedCap</w:t>
              </w:r>
              <w:proofErr w:type="spellEnd"/>
              <w:r>
                <w:t xml:space="preserve">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lastRenderedPageBreak/>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483" w:author="NR_redcap-Core" w:date="2022-03-03T20:52:00Z">
              <w:r>
                <w:t xml:space="preserve"> It is optional for </w:t>
              </w:r>
              <w:proofErr w:type="spellStart"/>
              <w:r>
                <w:t>RedCap</w:t>
              </w:r>
              <w:proofErr w:type="spellEnd"/>
              <w:r>
                <w:t xml:space="preserve">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484" w:author="NR_MG_enh-Core" w:date="2022-03-03T14:02:00Z"/>
        </w:trPr>
        <w:tc>
          <w:tcPr>
            <w:tcW w:w="6807" w:type="dxa"/>
          </w:tcPr>
          <w:p w14:paraId="62FBC6E1" w14:textId="77777777" w:rsidR="004A4ECB" w:rsidRDefault="004A4ECB" w:rsidP="004A4ECB">
            <w:pPr>
              <w:rPr>
                <w:ins w:id="1485" w:author="NR_MG_enh-Core" w:date="2022-03-03T14:02:00Z"/>
                <w:rFonts w:ascii="Arial" w:hAnsi="Arial"/>
                <w:bCs/>
                <w:iCs/>
                <w:sz w:val="18"/>
              </w:rPr>
            </w:pPr>
            <w:ins w:id="1486"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487" w:author="NR_MG_enh-Core" w:date="2022-03-03T14:02:00Z"/>
                <w:rFonts w:ascii="Arial" w:hAnsi="Arial"/>
                <w:b/>
                <w:i/>
                <w:sz w:val="18"/>
              </w:rPr>
            </w:pPr>
            <w:ins w:id="1488"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489" w:author="NR_MG_enh-Core" w:date="2022-03-03T14:02:00Z"/>
                <w:rFonts w:cs="Arial"/>
                <w:bCs/>
                <w:iCs/>
                <w:szCs w:val="18"/>
              </w:rPr>
            </w:pPr>
            <w:ins w:id="1490"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491" w:author="NR_MG_enh-Core" w:date="2022-03-03T14:02:00Z"/>
                <w:rFonts w:cs="Arial"/>
                <w:bCs/>
                <w:iCs/>
                <w:szCs w:val="18"/>
              </w:rPr>
            </w:pPr>
            <w:ins w:id="1492"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493" w:author="NR_MG_enh-Core" w:date="2022-03-03T14:02:00Z"/>
                <w:rFonts w:cs="Arial"/>
                <w:bCs/>
                <w:iCs/>
                <w:szCs w:val="18"/>
              </w:rPr>
            </w:pPr>
            <w:ins w:id="1494"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495" w:author="NR_MG_enh-Core" w:date="2022-03-03T14:02:00Z"/>
                <w:rFonts w:cs="Arial"/>
                <w:bCs/>
                <w:iCs/>
                <w:szCs w:val="18"/>
              </w:rPr>
            </w:pPr>
            <w:ins w:id="1496" w:author="NR_MG_enh-Core" w:date="2022-03-03T14:02:00Z">
              <w:r w:rsidRPr="00A70285">
                <w:rPr>
                  <w:rFonts w:cs="Arial"/>
                  <w:bCs/>
                  <w:iCs/>
                  <w:szCs w:val="18"/>
                </w:rPr>
                <w:t>No</w:t>
              </w:r>
            </w:ins>
          </w:p>
        </w:tc>
      </w:tr>
      <w:tr w:rsidR="004A4ECB" w:rsidRPr="001F4300" w14:paraId="30ABC44D" w14:textId="77777777" w:rsidTr="003B4533">
        <w:trPr>
          <w:cantSplit/>
          <w:ins w:id="1497" w:author="NR_MG_enh-Core" w:date="2022-03-03T14:02:00Z"/>
        </w:trPr>
        <w:tc>
          <w:tcPr>
            <w:tcW w:w="6807" w:type="dxa"/>
          </w:tcPr>
          <w:p w14:paraId="15CDF890" w14:textId="77777777" w:rsidR="004A4ECB" w:rsidRDefault="004A4ECB" w:rsidP="004A4ECB">
            <w:pPr>
              <w:rPr>
                <w:ins w:id="1498" w:author="NR_MG_enh-Core" w:date="2022-03-03T14:02:00Z"/>
                <w:rFonts w:ascii="Arial" w:hAnsi="Arial"/>
                <w:bCs/>
                <w:iCs/>
                <w:sz w:val="18"/>
              </w:rPr>
            </w:pPr>
            <w:ins w:id="1499"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500" w:author="NR_MG_enh-Core" w:date="2022-03-03T14:02:00Z"/>
                <w:rFonts w:ascii="Arial" w:hAnsi="Arial"/>
                <w:b/>
                <w:i/>
                <w:sz w:val="18"/>
              </w:rPr>
            </w:pPr>
            <w:ins w:id="1501"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502" w:author="NR_MG_enh-Core" w:date="2022-03-03T14:02:00Z"/>
                <w:rFonts w:cs="Arial"/>
                <w:bCs/>
                <w:iCs/>
                <w:szCs w:val="18"/>
              </w:rPr>
            </w:pPr>
            <w:ins w:id="1503"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504" w:author="NR_MG_enh-Core" w:date="2022-03-03T14:02:00Z"/>
                <w:rFonts w:cs="Arial"/>
                <w:bCs/>
                <w:iCs/>
                <w:szCs w:val="18"/>
              </w:rPr>
            </w:pPr>
            <w:ins w:id="1505"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506" w:author="NR_MG_enh-Core" w:date="2022-03-03T14:02:00Z"/>
                <w:rFonts w:cs="Arial"/>
                <w:bCs/>
                <w:iCs/>
                <w:szCs w:val="18"/>
              </w:rPr>
            </w:pPr>
            <w:ins w:id="1507"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508" w:author="NR_MG_enh-Core" w:date="2022-03-03T14:02:00Z"/>
                <w:rFonts w:cs="Arial"/>
                <w:bCs/>
                <w:iCs/>
                <w:szCs w:val="18"/>
              </w:rPr>
            </w:pPr>
            <w:ins w:id="1509"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imultaneousRxDataSSB-DiffNumerology</w:t>
            </w:r>
            <w:proofErr w:type="spellEnd"/>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proofErr w:type="spellStart"/>
            <w:r w:rsidRPr="001F4300">
              <w:rPr>
                <w:rFonts w:cs="Arial"/>
                <w:b/>
                <w:bCs/>
                <w:i/>
                <w:iCs/>
                <w:szCs w:val="18"/>
              </w:rPr>
              <w:t>sftd-MeasPSCell</w:t>
            </w:r>
            <w:proofErr w:type="spellEnd"/>
          </w:p>
          <w:p w14:paraId="20E91D02" w14:textId="77777777" w:rsidR="004A4ECB" w:rsidRPr="001F4300" w:rsidRDefault="004A4ECB" w:rsidP="004A4ECB">
            <w:pPr>
              <w:pStyle w:val="TAL"/>
              <w:rPr>
                <w:rFonts w:cs="Arial"/>
                <w:bCs/>
                <w:i/>
                <w:iCs/>
                <w:szCs w:val="18"/>
              </w:rPr>
            </w:pPr>
            <w:r w:rsidRPr="001F4300">
              <w:t xml:space="preserve">Indicates whether the UE supports SFTD measurements between the </w:t>
            </w:r>
            <w:proofErr w:type="spellStart"/>
            <w:r w:rsidRPr="001F4300">
              <w:t>PCell</w:t>
            </w:r>
            <w:proofErr w:type="spellEnd"/>
            <w:r w:rsidRPr="001F4300">
              <w:t xml:space="preserve"> and a configured </w:t>
            </w:r>
            <w:proofErr w:type="spellStart"/>
            <w:r w:rsidRPr="001F4300">
              <w:t>PSCell</w:t>
            </w:r>
            <w:proofErr w:type="spellEnd"/>
            <w:r w:rsidRPr="001F4300">
              <w:t xml:space="preserve">. If this capability is included in UE-MRDC-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G)EN-DC. If this capability is included in UE-NR-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4E4AA67F" w14:textId="77777777" w:rsidR="004A4ECB" w:rsidRPr="001F4300" w:rsidRDefault="004A4ECB" w:rsidP="004A4ECB">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11FF3D68" w14:textId="77777777" w:rsidR="004A4ECB" w:rsidRPr="001F4300" w:rsidDel="006B1332" w:rsidRDefault="004A4ECB" w:rsidP="004A4ECB">
            <w:pPr>
              <w:pStyle w:val="TAL"/>
              <w:rPr>
                <w:rFonts w:cs="Arial"/>
                <w:b/>
                <w:bCs/>
                <w:i/>
                <w:iCs/>
                <w:szCs w:val="18"/>
              </w:rPr>
            </w:pPr>
            <w:r w:rsidRPr="001F4300">
              <w:t xml:space="preserve">Indicates whether the SFTD measurement with and without measurement gaps between the EUTRA </w:t>
            </w:r>
            <w:proofErr w:type="spellStart"/>
            <w:r w:rsidRPr="001F4300">
              <w:t>PCell</w:t>
            </w:r>
            <w:proofErr w:type="spellEnd"/>
            <w:r w:rsidRPr="001F4300">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0F9820F1" w14:textId="77777777" w:rsidR="004A4ECB" w:rsidRPr="001F4300" w:rsidRDefault="004A4ECB" w:rsidP="004A4ECB">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proofErr w:type="spellStart"/>
            <w:r w:rsidRPr="001F4300">
              <w:rPr>
                <w:b/>
                <w:i/>
              </w:rPr>
              <w:t>ssb</w:t>
            </w:r>
            <w:proofErr w:type="spellEnd"/>
            <w:r w:rsidRPr="001F4300">
              <w:rPr>
                <w:b/>
                <w:i/>
              </w:rPr>
              <w:t>-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proofErr w:type="spellStart"/>
            <w:r w:rsidRPr="001F4300">
              <w:rPr>
                <w:b/>
                <w:i/>
              </w:rPr>
              <w:t>ssb</w:t>
            </w:r>
            <w:proofErr w:type="spellEnd"/>
            <w:r w:rsidRPr="001F4300">
              <w:rPr>
                <w:b/>
                <w:i/>
              </w:rPr>
              <w:t>-</w:t>
            </w:r>
            <w:proofErr w:type="spellStart"/>
            <w:r w:rsidRPr="001F4300">
              <w:rPr>
                <w:b/>
                <w:i/>
              </w:rPr>
              <w:t>AndCSI</w:t>
            </w:r>
            <w:proofErr w:type="spellEnd"/>
            <w:r w:rsidRPr="001F4300">
              <w:rPr>
                <w:b/>
                <w:i/>
              </w:rPr>
              <w:t>-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upportedGapPattern</w:t>
            </w:r>
            <w:proofErr w:type="spellEnd"/>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F4300">
              <w:rPr>
                <w:rFonts w:cs="Arial"/>
                <w:bCs/>
                <w:i/>
                <w:iCs/>
                <w:szCs w:val="18"/>
              </w:rPr>
              <w:t>independentGapConfig</w:t>
            </w:r>
            <w:proofErr w:type="spellEnd"/>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1510" w:name="_Toc90724035"/>
      <w:r w:rsidRPr="001F4300">
        <w:lastRenderedPageBreak/>
        <w:t>4.2.9a</w:t>
      </w:r>
      <w:r w:rsidRPr="001F4300">
        <w:tab/>
      </w:r>
      <w:proofErr w:type="spellStart"/>
      <w:r w:rsidRPr="001F4300">
        <w:t>MeasAndMobParametersMRDC</w:t>
      </w:r>
      <w:bookmarkEnd w:id="151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ins w:id="1511"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ins w:id="1512" w:author="LTE_NR_DC_enh2-Core" w:date="2022-03-08T14:48:00Z"/>
                <w:rFonts w:cs="Arial"/>
                <w:b/>
                <w:bCs/>
                <w:i/>
                <w:iCs/>
                <w:szCs w:val="18"/>
              </w:rPr>
            </w:pPr>
            <w:ins w:id="1513" w:author="LTE_NR_DC_enh2-Core" w:date="2022-03-08T14:48:00Z">
              <w:r w:rsidRPr="00DF14E0">
                <w:rPr>
                  <w:rFonts w:cs="Arial"/>
                  <w:b/>
                  <w:bCs/>
                  <w:i/>
                  <w:iCs/>
                  <w:szCs w:val="18"/>
                </w:rPr>
                <w:t>inter-SN-condPSCellChangeFDD-TDD-ENDC-r17</w:t>
              </w:r>
            </w:ins>
          </w:p>
          <w:p w14:paraId="7CBA65A1" w14:textId="77777777" w:rsidR="008B3A9E" w:rsidRDefault="008B3A9E" w:rsidP="008B3A9E">
            <w:pPr>
              <w:pStyle w:val="TAL"/>
              <w:rPr>
                <w:ins w:id="1514" w:author="LTE_NR_DC_enh2-Core" w:date="2022-03-08T14:48:00Z"/>
              </w:rPr>
            </w:pPr>
            <w:ins w:id="1515"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EN-DC</w:t>
              </w:r>
              <w:r w:rsidRPr="009C5E6D">
                <w:t>.</w:t>
              </w:r>
              <w:r w:rsidRPr="00F4543C">
                <w:t xml:space="preserve"> </w:t>
              </w:r>
            </w:ins>
          </w:p>
          <w:p w14:paraId="15D9C0AF" w14:textId="77777777" w:rsidR="008B3A9E" w:rsidRDefault="008B3A9E" w:rsidP="008B3A9E">
            <w:pPr>
              <w:pStyle w:val="TAL"/>
              <w:rPr>
                <w:ins w:id="1516" w:author="LTE_NR_DC_enh2-Core" w:date="2022-03-08T14:48:00Z"/>
              </w:rPr>
            </w:pPr>
            <w:ins w:id="1517" w:author="LTE_NR_DC_enh2-Core" w:date="2022-03-08T14:48:00Z">
              <w:r w:rsidRPr="00F4543C">
                <w:t xml:space="preserve">The parameter can only be set </w:t>
              </w:r>
            </w:ins>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ins w:id="1518" w:author="LTE_NR_DC_enh2-Core" w:date="2022-03-08T14:48:00Z"/>
                <w:b/>
                <w:i/>
              </w:rPr>
            </w:pPr>
            <w:ins w:id="1519" w:author="LTE_NR_DC_enh2-Core" w:date="2022-03-08T14:48:00Z">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ins>
          </w:p>
          <w:p w14:paraId="65CCB36D" w14:textId="6D48F8AA" w:rsidR="008B3A9E" w:rsidRPr="001F4300" w:rsidRDefault="008B3A9E" w:rsidP="008B3A9E">
            <w:pPr>
              <w:pStyle w:val="TAL"/>
              <w:rPr>
                <w:ins w:id="1520" w:author="LTE_NR_DC_enh2-Core" w:date="2022-03-08T14:47:00Z"/>
                <w:b/>
                <w:i/>
              </w:rPr>
            </w:pPr>
            <w:ins w:id="1521" w:author="LTE_NR_DC_enh2-Core" w:date="2022-03-08T14:48:00Z">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rPr>
                <w:ins w:id="1522" w:author="LTE_NR_DC_enh2-Core" w:date="2022-03-08T14:47:00Z"/>
              </w:rPr>
            </w:pPr>
            <w:ins w:id="1523"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rPr>
                <w:ins w:id="1524" w:author="LTE_NR_DC_enh2-Core" w:date="2022-03-08T14:47:00Z"/>
              </w:rPr>
            </w:pPr>
            <w:ins w:id="1525"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rPr>
                <w:ins w:id="1526" w:author="LTE_NR_DC_enh2-Core" w:date="2022-03-08T14:47:00Z"/>
              </w:rPr>
            </w:pPr>
            <w:ins w:id="1527"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ins w:id="1528" w:author="LTE_NR_DC_enh2-Core" w:date="2022-03-08T14:47:00Z"/>
                <w:rFonts w:eastAsia="MS Mincho"/>
              </w:rPr>
            </w:pPr>
            <w:ins w:id="1529" w:author="LTE_NR_DC_enh2-Core" w:date="2022-03-08T14:48:00Z">
              <w:r w:rsidRPr="00F4543C">
                <w:rPr>
                  <w:rFonts w:eastAsia="MS Mincho" w:cs="Arial"/>
                  <w:bCs/>
                  <w:iCs/>
                  <w:szCs w:val="18"/>
                </w:rPr>
                <w:t>No</w:t>
              </w:r>
            </w:ins>
          </w:p>
        </w:tc>
      </w:tr>
      <w:tr w:rsidR="008B3A9E" w:rsidRPr="001F4300" w14:paraId="641BC1B5" w14:textId="77777777" w:rsidTr="003B4533">
        <w:trPr>
          <w:cantSplit/>
          <w:ins w:id="1530"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ins w:id="1531" w:author="LTE_NR_DC_enh2-Core" w:date="2022-03-08T14:48:00Z"/>
                <w:rFonts w:cs="Arial"/>
                <w:b/>
                <w:bCs/>
                <w:i/>
                <w:iCs/>
                <w:szCs w:val="18"/>
              </w:rPr>
            </w:pPr>
            <w:ins w:id="1532" w:author="LTE_NR_DC_enh2-Core" w:date="2022-03-08T14:48:00Z">
              <w:r w:rsidRPr="003C20F5">
                <w:rPr>
                  <w:rFonts w:cs="Arial"/>
                  <w:b/>
                  <w:bCs/>
                  <w:i/>
                  <w:iCs/>
                  <w:szCs w:val="18"/>
                </w:rPr>
                <w:t>inter-SN-condPSCellChangeFDD-TDD-NRDC-r17</w:t>
              </w:r>
            </w:ins>
          </w:p>
          <w:p w14:paraId="579F1FFB" w14:textId="36BF1001" w:rsidR="008B3A9E" w:rsidRPr="001F4300" w:rsidRDefault="008B3A9E" w:rsidP="008B3A9E">
            <w:pPr>
              <w:pStyle w:val="TAL"/>
              <w:rPr>
                <w:ins w:id="1533" w:author="LTE_NR_DC_enh2-Core" w:date="2022-03-08T14:47:00Z"/>
                <w:b/>
                <w:i/>
              </w:rPr>
            </w:pPr>
            <w:ins w:id="1534"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rPr>
                <w:ins w:id="1535" w:author="LTE_NR_DC_enh2-Core" w:date="2022-03-08T14:47:00Z"/>
              </w:rPr>
            </w:pPr>
            <w:ins w:id="1536"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rPr>
                <w:ins w:id="1537" w:author="LTE_NR_DC_enh2-Core" w:date="2022-03-08T14:47:00Z"/>
              </w:rPr>
            </w:pPr>
            <w:ins w:id="1538"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rPr>
                <w:ins w:id="1539" w:author="LTE_NR_DC_enh2-Core" w:date="2022-03-08T14:47:00Z"/>
              </w:rPr>
            </w:pPr>
            <w:ins w:id="1540"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ins w:id="1541" w:author="LTE_NR_DC_enh2-Core" w:date="2022-03-08T14:47:00Z"/>
                <w:rFonts w:eastAsia="MS Mincho"/>
              </w:rPr>
            </w:pPr>
            <w:ins w:id="1542" w:author="LTE_NR_DC_enh2-Core" w:date="2022-03-08T14:48:00Z">
              <w:r w:rsidRPr="00F4543C">
                <w:rPr>
                  <w:rFonts w:eastAsia="MS Mincho" w:cs="Arial"/>
                  <w:bCs/>
                  <w:iCs/>
                  <w:szCs w:val="18"/>
                </w:rPr>
                <w:t>No</w:t>
              </w:r>
            </w:ins>
          </w:p>
        </w:tc>
      </w:tr>
      <w:tr w:rsidR="008B3A9E" w:rsidRPr="001F4300" w14:paraId="260E5A76" w14:textId="77777777" w:rsidTr="003B4533">
        <w:trPr>
          <w:cantSplit/>
          <w:ins w:id="1543"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ins w:id="1544" w:author="LTE_NR_DC_enh2-Core" w:date="2022-03-08T14:48:00Z"/>
                <w:rFonts w:cs="Arial"/>
                <w:b/>
                <w:bCs/>
                <w:i/>
                <w:iCs/>
                <w:szCs w:val="18"/>
              </w:rPr>
            </w:pPr>
            <w:ins w:id="1545" w:author="LTE_NR_DC_enh2-Core" w:date="2022-03-08T14:48: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26866ECD" w14:textId="77777777" w:rsidR="008B3A9E" w:rsidRDefault="008B3A9E" w:rsidP="008B3A9E">
            <w:pPr>
              <w:pStyle w:val="TAL"/>
              <w:rPr>
                <w:ins w:id="1546" w:author="LTE_NR_DC_enh2-Core" w:date="2022-03-08T14:48:00Z"/>
              </w:rPr>
            </w:pPr>
            <w:ins w:id="1547"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0E557E93" w14:textId="77777777" w:rsidR="008B3A9E" w:rsidRDefault="008B3A9E" w:rsidP="008B3A9E">
            <w:pPr>
              <w:pStyle w:val="TAL"/>
              <w:rPr>
                <w:ins w:id="1548" w:author="LTE_NR_DC_enh2-Core" w:date="2022-03-08T14:48:00Z"/>
              </w:rPr>
            </w:pPr>
            <w:ins w:id="1549" w:author="LTE_NR_DC_enh2-Core" w:date="2022-03-08T14:48:00Z">
              <w:r w:rsidRPr="00F4543C">
                <w:t xml:space="preserve">The parameter can only be set </w:t>
              </w:r>
            </w:ins>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ins w:id="1550" w:author="LTE_NR_DC_enh2-Core" w:date="2022-03-08T14:48:00Z"/>
                <w:b/>
                <w:i/>
              </w:rPr>
            </w:pPr>
            <w:ins w:id="1551" w:author="LTE_NR_DC_enh2-Core" w:date="2022-03-08T14:48:00Z">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ins>
          </w:p>
          <w:p w14:paraId="1F21C682" w14:textId="008DDDE8" w:rsidR="008B3A9E" w:rsidRPr="001F4300" w:rsidRDefault="008B3A9E" w:rsidP="008B3A9E">
            <w:pPr>
              <w:pStyle w:val="TAL"/>
              <w:rPr>
                <w:ins w:id="1552" w:author="LTE_NR_DC_enh2-Core" w:date="2022-03-08T14:47:00Z"/>
                <w:b/>
                <w:i/>
              </w:rPr>
            </w:pPr>
            <w:ins w:id="1553" w:author="LTE_NR_DC_enh2-Core" w:date="2022-03-08T14:48:00Z">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rPr>
                <w:ins w:id="1554" w:author="LTE_NR_DC_enh2-Core" w:date="2022-03-08T14:47:00Z"/>
              </w:rPr>
            </w:pPr>
            <w:ins w:id="1555"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rPr>
                <w:ins w:id="1556" w:author="LTE_NR_DC_enh2-Core" w:date="2022-03-08T14:47:00Z"/>
              </w:rPr>
            </w:pPr>
            <w:ins w:id="1557"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rPr>
                <w:ins w:id="1558" w:author="LTE_NR_DC_enh2-Core" w:date="2022-03-08T14:47:00Z"/>
              </w:rPr>
            </w:pPr>
            <w:ins w:id="1559"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ins w:id="1560" w:author="LTE_NR_DC_enh2-Core" w:date="2022-03-08T14:47:00Z"/>
                <w:rFonts w:eastAsia="MS Mincho"/>
              </w:rPr>
            </w:pPr>
            <w:ins w:id="1561" w:author="LTE_NR_DC_enh2-Core" w:date="2022-03-08T14:48:00Z">
              <w:r w:rsidRPr="00F4543C">
                <w:rPr>
                  <w:rFonts w:eastAsia="MS Mincho" w:cs="Arial"/>
                  <w:bCs/>
                  <w:iCs/>
                  <w:szCs w:val="18"/>
                </w:rPr>
                <w:t>No</w:t>
              </w:r>
            </w:ins>
          </w:p>
        </w:tc>
      </w:tr>
      <w:tr w:rsidR="008B3A9E" w:rsidRPr="001F4300" w14:paraId="6AEB5F9C" w14:textId="77777777" w:rsidTr="003B4533">
        <w:trPr>
          <w:cantSplit/>
          <w:ins w:id="1562"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ins w:id="1563" w:author="LTE_NR_DC_enh2-Core" w:date="2022-03-08T14:48:00Z"/>
                <w:rFonts w:cs="Arial"/>
                <w:b/>
                <w:bCs/>
                <w:i/>
                <w:iCs/>
                <w:szCs w:val="18"/>
              </w:rPr>
            </w:pPr>
            <w:ins w:id="1564" w:author="LTE_NR_DC_enh2-Core" w:date="2022-03-08T14:48:00Z">
              <w:r w:rsidRPr="003C20F5">
                <w:rPr>
                  <w:rFonts w:cs="Arial"/>
                  <w:b/>
                  <w:bCs/>
                  <w:i/>
                  <w:iCs/>
                  <w:szCs w:val="18"/>
                </w:rPr>
                <w:t>inter-SN-condPSCellChangeFR1-FR2-NRDC-r17</w:t>
              </w:r>
            </w:ins>
          </w:p>
          <w:p w14:paraId="50CD6F33" w14:textId="180F6A04" w:rsidR="008B3A9E" w:rsidRPr="001F4300" w:rsidRDefault="008B3A9E" w:rsidP="008B3A9E">
            <w:pPr>
              <w:pStyle w:val="TAL"/>
              <w:rPr>
                <w:ins w:id="1565" w:author="LTE_NR_DC_enh2-Core" w:date="2022-03-08T14:47:00Z"/>
                <w:b/>
                <w:i/>
              </w:rPr>
            </w:pPr>
            <w:ins w:id="1566"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rPr>
                <w:ins w:id="1567" w:author="LTE_NR_DC_enh2-Core" w:date="2022-03-08T14:47:00Z"/>
              </w:rPr>
            </w:pPr>
            <w:ins w:id="1568"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rPr>
                <w:ins w:id="1569" w:author="LTE_NR_DC_enh2-Core" w:date="2022-03-08T14:47:00Z"/>
              </w:rPr>
            </w:pPr>
            <w:ins w:id="1570"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rPr>
                <w:ins w:id="1571" w:author="LTE_NR_DC_enh2-Core" w:date="2022-03-08T14:47:00Z"/>
              </w:rPr>
            </w:pPr>
            <w:ins w:id="1572"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ins w:id="1573" w:author="LTE_NR_DC_enh2-Core" w:date="2022-03-08T14:47:00Z"/>
                <w:rFonts w:eastAsia="MS Mincho"/>
              </w:rPr>
            </w:pPr>
            <w:ins w:id="1574" w:author="LTE_NR_DC_enh2-Core" w:date="2022-03-08T14:48:00Z">
              <w:r w:rsidRPr="00F4543C">
                <w:rPr>
                  <w:rFonts w:eastAsia="MS Mincho" w:cs="Arial"/>
                  <w:bCs/>
                  <w:iCs/>
                  <w:szCs w:val="18"/>
                </w:rPr>
                <w:t>No</w:t>
              </w:r>
            </w:ins>
          </w:p>
        </w:tc>
      </w:tr>
      <w:tr w:rsidR="008B3A9E" w:rsidRPr="001F4300" w14:paraId="57CDC7B9" w14:textId="77777777" w:rsidTr="003B4533">
        <w:trPr>
          <w:cantSplit/>
          <w:ins w:id="1575"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ins w:id="1576" w:author="LTE_NR_DC_enh2-Core" w:date="2022-03-08T14:48:00Z"/>
                <w:rFonts w:ascii="Arial" w:hAnsi="Arial"/>
                <w:b/>
                <w:i/>
                <w:sz w:val="18"/>
              </w:rPr>
            </w:pPr>
            <w:ins w:id="1577" w:author="LTE_NR_DC_enh2-Core" w:date="2022-03-08T14:48:00Z">
              <w:r>
                <w:rPr>
                  <w:rFonts w:ascii="Arial" w:hAnsi="Arial"/>
                  <w:b/>
                  <w:i/>
                  <w:sz w:val="18"/>
                </w:rPr>
                <w:t>m</w:t>
              </w:r>
              <w:r w:rsidRPr="00DF0EF4">
                <w:rPr>
                  <w:rFonts w:ascii="Arial" w:hAnsi="Arial"/>
                  <w:b/>
                  <w:i/>
                  <w:sz w:val="18"/>
                </w:rPr>
                <w:t>n-InitiatedCondPSCellChange-FR1FDD-ENDC-r17</w:t>
              </w:r>
            </w:ins>
          </w:p>
          <w:p w14:paraId="4D638EDC" w14:textId="04F1B7FA" w:rsidR="008B3A9E" w:rsidRPr="001F4300" w:rsidRDefault="008B3A9E" w:rsidP="008B3A9E">
            <w:pPr>
              <w:pStyle w:val="TAL"/>
              <w:rPr>
                <w:ins w:id="1578" w:author="LTE_NR_DC_enh2-Core" w:date="2022-03-08T14:47:00Z"/>
                <w:b/>
                <w:i/>
              </w:rPr>
            </w:pPr>
            <w:ins w:id="1579" w:author="LTE_NR_DC_enh2-Core" w:date="2022-03-08T14:48:00Z">
              <w:r w:rsidRPr="005B77A3">
                <w:rPr>
                  <w:lang w:eastAsia="zh-CN"/>
                </w:rPr>
                <w:t xml:space="preserve">Indicates whether the UE supports </w:t>
              </w:r>
              <w:r>
                <w:rPr>
                  <w:lang w:eastAsia="zh-CN"/>
                </w:rPr>
                <w:t>M</w:t>
              </w:r>
              <w:r w:rsidRPr="005B77A3">
                <w:rPr>
                  <w:lang w:eastAsia="zh-CN"/>
                </w:rPr>
                <w:t xml:space="preserve">N initiated conditional </w:t>
              </w:r>
              <w:proofErr w:type="spellStart"/>
              <w:r w:rsidRPr="005B77A3">
                <w:rPr>
                  <w:lang w:eastAsia="zh-CN"/>
                </w:rPr>
                <w:t>PSCell</w:t>
              </w:r>
              <w:proofErr w:type="spellEnd"/>
              <w:r w:rsidRPr="005B77A3">
                <w:rPr>
                  <w:lang w:eastAsia="zh-CN"/>
                </w:rPr>
                <w:t xml:space="preserve">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proofErr w:type="spellStart"/>
              <w:r w:rsidRPr="001A137E">
                <w:rPr>
                  <w:i/>
                  <w:iCs/>
                  <w:lang w:eastAsia="zh-CN"/>
                </w:rPr>
                <w:t>conditionalReconfiguration</w:t>
              </w:r>
              <w:proofErr w:type="spellEnd"/>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rPr>
                <w:ins w:id="1580" w:author="LTE_NR_DC_enh2-Core" w:date="2022-03-08T14:47:00Z"/>
              </w:rPr>
            </w:pPr>
            <w:ins w:id="1581"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rPr>
                <w:ins w:id="1582" w:author="LTE_NR_DC_enh2-Core" w:date="2022-03-08T14:47:00Z"/>
              </w:rPr>
            </w:pPr>
            <w:ins w:id="1583"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rPr>
                <w:ins w:id="1584" w:author="LTE_NR_DC_enh2-Core" w:date="2022-03-08T14:47:00Z"/>
              </w:rPr>
            </w:pPr>
            <w:ins w:id="1585"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ins w:id="1586" w:author="LTE_NR_DC_enh2-Core" w:date="2022-03-08T14:47:00Z"/>
                <w:rFonts w:eastAsia="MS Mincho"/>
              </w:rPr>
            </w:pPr>
            <w:ins w:id="1587" w:author="LTE_NR_DC_enh2-Core" w:date="2022-03-08T14:48:00Z">
              <w:r w:rsidRPr="00F4543C">
                <w:rPr>
                  <w:rFonts w:eastAsia="MS Mincho"/>
                </w:rPr>
                <w:t>No</w:t>
              </w:r>
            </w:ins>
          </w:p>
        </w:tc>
      </w:tr>
      <w:tr w:rsidR="008B3A9E" w:rsidRPr="001F4300" w14:paraId="5BD63D89" w14:textId="77777777" w:rsidTr="003B4533">
        <w:trPr>
          <w:cantSplit/>
          <w:ins w:id="1588"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ins w:id="1589" w:author="LTE_NR_DC_enh2-Core" w:date="2022-03-08T14:48:00Z"/>
                <w:rFonts w:ascii="Arial" w:hAnsi="Arial"/>
                <w:b/>
                <w:i/>
                <w:sz w:val="18"/>
              </w:rPr>
            </w:pPr>
            <w:ins w:id="1590" w:author="LTE_NR_DC_enh2-Core" w:date="2022-03-08T14:48: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4577ED7B" w14:textId="64D3F52B" w:rsidR="008B3A9E" w:rsidRPr="001F4300" w:rsidRDefault="008B3A9E" w:rsidP="008B3A9E">
            <w:pPr>
              <w:pStyle w:val="TAL"/>
              <w:rPr>
                <w:ins w:id="1591" w:author="LTE_NR_DC_enh2-Core" w:date="2022-03-08T14:47:00Z"/>
                <w:b/>
                <w:i/>
              </w:rPr>
            </w:pPr>
            <w:ins w:id="1592" w:author="LTE_NR_DC_enh2-Core" w:date="2022-03-08T14:48:00Z">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1-</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rPr>
                <w:ins w:id="1593" w:author="LTE_NR_DC_enh2-Core" w:date="2022-03-08T14:47:00Z"/>
              </w:rPr>
            </w:pPr>
            <w:ins w:id="1594"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rPr>
                <w:ins w:id="1595" w:author="LTE_NR_DC_enh2-Core" w:date="2022-03-08T14:47:00Z"/>
              </w:rPr>
            </w:pPr>
            <w:ins w:id="1596"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rPr>
                <w:ins w:id="1597" w:author="LTE_NR_DC_enh2-Core" w:date="2022-03-08T14:47:00Z"/>
              </w:rPr>
            </w:pPr>
            <w:ins w:id="1598"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ins w:id="1599" w:author="LTE_NR_DC_enh2-Core" w:date="2022-03-08T14:47:00Z"/>
                <w:rFonts w:eastAsia="MS Mincho"/>
              </w:rPr>
            </w:pPr>
            <w:ins w:id="1600" w:author="LTE_NR_DC_enh2-Core" w:date="2022-03-08T14:48:00Z">
              <w:r w:rsidRPr="00F4543C">
                <w:rPr>
                  <w:rFonts w:eastAsia="MS Mincho"/>
                </w:rPr>
                <w:t>No</w:t>
              </w:r>
            </w:ins>
          </w:p>
        </w:tc>
      </w:tr>
      <w:tr w:rsidR="008B3A9E" w:rsidRPr="001F4300" w14:paraId="6646C2EA" w14:textId="77777777" w:rsidTr="003B4533">
        <w:trPr>
          <w:cantSplit/>
          <w:ins w:id="1601"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ins w:id="1602" w:author="LTE_NR_DC_enh2-Core" w:date="2022-03-08T14:48:00Z"/>
                <w:rFonts w:ascii="Arial" w:hAnsi="Arial"/>
                <w:b/>
                <w:i/>
                <w:sz w:val="18"/>
              </w:rPr>
            </w:pPr>
            <w:ins w:id="1603" w:author="LTE_NR_DC_enh2-Core" w:date="2022-03-08T14:48: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25B54823" w14:textId="459A93D1" w:rsidR="008B3A9E" w:rsidRPr="001F4300" w:rsidRDefault="008B3A9E" w:rsidP="008B3A9E">
            <w:pPr>
              <w:pStyle w:val="TAL"/>
              <w:rPr>
                <w:ins w:id="1604" w:author="LTE_NR_DC_enh2-Core" w:date="2022-03-08T14:47:00Z"/>
                <w:b/>
                <w:i/>
              </w:rPr>
            </w:pPr>
            <w:ins w:id="1605" w:author="LTE_NR_DC_enh2-Core" w:date="2022-03-08T14:48:00Z">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rPr>
                <w:ins w:id="1606" w:author="LTE_NR_DC_enh2-Core" w:date="2022-03-08T14:47:00Z"/>
              </w:rPr>
            </w:pPr>
            <w:ins w:id="1607"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rPr>
                <w:ins w:id="1608" w:author="LTE_NR_DC_enh2-Core" w:date="2022-03-08T14:47:00Z"/>
              </w:rPr>
            </w:pPr>
            <w:ins w:id="1609"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rPr>
                <w:ins w:id="1610" w:author="LTE_NR_DC_enh2-Core" w:date="2022-03-08T14:47:00Z"/>
              </w:rPr>
            </w:pPr>
            <w:ins w:id="1611"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ins w:id="1612" w:author="LTE_NR_DC_enh2-Core" w:date="2022-03-08T14:47:00Z"/>
                <w:rFonts w:eastAsia="MS Mincho"/>
              </w:rPr>
            </w:pPr>
            <w:ins w:id="1613" w:author="LTE_NR_DC_enh2-Core" w:date="2022-03-08T14:48:00Z">
              <w:r w:rsidRPr="00F4543C">
                <w:rPr>
                  <w:rFonts w:eastAsia="MS Mincho"/>
                </w:rPr>
                <w:t>No</w:t>
              </w:r>
            </w:ins>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ins w:id="1614" w:author="LTE_NR_DC_enh2-Core" w:date="2022-03-08T14:48:00Z"/>
        </w:trPr>
        <w:tc>
          <w:tcPr>
            <w:tcW w:w="6807" w:type="dxa"/>
          </w:tcPr>
          <w:p w14:paraId="402D570C" w14:textId="77777777" w:rsidR="00023734" w:rsidRPr="005B77A3" w:rsidRDefault="00023734" w:rsidP="00023734">
            <w:pPr>
              <w:keepNext/>
              <w:keepLines/>
              <w:spacing w:after="0"/>
              <w:rPr>
                <w:ins w:id="1615" w:author="LTE_NR_DC_enh2-Core" w:date="2022-03-08T14:48:00Z"/>
                <w:rFonts w:ascii="Arial" w:hAnsi="Arial"/>
                <w:b/>
                <w:i/>
                <w:sz w:val="18"/>
              </w:rPr>
            </w:pPr>
            <w:bookmarkStart w:id="1616" w:name="_Hlk95062599"/>
            <w:ins w:id="1617" w:author="LTE_NR_DC_enh2-Core" w:date="2022-03-08T14:48:00Z">
              <w:r w:rsidRPr="00DF0EF4">
                <w:rPr>
                  <w:rFonts w:ascii="Arial" w:hAnsi="Arial"/>
                  <w:b/>
                  <w:i/>
                  <w:sz w:val="18"/>
                </w:rPr>
                <w:lastRenderedPageBreak/>
                <w:t>sn-InitiatedCondPSCellChange-FR1FDD-ENDC-r17</w:t>
              </w:r>
            </w:ins>
          </w:p>
          <w:p w14:paraId="14B66656" w14:textId="26713F54" w:rsidR="00023734" w:rsidRPr="00701CC6" w:rsidRDefault="00023734" w:rsidP="00023734">
            <w:pPr>
              <w:keepNext/>
              <w:keepLines/>
              <w:spacing w:after="0"/>
              <w:rPr>
                <w:ins w:id="1618" w:author="LTE_NR_DC_enh2-Core" w:date="2022-03-08T14:48:00Z"/>
                <w:rFonts w:ascii="Arial" w:hAnsi="Arial" w:cs="Arial"/>
                <w:b/>
                <w:bCs/>
                <w:i/>
                <w:iCs/>
                <w:sz w:val="18"/>
                <w:szCs w:val="18"/>
              </w:rPr>
            </w:pPr>
            <w:bookmarkStart w:id="1619" w:name="_Hlk95062617"/>
            <w:bookmarkEnd w:id="1616"/>
            <w:ins w:id="1620"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F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w:t>
              </w:r>
              <w:bookmarkEnd w:id="1619"/>
              <w:r w:rsidRPr="00701CC6">
                <w:rPr>
                  <w:rFonts w:ascii="Arial" w:hAnsi="Arial" w:cs="Arial"/>
                  <w:sz w:val="18"/>
                  <w:szCs w:val="18"/>
                </w:rPr>
                <w:t xml:space="preserve"> </w:t>
              </w:r>
              <w:r w:rsidRPr="00701CC6">
                <w:rPr>
                  <w:rFonts w:ascii="Arial" w:hAnsi="Arial" w:cs="Arial"/>
                  <w:sz w:val="18"/>
                  <w:szCs w:val="18"/>
                  <w:lang w:eastAsia="zh-CN"/>
                </w:rPr>
                <w:t xml:space="preserve">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3480C084" w14:textId="6197366E" w:rsidR="00023734" w:rsidRPr="001F4300" w:rsidRDefault="00023734" w:rsidP="00023734">
            <w:pPr>
              <w:pStyle w:val="TAL"/>
              <w:jc w:val="center"/>
              <w:rPr>
                <w:ins w:id="1621" w:author="LTE_NR_DC_enh2-Core" w:date="2022-03-08T14:48:00Z"/>
                <w:rFonts w:cs="Arial"/>
                <w:bCs/>
                <w:iCs/>
                <w:szCs w:val="18"/>
              </w:rPr>
            </w:pPr>
            <w:ins w:id="1622" w:author="LTE_NR_DC_enh2-Core" w:date="2022-03-08T14:48:00Z">
              <w:r w:rsidRPr="00F4543C">
                <w:t>UE</w:t>
              </w:r>
            </w:ins>
          </w:p>
        </w:tc>
        <w:tc>
          <w:tcPr>
            <w:tcW w:w="564" w:type="dxa"/>
          </w:tcPr>
          <w:p w14:paraId="4A666889" w14:textId="01100DA8" w:rsidR="00023734" w:rsidRPr="001F4300" w:rsidRDefault="00023734" w:rsidP="00023734">
            <w:pPr>
              <w:pStyle w:val="TAL"/>
              <w:jc w:val="center"/>
              <w:rPr>
                <w:ins w:id="1623" w:author="LTE_NR_DC_enh2-Core" w:date="2022-03-08T14:48:00Z"/>
                <w:rFonts w:cs="Arial"/>
                <w:bCs/>
                <w:iCs/>
                <w:szCs w:val="18"/>
              </w:rPr>
            </w:pPr>
            <w:ins w:id="1624" w:author="LTE_NR_DC_enh2-Core" w:date="2022-03-08T14:48:00Z">
              <w:r w:rsidRPr="00F4543C">
                <w:t>No</w:t>
              </w:r>
            </w:ins>
          </w:p>
        </w:tc>
        <w:tc>
          <w:tcPr>
            <w:tcW w:w="712" w:type="dxa"/>
          </w:tcPr>
          <w:p w14:paraId="55C52EC7" w14:textId="5FE88487" w:rsidR="00023734" w:rsidRPr="001F4300" w:rsidRDefault="00023734" w:rsidP="00023734">
            <w:pPr>
              <w:pStyle w:val="TAL"/>
              <w:jc w:val="center"/>
              <w:rPr>
                <w:ins w:id="1625" w:author="LTE_NR_DC_enh2-Core" w:date="2022-03-08T14:48:00Z"/>
                <w:rFonts w:cs="Arial"/>
                <w:bCs/>
                <w:iCs/>
                <w:szCs w:val="18"/>
              </w:rPr>
            </w:pPr>
            <w:ins w:id="1626" w:author="LTE_NR_DC_enh2-Core" w:date="2022-03-08T14:48:00Z">
              <w:r w:rsidRPr="00F4543C">
                <w:t>No</w:t>
              </w:r>
            </w:ins>
          </w:p>
        </w:tc>
        <w:tc>
          <w:tcPr>
            <w:tcW w:w="737" w:type="dxa"/>
          </w:tcPr>
          <w:p w14:paraId="08A06E6D" w14:textId="7631061C" w:rsidR="00023734" w:rsidRPr="001F4300" w:rsidRDefault="00023734" w:rsidP="00023734">
            <w:pPr>
              <w:pStyle w:val="TAL"/>
              <w:jc w:val="center"/>
              <w:rPr>
                <w:ins w:id="1627" w:author="LTE_NR_DC_enh2-Core" w:date="2022-03-08T14:48:00Z"/>
                <w:rFonts w:cs="Arial"/>
                <w:bCs/>
                <w:iCs/>
                <w:szCs w:val="18"/>
              </w:rPr>
            </w:pPr>
            <w:ins w:id="1628" w:author="LTE_NR_DC_enh2-Core" w:date="2022-03-08T14:48:00Z">
              <w:r w:rsidRPr="00F4543C">
                <w:rPr>
                  <w:rFonts w:eastAsia="MS Mincho"/>
                </w:rPr>
                <w:t>No</w:t>
              </w:r>
            </w:ins>
          </w:p>
        </w:tc>
      </w:tr>
      <w:tr w:rsidR="00023734" w:rsidRPr="001F4300" w14:paraId="511D6BE6" w14:textId="77777777" w:rsidTr="003B4533">
        <w:trPr>
          <w:cantSplit/>
          <w:ins w:id="1629" w:author="LTE_NR_DC_enh2-Core" w:date="2022-03-08T14:48:00Z"/>
        </w:trPr>
        <w:tc>
          <w:tcPr>
            <w:tcW w:w="6807" w:type="dxa"/>
          </w:tcPr>
          <w:p w14:paraId="70C142E6" w14:textId="77777777" w:rsidR="00023734" w:rsidRPr="005B77A3" w:rsidRDefault="00023734" w:rsidP="00023734">
            <w:pPr>
              <w:keepNext/>
              <w:keepLines/>
              <w:spacing w:after="0"/>
              <w:rPr>
                <w:ins w:id="1630" w:author="LTE_NR_DC_enh2-Core" w:date="2022-03-08T14:48:00Z"/>
                <w:rFonts w:ascii="Arial" w:hAnsi="Arial"/>
                <w:b/>
                <w:i/>
                <w:sz w:val="18"/>
              </w:rPr>
            </w:pPr>
            <w:ins w:id="1631" w:author="LTE_NR_DC_enh2-Core" w:date="2022-03-08T14:48:00Z">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ins>
          </w:p>
          <w:p w14:paraId="282B3FF5" w14:textId="4130646C" w:rsidR="00023734" w:rsidRPr="00701CC6" w:rsidRDefault="00023734" w:rsidP="00023734">
            <w:pPr>
              <w:keepNext/>
              <w:keepLines/>
              <w:spacing w:after="0"/>
              <w:rPr>
                <w:ins w:id="1632" w:author="LTE_NR_DC_enh2-Core" w:date="2022-03-08T14:48:00Z"/>
                <w:rFonts w:ascii="Arial" w:hAnsi="Arial" w:cs="Arial"/>
                <w:b/>
                <w:i/>
                <w:sz w:val="18"/>
                <w:szCs w:val="18"/>
              </w:rPr>
            </w:pPr>
            <w:ins w:id="1633"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1E416562" w14:textId="7889483D" w:rsidR="00023734" w:rsidRPr="00F4543C" w:rsidRDefault="00023734" w:rsidP="00023734">
            <w:pPr>
              <w:pStyle w:val="TAL"/>
              <w:jc w:val="center"/>
              <w:rPr>
                <w:ins w:id="1634" w:author="LTE_NR_DC_enh2-Core" w:date="2022-03-08T14:48:00Z"/>
              </w:rPr>
            </w:pPr>
            <w:ins w:id="1635" w:author="LTE_NR_DC_enh2-Core" w:date="2022-03-08T14:48:00Z">
              <w:r w:rsidRPr="00F4543C">
                <w:t>UE</w:t>
              </w:r>
            </w:ins>
          </w:p>
        </w:tc>
        <w:tc>
          <w:tcPr>
            <w:tcW w:w="564" w:type="dxa"/>
          </w:tcPr>
          <w:p w14:paraId="4DDB301A" w14:textId="45A55787" w:rsidR="00023734" w:rsidRPr="00F4543C" w:rsidRDefault="00023734" w:rsidP="00023734">
            <w:pPr>
              <w:pStyle w:val="TAL"/>
              <w:jc w:val="center"/>
              <w:rPr>
                <w:ins w:id="1636" w:author="LTE_NR_DC_enh2-Core" w:date="2022-03-08T14:48:00Z"/>
              </w:rPr>
            </w:pPr>
            <w:ins w:id="1637" w:author="LTE_NR_DC_enh2-Core" w:date="2022-03-08T14:48:00Z">
              <w:r w:rsidRPr="00F4543C">
                <w:t>No</w:t>
              </w:r>
            </w:ins>
          </w:p>
        </w:tc>
        <w:tc>
          <w:tcPr>
            <w:tcW w:w="712" w:type="dxa"/>
          </w:tcPr>
          <w:p w14:paraId="6CD12491" w14:textId="731BAA2F" w:rsidR="00023734" w:rsidRPr="00F4543C" w:rsidRDefault="00023734" w:rsidP="00023734">
            <w:pPr>
              <w:pStyle w:val="TAL"/>
              <w:jc w:val="center"/>
              <w:rPr>
                <w:ins w:id="1638" w:author="LTE_NR_DC_enh2-Core" w:date="2022-03-08T14:48:00Z"/>
              </w:rPr>
            </w:pPr>
            <w:ins w:id="1639" w:author="LTE_NR_DC_enh2-Core" w:date="2022-03-08T14:48:00Z">
              <w:r w:rsidRPr="00F4543C">
                <w:t>No</w:t>
              </w:r>
            </w:ins>
          </w:p>
        </w:tc>
        <w:tc>
          <w:tcPr>
            <w:tcW w:w="737" w:type="dxa"/>
          </w:tcPr>
          <w:p w14:paraId="2E74C7B0" w14:textId="075CCC9B" w:rsidR="00023734" w:rsidRPr="00F4543C" w:rsidRDefault="00023734" w:rsidP="00023734">
            <w:pPr>
              <w:pStyle w:val="TAL"/>
              <w:jc w:val="center"/>
              <w:rPr>
                <w:ins w:id="1640" w:author="LTE_NR_DC_enh2-Core" w:date="2022-03-08T14:48:00Z"/>
                <w:rFonts w:eastAsia="MS Mincho"/>
              </w:rPr>
            </w:pPr>
            <w:ins w:id="1641" w:author="LTE_NR_DC_enh2-Core" w:date="2022-03-08T14:48:00Z">
              <w:r w:rsidRPr="00F4543C">
                <w:rPr>
                  <w:rFonts w:eastAsia="MS Mincho"/>
                </w:rPr>
                <w:t>No</w:t>
              </w:r>
            </w:ins>
          </w:p>
        </w:tc>
      </w:tr>
      <w:tr w:rsidR="00023734" w:rsidRPr="001F4300" w14:paraId="3646E9C5" w14:textId="77777777" w:rsidTr="003B4533">
        <w:trPr>
          <w:cantSplit/>
          <w:ins w:id="1642" w:author="LTE_NR_DC_enh2-Core" w:date="2022-03-08T14:48:00Z"/>
        </w:trPr>
        <w:tc>
          <w:tcPr>
            <w:tcW w:w="6807" w:type="dxa"/>
          </w:tcPr>
          <w:p w14:paraId="598301C9" w14:textId="77777777" w:rsidR="00023734" w:rsidRPr="005B77A3" w:rsidRDefault="00023734" w:rsidP="00023734">
            <w:pPr>
              <w:keepNext/>
              <w:keepLines/>
              <w:spacing w:after="0"/>
              <w:rPr>
                <w:ins w:id="1643" w:author="LTE_NR_DC_enh2-Core" w:date="2022-03-08T14:48:00Z"/>
                <w:rFonts w:ascii="Arial" w:hAnsi="Arial"/>
                <w:b/>
                <w:i/>
                <w:sz w:val="18"/>
              </w:rPr>
            </w:pPr>
            <w:ins w:id="1644" w:author="LTE_NR_DC_enh2-Core" w:date="2022-03-08T14:48:00Z">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ins>
          </w:p>
          <w:p w14:paraId="41A1889A" w14:textId="11E856FC" w:rsidR="00023734" w:rsidRPr="00701CC6" w:rsidRDefault="00023734" w:rsidP="00023734">
            <w:pPr>
              <w:keepNext/>
              <w:keepLines/>
              <w:spacing w:after="0"/>
              <w:rPr>
                <w:ins w:id="1645" w:author="LTE_NR_DC_enh2-Core" w:date="2022-03-08T14:48:00Z"/>
                <w:rFonts w:ascii="Arial" w:hAnsi="Arial" w:cs="Arial"/>
                <w:b/>
                <w:i/>
                <w:sz w:val="18"/>
                <w:szCs w:val="18"/>
              </w:rPr>
            </w:pPr>
            <w:ins w:id="1646"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2-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6D02593B" w14:textId="195DC8A8" w:rsidR="00023734" w:rsidRPr="00F4543C" w:rsidRDefault="00023734" w:rsidP="00023734">
            <w:pPr>
              <w:pStyle w:val="TAL"/>
              <w:jc w:val="center"/>
              <w:rPr>
                <w:ins w:id="1647" w:author="LTE_NR_DC_enh2-Core" w:date="2022-03-08T14:48:00Z"/>
              </w:rPr>
            </w:pPr>
            <w:ins w:id="1648" w:author="LTE_NR_DC_enh2-Core" w:date="2022-03-08T14:48:00Z">
              <w:r w:rsidRPr="00F4543C">
                <w:t>UE</w:t>
              </w:r>
            </w:ins>
          </w:p>
        </w:tc>
        <w:tc>
          <w:tcPr>
            <w:tcW w:w="564" w:type="dxa"/>
          </w:tcPr>
          <w:p w14:paraId="0E260BBF" w14:textId="3DE796F8" w:rsidR="00023734" w:rsidRPr="00F4543C" w:rsidRDefault="00023734" w:rsidP="00023734">
            <w:pPr>
              <w:pStyle w:val="TAL"/>
              <w:jc w:val="center"/>
              <w:rPr>
                <w:ins w:id="1649" w:author="LTE_NR_DC_enh2-Core" w:date="2022-03-08T14:48:00Z"/>
              </w:rPr>
            </w:pPr>
            <w:ins w:id="1650" w:author="LTE_NR_DC_enh2-Core" w:date="2022-03-08T14:48:00Z">
              <w:r w:rsidRPr="00F4543C">
                <w:t>No</w:t>
              </w:r>
            </w:ins>
          </w:p>
        </w:tc>
        <w:tc>
          <w:tcPr>
            <w:tcW w:w="712" w:type="dxa"/>
          </w:tcPr>
          <w:p w14:paraId="649D53A9" w14:textId="78977BEF" w:rsidR="00023734" w:rsidRPr="00F4543C" w:rsidRDefault="00023734" w:rsidP="00023734">
            <w:pPr>
              <w:pStyle w:val="TAL"/>
              <w:jc w:val="center"/>
              <w:rPr>
                <w:ins w:id="1651" w:author="LTE_NR_DC_enh2-Core" w:date="2022-03-08T14:48:00Z"/>
              </w:rPr>
            </w:pPr>
            <w:ins w:id="1652" w:author="LTE_NR_DC_enh2-Core" w:date="2022-03-08T14:48:00Z">
              <w:r w:rsidRPr="00F4543C">
                <w:t>No</w:t>
              </w:r>
            </w:ins>
          </w:p>
        </w:tc>
        <w:tc>
          <w:tcPr>
            <w:tcW w:w="737" w:type="dxa"/>
          </w:tcPr>
          <w:p w14:paraId="029F59DB" w14:textId="667A89D7" w:rsidR="00023734" w:rsidRPr="00F4543C" w:rsidRDefault="00023734" w:rsidP="00023734">
            <w:pPr>
              <w:pStyle w:val="TAL"/>
              <w:jc w:val="center"/>
              <w:rPr>
                <w:ins w:id="1653" w:author="LTE_NR_DC_enh2-Core" w:date="2022-03-08T14:48:00Z"/>
                <w:rFonts w:eastAsia="MS Mincho"/>
              </w:rPr>
            </w:pPr>
            <w:ins w:id="1654" w:author="LTE_NR_DC_enh2-Core" w:date="2022-03-08T14:48:00Z">
              <w:r w:rsidRPr="00F4543C">
                <w:rPr>
                  <w:rFonts w:eastAsia="MS Mincho"/>
                </w:rPr>
                <w:t>No</w:t>
              </w:r>
            </w:ins>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1655" w:name="_Toc90724036"/>
      <w:r w:rsidRPr="001F4300">
        <w:t>4.2.10</w:t>
      </w:r>
      <w:r w:rsidRPr="001F4300">
        <w:tab/>
        <w:t>Inter-RAT parameters</w:t>
      </w:r>
      <w:bookmarkEnd w:id="165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proofErr w:type="spellStart"/>
            <w:r w:rsidRPr="001F4300">
              <w:rPr>
                <w:b/>
                <w:i/>
              </w:rPr>
              <w:t>mfbi</w:t>
            </w:r>
            <w:proofErr w:type="spellEnd"/>
            <w:r w:rsidRPr="001F4300">
              <w:rPr>
                <w:b/>
                <w:i/>
              </w:rPr>
              <w:t>-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proofErr w:type="spellStart"/>
            <w:r w:rsidRPr="001F4300">
              <w:rPr>
                <w:b/>
                <w:i/>
              </w:rPr>
              <w:t>modifiedMPR-BehaviorEUTRA</w:t>
            </w:r>
            <w:proofErr w:type="spellEnd"/>
          </w:p>
          <w:p w14:paraId="2D69764A" w14:textId="77777777" w:rsidR="00793247" w:rsidRPr="001F4300" w:rsidRDefault="00793247" w:rsidP="003B4533">
            <w:pPr>
              <w:pStyle w:val="TAL"/>
            </w:pPr>
            <w:proofErr w:type="spellStart"/>
            <w:r w:rsidRPr="001F4300">
              <w:rPr>
                <w:i/>
              </w:rPr>
              <w:t>modifiedMPR-Behavior</w:t>
            </w:r>
            <w:proofErr w:type="spellEnd"/>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proofErr w:type="spellStart"/>
            <w:r w:rsidRPr="001F4300">
              <w:rPr>
                <w:b/>
                <w:i/>
              </w:rPr>
              <w:t>multiNS</w:t>
            </w:r>
            <w:proofErr w:type="spellEnd"/>
            <w:r w:rsidRPr="001F4300">
              <w:rPr>
                <w:b/>
                <w:i/>
              </w:rPr>
              <w:t>-Pmax-EUTRA</w:t>
            </w:r>
          </w:p>
          <w:p w14:paraId="649A38CD" w14:textId="77777777" w:rsidR="00793247" w:rsidRPr="001F4300" w:rsidRDefault="00793247" w:rsidP="003B4533">
            <w:pPr>
              <w:pStyle w:val="TAL"/>
            </w:pPr>
            <w:proofErr w:type="spellStart"/>
            <w:r w:rsidRPr="001F4300">
              <w:rPr>
                <w:i/>
              </w:rPr>
              <w:t>multiNS</w:t>
            </w:r>
            <w:proofErr w:type="spellEnd"/>
            <w:r w:rsidRPr="001F4300">
              <w:rPr>
                <w:i/>
              </w:rPr>
              <w:t>-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00A8C89E" w14:textId="77777777" w:rsidR="00793247" w:rsidRPr="001F4300" w:rsidRDefault="00793247" w:rsidP="003B4533">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proofErr w:type="spellStart"/>
            <w:r w:rsidRPr="001F4300">
              <w:rPr>
                <w:b/>
                <w:i/>
              </w:rPr>
              <w:t>rsrqMeasWidebandEUTRA</w:t>
            </w:r>
            <w:proofErr w:type="spellEnd"/>
          </w:p>
          <w:p w14:paraId="1BC65844" w14:textId="77777777" w:rsidR="00793247" w:rsidRPr="001F4300" w:rsidRDefault="00793247" w:rsidP="003B4533">
            <w:pPr>
              <w:pStyle w:val="TAL"/>
            </w:pPr>
            <w:proofErr w:type="spellStart"/>
            <w:r w:rsidRPr="001F4300">
              <w:rPr>
                <w:i/>
              </w:rPr>
              <w:t>rsrqMeasWideband</w:t>
            </w:r>
            <w:proofErr w:type="spellEnd"/>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proofErr w:type="spellStart"/>
            <w:r w:rsidRPr="001F4300">
              <w:rPr>
                <w:b/>
                <w:i/>
              </w:rPr>
              <w:t>supportedBandListEUTRA</w:t>
            </w:r>
            <w:proofErr w:type="spellEnd"/>
          </w:p>
          <w:p w14:paraId="1B5F12D0" w14:textId="77777777" w:rsidR="00793247" w:rsidRPr="001F4300" w:rsidRDefault="00793247" w:rsidP="003B4533">
            <w:pPr>
              <w:pStyle w:val="TAL"/>
            </w:pPr>
            <w:proofErr w:type="spellStart"/>
            <w:r w:rsidRPr="001F4300">
              <w:rPr>
                <w:i/>
              </w:rPr>
              <w:t>supportedBandListEUTRA</w:t>
            </w:r>
            <w:proofErr w:type="spellEnd"/>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1373"/>
    <w:bookmarkEnd w:id="1374"/>
    <w:bookmarkEnd w:id="1375"/>
    <w:bookmarkEnd w:id="1376"/>
    <w:bookmarkEnd w:id="1377"/>
    <w:bookmarkEnd w:id="1378"/>
    <w:bookmarkEnd w:id="1379"/>
    <w:bookmarkEnd w:id="1380"/>
    <w:bookmarkEnd w:id="1381"/>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1656" w:name="_Toc90724041"/>
      <w:r w:rsidRPr="001F4300">
        <w:lastRenderedPageBreak/>
        <w:t>4.2.13</w:t>
      </w:r>
      <w:r w:rsidRPr="001F4300">
        <w:tab/>
        <w:t>IMS Parameters</w:t>
      </w:r>
      <w:bookmarkEnd w:id="165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proofErr w:type="spellStart"/>
            <w:r w:rsidRPr="001F4300">
              <w:rPr>
                <w:b/>
                <w:i/>
              </w:rPr>
              <w:t>voiceOverNR</w:t>
            </w:r>
            <w:proofErr w:type="spellEnd"/>
            <w:ins w:id="1657"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658"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659"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660" w:author="NR_ext_to_71GHz-Core-RAN2#116" w:date="2021-12-30T18:30:00Z">
              <w:r>
                <w:rPr>
                  <w:rFonts w:eastAsia="MS Mincho"/>
                </w:rPr>
                <w:t>(</w:t>
              </w:r>
              <w:proofErr w:type="spellStart"/>
              <w:r>
                <w:rPr>
                  <w:rFonts w:eastAsia="MS Mincho"/>
                </w:rPr>
                <w:t>Incl</w:t>
              </w:r>
              <w:proofErr w:type="spellEnd"/>
              <w:r>
                <w:rPr>
                  <w:rFonts w:eastAsia="MS Mincho"/>
                </w:rPr>
                <w:t xml:space="preserve"> FR2-2 </w:t>
              </w:r>
            </w:ins>
            <w:ins w:id="1661" w:author="NR_ext_to_71GHz-Core" w:date="2022-03-02T10:21:00Z">
              <w:r>
                <w:rPr>
                  <w:rFonts w:eastAsia="MS Mincho"/>
                </w:rPr>
                <w:t>DIFF</w:t>
              </w:r>
            </w:ins>
            <w:ins w:id="1662"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1663" w:name="_Toc90724045"/>
      <w:bookmarkStart w:id="1664" w:name="_Toc46488685"/>
      <w:bookmarkStart w:id="1665" w:name="_Toc52574106"/>
      <w:bookmarkStart w:id="1666" w:name="_Toc52574192"/>
      <w:bookmarkStart w:id="1667" w:name="_Toc83660475"/>
      <w:commentRangeStart w:id="1668"/>
      <w:r w:rsidRPr="001F4300">
        <w:t>4.2.15.2</w:t>
      </w:r>
      <w:r w:rsidRPr="001F4300">
        <w:tab/>
        <w:t>General Parameters</w:t>
      </w:r>
      <w:bookmarkEnd w:id="1663"/>
      <w:commentRangeEnd w:id="1668"/>
      <w:r w:rsidR="00CA68D8">
        <w:rPr>
          <w:rStyle w:val="CommentReference"/>
          <w:rFonts w:ascii="Times New Roman" w:hAnsi="Times New Roman"/>
        </w:rPr>
        <w:commentReference w:id="1668"/>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669" w:author="NR_IAB_enh-Core" w:date="2022-03-04T11:28:00Z"/>
        </w:trPr>
        <w:tc>
          <w:tcPr>
            <w:tcW w:w="6946" w:type="dxa"/>
          </w:tcPr>
          <w:p w14:paraId="2F296E3A" w14:textId="27ED8211" w:rsidR="00855E08" w:rsidRDefault="00855E08" w:rsidP="00855E08">
            <w:pPr>
              <w:pStyle w:val="TAL"/>
              <w:rPr>
                <w:ins w:id="1670" w:author="NR_IAB_enh-Core" w:date="2022-03-04T11:28:00Z"/>
                <w:b/>
                <w:bCs/>
                <w:i/>
                <w:iCs/>
              </w:rPr>
            </w:pPr>
            <w:ins w:id="1671" w:author="NR_IAB_enh-Core" w:date="2022-03-04T11:28:00Z">
              <w:r>
                <w:rPr>
                  <w:b/>
                  <w:bCs/>
                  <w:i/>
                  <w:iCs/>
                </w:rPr>
                <w:t>bh-RLF-DetectionRecovery-Indication-r17</w:t>
              </w:r>
            </w:ins>
          </w:p>
          <w:p w14:paraId="5383B9FA" w14:textId="6376694E" w:rsidR="00855E08" w:rsidRPr="001F4300" w:rsidRDefault="00855E08" w:rsidP="00855E08">
            <w:pPr>
              <w:pStyle w:val="TAL"/>
              <w:rPr>
                <w:ins w:id="1672" w:author="NR_IAB_enh-Core" w:date="2022-03-04T11:28:00Z"/>
                <w:b/>
                <w:bCs/>
                <w:i/>
                <w:iCs/>
              </w:rPr>
            </w:pPr>
            <w:ins w:id="1673"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674" w:author="NR_IAB_enh-Core" w:date="2022-03-04T11:28:00Z"/>
                <w:bCs/>
              </w:rPr>
            </w:pPr>
            <w:ins w:id="1675"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676" w:author="NR_IAB_enh-Core" w:date="2022-03-04T11:28:00Z"/>
                <w:bCs/>
              </w:rPr>
            </w:pPr>
            <w:ins w:id="1677" w:author="NR_IAB_enh-Core" w:date="2022-03-04T11:28:00Z">
              <w:r>
                <w:rPr>
                  <w:bCs/>
                </w:rPr>
                <w:t>No</w:t>
              </w:r>
            </w:ins>
          </w:p>
        </w:tc>
        <w:tc>
          <w:tcPr>
            <w:tcW w:w="807" w:type="dxa"/>
          </w:tcPr>
          <w:p w14:paraId="63648029" w14:textId="79581847" w:rsidR="00855E08" w:rsidRPr="001F4300" w:rsidRDefault="00855E08" w:rsidP="00855E08">
            <w:pPr>
              <w:pStyle w:val="TAL"/>
              <w:jc w:val="center"/>
              <w:rPr>
                <w:ins w:id="1678" w:author="NR_IAB_enh-Core" w:date="2022-03-04T11:28:00Z"/>
                <w:bCs/>
              </w:rPr>
            </w:pPr>
            <w:ins w:id="1679" w:author="NR_IAB_enh-Core" w:date="2022-03-04T11:28:00Z">
              <w:r>
                <w:rPr>
                  <w:bCs/>
                </w:rPr>
                <w:t>No</w:t>
              </w:r>
            </w:ins>
          </w:p>
        </w:tc>
        <w:tc>
          <w:tcPr>
            <w:tcW w:w="630" w:type="dxa"/>
          </w:tcPr>
          <w:p w14:paraId="219592BE" w14:textId="43A84AC3" w:rsidR="00855E08" w:rsidRPr="001F4300" w:rsidRDefault="00855E08" w:rsidP="00855E08">
            <w:pPr>
              <w:pStyle w:val="TAL"/>
              <w:jc w:val="center"/>
              <w:rPr>
                <w:ins w:id="1680" w:author="NR_IAB_enh-Core" w:date="2022-03-04T11:28:00Z"/>
                <w:bCs/>
              </w:rPr>
            </w:pPr>
            <w:ins w:id="1681"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1682" w:name="_Toc90724046"/>
      <w:r w:rsidRPr="001F4300">
        <w:t>4.2.15.3</w:t>
      </w:r>
      <w:r w:rsidRPr="001F4300">
        <w:tab/>
        <w:t>SDAP Parameters</w:t>
      </w:r>
      <w:bookmarkEnd w:id="16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1683" w:name="_Toc90724047"/>
      <w:r w:rsidRPr="001F4300">
        <w:lastRenderedPageBreak/>
        <w:t>4.2.15.4</w:t>
      </w:r>
      <w:r w:rsidRPr="001F4300">
        <w:tab/>
        <w:t>PDCP Parameters</w:t>
      </w:r>
      <w:bookmarkEnd w:id="1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1684" w:name="_Toc90724048"/>
      <w:r w:rsidRPr="001F4300">
        <w:t>4.2.15.5</w:t>
      </w:r>
      <w:r w:rsidRPr="001F4300">
        <w:tab/>
        <w:t>BAP Parameters</w:t>
      </w:r>
      <w:bookmarkEnd w:id="1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685" w:author="NR_IAB_enh-Core" w:date="2022-03-04T11:29:00Z"/>
        </w:trPr>
        <w:tc>
          <w:tcPr>
            <w:tcW w:w="6946" w:type="dxa"/>
          </w:tcPr>
          <w:p w14:paraId="424D0811" w14:textId="77777777" w:rsidR="0002762E" w:rsidRDefault="0002762E" w:rsidP="0002762E">
            <w:pPr>
              <w:pStyle w:val="TAL"/>
              <w:rPr>
                <w:ins w:id="1686" w:author="NR_IAB_enh-Core" w:date="2022-03-04T11:29:00Z"/>
                <w:b/>
                <w:bCs/>
                <w:i/>
                <w:iCs/>
              </w:rPr>
            </w:pPr>
            <w:ins w:id="1687" w:author="NR_IAB_enh-Core" w:date="2022-03-04T11:29:00Z">
              <w:r>
                <w:rPr>
                  <w:b/>
                  <w:bCs/>
                  <w:i/>
                  <w:iCs/>
                </w:rPr>
                <w:t>bapHeaderRewriting-Rerouting-r17</w:t>
              </w:r>
            </w:ins>
          </w:p>
          <w:p w14:paraId="2BF65AAD" w14:textId="203B397D" w:rsidR="0002762E" w:rsidRPr="001F4300" w:rsidRDefault="0002762E" w:rsidP="0002762E">
            <w:pPr>
              <w:pStyle w:val="TAL"/>
              <w:rPr>
                <w:ins w:id="1688" w:author="NR_IAB_enh-Core" w:date="2022-03-04T11:29:00Z"/>
                <w:b/>
                <w:bCs/>
                <w:i/>
                <w:iCs/>
              </w:rPr>
            </w:pPr>
            <w:ins w:id="1689"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690" w:author="NR_IAB_enh-Core" w:date="2022-03-04T11:29:00Z"/>
                <w:bCs/>
              </w:rPr>
            </w:pPr>
            <w:ins w:id="1691"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692" w:author="NR_IAB_enh-Core" w:date="2022-03-04T11:29:00Z"/>
                <w:bCs/>
              </w:rPr>
            </w:pPr>
            <w:ins w:id="1693"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694" w:author="NR_IAB_enh-Core" w:date="2022-03-04T11:29:00Z"/>
                <w:bCs/>
              </w:rPr>
            </w:pPr>
            <w:ins w:id="1695"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696" w:author="NR_IAB_enh-Core" w:date="2022-03-04T11:29:00Z"/>
                <w:bCs/>
              </w:rPr>
            </w:pPr>
            <w:ins w:id="1697" w:author="NR_IAB_enh-Core" w:date="2022-03-04T11:29:00Z">
              <w:r w:rsidRPr="00123AB0">
                <w:t>No</w:t>
              </w:r>
            </w:ins>
          </w:p>
        </w:tc>
      </w:tr>
      <w:tr w:rsidR="0002762E" w:rsidRPr="001F4300" w14:paraId="0DED8A4E" w14:textId="77777777" w:rsidTr="003B4533">
        <w:trPr>
          <w:cantSplit/>
          <w:tblHeader/>
          <w:ins w:id="1698" w:author="NR_IAB_enh-Core" w:date="2022-03-04T11:29:00Z"/>
        </w:trPr>
        <w:tc>
          <w:tcPr>
            <w:tcW w:w="6946" w:type="dxa"/>
          </w:tcPr>
          <w:p w14:paraId="4ED28258" w14:textId="77777777" w:rsidR="0002762E" w:rsidRDefault="0002762E" w:rsidP="0002762E">
            <w:pPr>
              <w:pStyle w:val="TAL"/>
              <w:rPr>
                <w:ins w:id="1699" w:author="NR_IAB_enh-Core" w:date="2022-03-04T11:29:00Z"/>
                <w:b/>
                <w:bCs/>
                <w:i/>
                <w:iCs/>
              </w:rPr>
            </w:pPr>
            <w:ins w:id="1700" w:author="NR_IAB_enh-Core" w:date="2022-03-04T11:29:00Z">
              <w:r>
                <w:rPr>
                  <w:b/>
                  <w:bCs/>
                  <w:i/>
                  <w:iCs/>
                </w:rPr>
                <w:t>bapHeaderRewriting-Routing-r17</w:t>
              </w:r>
            </w:ins>
          </w:p>
          <w:p w14:paraId="6EA6427B" w14:textId="7CDF3C50" w:rsidR="0002762E" w:rsidRPr="001F4300" w:rsidRDefault="0002762E" w:rsidP="0002762E">
            <w:pPr>
              <w:pStyle w:val="TAL"/>
              <w:rPr>
                <w:ins w:id="1701" w:author="NR_IAB_enh-Core" w:date="2022-03-04T11:29:00Z"/>
                <w:b/>
                <w:bCs/>
                <w:i/>
                <w:iCs/>
              </w:rPr>
            </w:pPr>
            <w:ins w:id="1702"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703" w:author="NR_IAB_enh-Core" w:date="2022-03-04T11:29:00Z"/>
                <w:bCs/>
              </w:rPr>
            </w:pPr>
            <w:ins w:id="1704"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705" w:author="NR_IAB_enh-Core" w:date="2022-03-04T11:29:00Z"/>
                <w:bCs/>
              </w:rPr>
            </w:pPr>
            <w:ins w:id="1706"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707" w:author="NR_IAB_enh-Core" w:date="2022-03-04T11:29:00Z"/>
                <w:bCs/>
              </w:rPr>
            </w:pPr>
            <w:ins w:id="1708"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709" w:author="NR_IAB_enh-Core" w:date="2022-03-04T11:29:00Z"/>
                <w:bCs/>
              </w:rPr>
            </w:pPr>
            <w:ins w:id="1710"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1711" w:name="_Toc90724049"/>
      <w:r w:rsidRPr="001F4300">
        <w:t>4.2.15.6</w:t>
      </w:r>
      <w:r w:rsidRPr="001F4300">
        <w:tab/>
        <w:t>MAC Parameters</w:t>
      </w:r>
      <w:bookmarkEnd w:id="1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712" w:author="NR_IAB_enh-Core" w:date="2022-03-04T11:30:00Z"/>
        </w:trPr>
        <w:tc>
          <w:tcPr>
            <w:tcW w:w="6946" w:type="dxa"/>
          </w:tcPr>
          <w:p w14:paraId="16411A75" w14:textId="77777777" w:rsidR="00910261" w:rsidRDefault="00910261" w:rsidP="00910261">
            <w:pPr>
              <w:pStyle w:val="TAL"/>
              <w:rPr>
                <w:ins w:id="1713" w:author="NR_IAB_enh-Core" w:date="2022-03-04T11:30:00Z"/>
                <w:b/>
                <w:bCs/>
                <w:i/>
                <w:iCs/>
              </w:rPr>
            </w:pPr>
            <w:ins w:id="1714" w:author="NR_IAB_enh-Core" w:date="2022-03-04T11:30:00Z">
              <w:r>
                <w:rPr>
                  <w:b/>
                  <w:bCs/>
                  <w:i/>
                  <w:iCs/>
                </w:rPr>
                <w:t>lcg-ExtensionIAB-r17</w:t>
              </w:r>
            </w:ins>
          </w:p>
          <w:p w14:paraId="01CDFC6D" w14:textId="5AA0B492" w:rsidR="00910261" w:rsidRPr="001F4300" w:rsidRDefault="00910261" w:rsidP="00910261">
            <w:pPr>
              <w:pStyle w:val="TAL"/>
              <w:rPr>
                <w:ins w:id="1715" w:author="NR_IAB_enh-Core" w:date="2022-03-04T11:30:00Z"/>
                <w:b/>
                <w:bCs/>
                <w:i/>
                <w:iCs/>
              </w:rPr>
            </w:pPr>
            <w:ins w:id="1716"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717" w:author="NR_IAB_enh-Core" w:date="2022-03-04T11:30:00Z"/>
                <w:bCs/>
              </w:rPr>
            </w:pPr>
            <w:ins w:id="1718"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719" w:author="NR_IAB_enh-Core" w:date="2022-03-04T11:30:00Z"/>
                <w:bCs/>
              </w:rPr>
            </w:pPr>
            <w:ins w:id="1720"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721" w:author="NR_IAB_enh-Core" w:date="2022-03-04T11:30:00Z"/>
                <w:bCs/>
              </w:rPr>
            </w:pPr>
            <w:ins w:id="1722"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723" w:author="NR_IAB_enh-Core" w:date="2022-03-04T11:30:00Z"/>
                <w:bCs/>
              </w:rPr>
            </w:pPr>
            <w:ins w:id="1724"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1725" w:name="_Toc90724050"/>
      <w:r w:rsidRPr="001F4300">
        <w:lastRenderedPageBreak/>
        <w:t>4.2.15.7</w:t>
      </w:r>
      <w:r w:rsidRPr="001F4300">
        <w:tab/>
        <w:t>Physical layer parameters</w:t>
      </w:r>
      <w:bookmarkEnd w:id="1725"/>
    </w:p>
    <w:p w14:paraId="1A5B6BD0" w14:textId="77777777" w:rsidR="00BD674B" w:rsidRPr="001F4300" w:rsidRDefault="00BD674B" w:rsidP="00BD674B">
      <w:pPr>
        <w:pStyle w:val="Heading5"/>
      </w:pPr>
      <w:bookmarkStart w:id="1726" w:name="_Toc90724051"/>
      <w:r w:rsidRPr="001F4300">
        <w:t>4.2.15.7.1</w:t>
      </w:r>
      <w:r w:rsidRPr="001F4300">
        <w:tab/>
      </w:r>
      <w:proofErr w:type="spellStart"/>
      <w:r w:rsidRPr="001F4300">
        <w:t>BandNR</w:t>
      </w:r>
      <w:proofErr w:type="spellEnd"/>
      <w:r w:rsidRPr="001F4300">
        <w:t xml:space="preserve"> parameters</w:t>
      </w:r>
      <w:bookmarkEnd w:id="17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proofErr w:type="spellStart"/>
            <w:r w:rsidRPr="001F4300">
              <w:rPr>
                <w:b/>
                <w:i/>
              </w:rPr>
              <w:t>multipleTCI</w:t>
            </w:r>
            <w:proofErr w:type="spellEnd"/>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1727" w:name="_Toc90724052"/>
      <w:r w:rsidRPr="001F4300">
        <w:lastRenderedPageBreak/>
        <w:t>4.2.15.7.2</w:t>
      </w:r>
      <w:r w:rsidRPr="001F4300">
        <w:tab/>
      </w:r>
      <w:proofErr w:type="spellStart"/>
      <w:r w:rsidRPr="001F4300">
        <w:t>Phy</w:t>
      </w:r>
      <w:proofErr w:type="spellEnd"/>
      <w:r w:rsidRPr="001F4300">
        <w:t>-Parameters</w:t>
      </w:r>
      <w:bookmarkEnd w:id="17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728" w:author="NR_IAB_enh-Core" w:date="2021-12-08T14:35:00Z"/>
                <w:b/>
                <w:i/>
              </w:rPr>
            </w:pPr>
            <w:ins w:id="1729"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730" w:author="NR_IAB_enh-Core" w:date="2021-12-08T14:35:00Z">
              <w:r w:rsidRPr="00A40FFB">
                <w:rPr>
                  <w:bCs/>
                  <w:iCs/>
                </w:rPr>
                <w:t xml:space="preserve">Indicates whether the IAB-MT supports case 6 timing alignment </w:t>
              </w:r>
              <w:r w:rsidRPr="000A744A">
                <w:rPr>
                  <w:bCs/>
                  <w:iCs/>
                </w:rPr>
                <w:t>reception</w:t>
              </w:r>
            </w:ins>
            <w:ins w:id="1731" w:author="NR_IAB_enh-Core" w:date="2022-01-21T09:34:00Z">
              <w:r w:rsidR="000A744A" w:rsidRPr="000A744A">
                <w:rPr>
                  <w:lang w:eastAsia="zh-CN"/>
                </w:rPr>
                <w:t xml:space="preserve"> as specified in TS 38.213 [11]</w:t>
              </w:r>
            </w:ins>
            <w:ins w:id="1732"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733"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734"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735"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736"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737" w:author="NR_IAB_enh-Core" w:date="2021-12-08T14:35:00Z"/>
                <w:b/>
                <w:i/>
              </w:rPr>
            </w:pPr>
            <w:ins w:id="1738"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739" w:author="NR_IAB_enh-Core" w:date="2021-12-08T14:35:00Z">
              <w:r w:rsidRPr="000A744A">
                <w:rPr>
                  <w:bCs/>
                  <w:iCs/>
                </w:rPr>
                <w:t>Indicates whether the IAB-MT supports case 7 timing offset indication reception and case 7 timing at parent-node indication reception</w:t>
              </w:r>
            </w:ins>
            <w:ins w:id="1740" w:author="NR_IAB_enh-Core" w:date="2022-01-21T09:34:00Z">
              <w:r w:rsidR="000A744A" w:rsidRPr="000A744A">
                <w:rPr>
                  <w:lang w:eastAsia="zh-CN"/>
                </w:rPr>
                <w:t xml:space="preserve"> as specified in TS 38.213 [11]</w:t>
              </w:r>
            </w:ins>
            <w:ins w:id="1741"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742"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743"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744"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745"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746" w:author="NR_IAB_enh-Core" w:date="2021-12-08T14:36:00Z"/>
                <w:rFonts w:eastAsia="SimSun"/>
                <w:b/>
                <w:bCs/>
                <w:i/>
                <w:iCs/>
                <w:lang w:eastAsia="zh-CN"/>
              </w:rPr>
            </w:pPr>
            <w:ins w:id="1747" w:author="NR_IAB_enh-Core" w:date="2021-12-08T14:36:00Z">
              <w:r>
                <w:rPr>
                  <w:rFonts w:eastAsia="SimSun"/>
                  <w:b/>
                  <w:bCs/>
                  <w:i/>
                  <w:iCs/>
                  <w:lang w:eastAsia="zh-CN"/>
                </w:rPr>
                <w:t>dl-tx-PowerAdjustment-IAB-r17</w:t>
              </w:r>
            </w:ins>
          </w:p>
          <w:p w14:paraId="32BAE18C" w14:textId="4AB5E8F4" w:rsidR="00F1448C" w:rsidRPr="001F4300" w:rsidRDefault="00F1448C" w:rsidP="00F1448C">
            <w:pPr>
              <w:pStyle w:val="TAL"/>
              <w:rPr>
                <w:rFonts w:eastAsia="SimSun"/>
                <w:b/>
                <w:bCs/>
                <w:i/>
                <w:iCs/>
                <w:lang w:eastAsia="zh-CN"/>
              </w:rPr>
            </w:pPr>
            <w:ins w:id="1748" w:author="NR_IAB_enh-Core" w:date="2021-12-08T14:36:00Z">
              <w:r>
                <w:rPr>
                  <w:rFonts w:eastAsia="SimSun"/>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749" w:author="NR_IAB_enh-Core" w:date="2021-12-08T14:36:00Z">
              <w:r>
                <w:t>IAB-MT</w:t>
              </w:r>
            </w:ins>
          </w:p>
        </w:tc>
        <w:tc>
          <w:tcPr>
            <w:tcW w:w="567" w:type="dxa"/>
          </w:tcPr>
          <w:p w14:paraId="240CCA04" w14:textId="61FD86EB" w:rsidR="00F1448C" w:rsidRPr="001F4300" w:rsidRDefault="00F1448C" w:rsidP="00F1448C">
            <w:pPr>
              <w:pStyle w:val="TAL"/>
              <w:jc w:val="center"/>
            </w:pPr>
            <w:ins w:id="1750" w:author="NR_IAB_enh-Core" w:date="2021-12-08T14:36:00Z">
              <w:r>
                <w:t>No</w:t>
              </w:r>
            </w:ins>
          </w:p>
        </w:tc>
        <w:tc>
          <w:tcPr>
            <w:tcW w:w="709" w:type="dxa"/>
          </w:tcPr>
          <w:p w14:paraId="19AEC1F7" w14:textId="562DD47D" w:rsidR="00F1448C" w:rsidRPr="001F4300" w:rsidRDefault="00F1448C" w:rsidP="00F1448C">
            <w:pPr>
              <w:pStyle w:val="TAL"/>
              <w:jc w:val="center"/>
            </w:pPr>
            <w:ins w:id="1751"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752"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753" w:author="NR_IAB_enh-Core" w:date="2021-12-08T14:36:00Z"/>
                <w:b/>
                <w:bCs/>
                <w:i/>
                <w:iCs/>
              </w:rPr>
            </w:pPr>
            <w:ins w:id="1754" w:author="NR_IAB_enh-Core" w:date="2021-12-08T14:36:00Z">
              <w:r>
                <w:rPr>
                  <w:b/>
                  <w:bCs/>
                  <w:i/>
                  <w:iCs/>
                </w:rPr>
                <w:t>guardSymbolReportReception-IAB-r17</w:t>
              </w:r>
            </w:ins>
          </w:p>
          <w:p w14:paraId="356D1DF0" w14:textId="3699773F" w:rsidR="00F1448C" w:rsidRDefault="00F1448C" w:rsidP="00F1448C">
            <w:pPr>
              <w:pStyle w:val="TAL"/>
              <w:rPr>
                <w:ins w:id="1755" w:author="NR_IAB_enh-Core" w:date="2021-12-08T14:36:00Z"/>
              </w:rPr>
            </w:pPr>
            <w:ins w:id="1756" w:author="NR_IAB_enh-Core" w:date="2021-12-08T14:36:00Z">
              <w:r>
                <w:t xml:space="preserve">Indicates the support of </w:t>
              </w:r>
            </w:ins>
            <w:ins w:id="1757" w:author="NR_IAB_enh-Core" w:date="2022-01-09T09:51:00Z">
              <w:r w:rsidR="006136A0">
                <w:t xml:space="preserve">extended </w:t>
              </w:r>
            </w:ins>
            <w:proofErr w:type="spellStart"/>
            <w:ins w:id="1758" w:author="NR_IAB_enh-Core" w:date="2021-12-08T14:36:00Z">
              <w:r>
                <w:t>DesiredGuardSymbols</w:t>
              </w:r>
              <w:proofErr w:type="spellEnd"/>
              <w:r>
                <w:t xml:space="preserve"> reporting and </w:t>
              </w:r>
              <w:proofErr w:type="spellStart"/>
              <w:r>
                <w:t>ProvidedGuardSymbols</w:t>
              </w:r>
              <w:proofErr w:type="spellEnd"/>
              <w:r>
                <w:t xml:space="preserve"> reception </w:t>
              </w:r>
            </w:ins>
            <w:ins w:id="1759" w:author="NR_IAB_enh-Core" w:date="2022-01-09T09:53:00Z">
              <w:r w:rsidR="00244750" w:rsidRPr="00244750">
                <w:t xml:space="preserve">to new switching scenarios case#6 and case#7 </w:t>
              </w:r>
            </w:ins>
            <w:ins w:id="1760" w:author="NR_IAB_enh-Core" w:date="2021-12-08T14:36:00Z">
              <w:r>
                <w:t>as specified in TS38.213 [11].</w:t>
              </w:r>
            </w:ins>
          </w:p>
          <w:p w14:paraId="3622498B" w14:textId="77777777" w:rsidR="00F1448C" w:rsidRDefault="00F1448C" w:rsidP="00F1448C">
            <w:pPr>
              <w:pStyle w:val="TAL"/>
              <w:rPr>
                <w:ins w:id="1761" w:author="NR_IAB_enh-Core" w:date="2021-12-08T14:36:00Z"/>
              </w:rPr>
            </w:pPr>
          </w:p>
          <w:p w14:paraId="76F9CACB" w14:textId="6B830B4E" w:rsidR="00F1448C" w:rsidRPr="001F4300" w:rsidRDefault="00F1448C" w:rsidP="00F1448C">
            <w:pPr>
              <w:pStyle w:val="TAL"/>
              <w:rPr>
                <w:b/>
                <w:bCs/>
                <w:i/>
                <w:iCs/>
              </w:rPr>
            </w:pPr>
            <w:ins w:id="1762"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763" w:author="NR_IAB_enh-Core" w:date="2022-01-21T09:34:00Z">
              <w:r w:rsidR="006D18DE">
                <w:rPr>
                  <w:rFonts w:cs="Arial"/>
                  <w:i/>
                  <w:iCs/>
                  <w:szCs w:val="18"/>
                </w:rPr>
                <w:t>IAB</w:t>
              </w:r>
            </w:ins>
            <w:ins w:id="1764"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765" w:author="NR_IAB_enh-Core" w:date="2022-01-21T09:34:00Z">
              <w:r w:rsidR="006D18DE">
                <w:rPr>
                  <w:bCs/>
                  <w:i/>
                </w:rPr>
                <w:t>IAB</w:t>
              </w:r>
            </w:ins>
            <w:ins w:id="1766"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767" w:author="NR_IAB_enh-Core" w:date="2021-12-08T14:36:00Z">
              <w:r>
                <w:t>IAB-MT</w:t>
              </w:r>
            </w:ins>
          </w:p>
        </w:tc>
        <w:tc>
          <w:tcPr>
            <w:tcW w:w="567" w:type="dxa"/>
          </w:tcPr>
          <w:p w14:paraId="74320B02" w14:textId="6D5E8920" w:rsidR="00F1448C" w:rsidRPr="001F4300" w:rsidRDefault="00F1448C" w:rsidP="00F1448C">
            <w:pPr>
              <w:pStyle w:val="TAL"/>
              <w:jc w:val="center"/>
            </w:pPr>
            <w:ins w:id="1768" w:author="NR_IAB_enh-Core" w:date="2021-12-08T14:36:00Z">
              <w:r>
                <w:t>No</w:t>
              </w:r>
            </w:ins>
          </w:p>
        </w:tc>
        <w:tc>
          <w:tcPr>
            <w:tcW w:w="709" w:type="dxa"/>
          </w:tcPr>
          <w:p w14:paraId="3EDD3620" w14:textId="5EBF8A3B" w:rsidR="00F1448C" w:rsidRPr="001F4300" w:rsidRDefault="00F1448C" w:rsidP="00F1448C">
            <w:pPr>
              <w:pStyle w:val="TAL"/>
              <w:jc w:val="center"/>
            </w:pPr>
            <w:ins w:id="1769"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770"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proofErr w:type="spellStart"/>
            <w:r w:rsidRPr="001F4300">
              <w:rPr>
                <w:b/>
                <w:i/>
              </w:rPr>
              <w:t>pdsch-MappingTypeA</w:t>
            </w:r>
            <w:proofErr w:type="spellEnd"/>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771" w:author="NR_IAB_enh-Core" w:date="2021-12-08T14:36:00Z"/>
                <w:b/>
                <w:i/>
              </w:rPr>
            </w:pPr>
            <w:ins w:id="1772" w:author="NR_IAB_enh-Core" w:date="2021-12-08T14:36:00Z">
              <w:r>
                <w:rPr>
                  <w:b/>
                  <w:i/>
                </w:rPr>
                <w:t>restricted-IAB-DU-BeamReception-r17</w:t>
              </w:r>
            </w:ins>
          </w:p>
          <w:p w14:paraId="788AE321" w14:textId="083603BE" w:rsidR="00F1448C" w:rsidRPr="001F4300" w:rsidRDefault="00F1448C" w:rsidP="00F1448C">
            <w:pPr>
              <w:pStyle w:val="TAL"/>
              <w:rPr>
                <w:b/>
                <w:i/>
              </w:rPr>
            </w:pPr>
            <w:ins w:id="1773"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774" w:author="NR_IAB_enh-Core" w:date="2021-12-08T14:36:00Z">
              <w:r>
                <w:t>IAB-MT</w:t>
              </w:r>
            </w:ins>
          </w:p>
        </w:tc>
        <w:tc>
          <w:tcPr>
            <w:tcW w:w="567" w:type="dxa"/>
          </w:tcPr>
          <w:p w14:paraId="26B24857" w14:textId="22D252FB" w:rsidR="00F1448C" w:rsidRPr="001F4300" w:rsidRDefault="00F1448C" w:rsidP="00F1448C">
            <w:pPr>
              <w:pStyle w:val="TAL"/>
              <w:jc w:val="center"/>
            </w:pPr>
            <w:ins w:id="1775" w:author="NR_IAB_enh-Core" w:date="2021-12-08T14:36:00Z">
              <w:r>
                <w:t>No</w:t>
              </w:r>
            </w:ins>
          </w:p>
        </w:tc>
        <w:tc>
          <w:tcPr>
            <w:tcW w:w="709" w:type="dxa"/>
          </w:tcPr>
          <w:p w14:paraId="208E0BF9" w14:textId="79C61DE1" w:rsidR="00F1448C" w:rsidRPr="001F4300" w:rsidRDefault="00F1448C" w:rsidP="00F1448C">
            <w:pPr>
              <w:pStyle w:val="TAL"/>
              <w:jc w:val="center"/>
            </w:pPr>
            <w:ins w:id="1776"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777"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778" w:author="NR_IAB_enh-Core" w:date="2021-12-08T14:36:00Z"/>
                <w:b/>
                <w:i/>
              </w:rPr>
            </w:pPr>
            <w:ins w:id="1779" w:author="NR_IAB_enh-Core" w:date="2021-12-08T14:36:00Z">
              <w:r>
                <w:rPr>
                  <w:b/>
                  <w:i/>
                </w:rPr>
                <w:t>recommended-IAB-MT-BeamTransmission-r17</w:t>
              </w:r>
            </w:ins>
          </w:p>
          <w:p w14:paraId="5C47814F" w14:textId="4CB4A86D" w:rsidR="00F1448C" w:rsidRPr="001F4300" w:rsidRDefault="00F1448C" w:rsidP="00F1448C">
            <w:pPr>
              <w:pStyle w:val="TAL"/>
              <w:rPr>
                <w:rFonts w:eastAsia="SimSun"/>
                <w:lang w:eastAsia="zh-CN"/>
              </w:rPr>
            </w:pPr>
            <w:ins w:id="1780"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781" w:author="NR_IAB_enh-Core" w:date="2021-12-08T14:36:00Z">
              <w:r>
                <w:t>IAB-MT</w:t>
              </w:r>
            </w:ins>
          </w:p>
        </w:tc>
        <w:tc>
          <w:tcPr>
            <w:tcW w:w="567" w:type="dxa"/>
          </w:tcPr>
          <w:p w14:paraId="1E85EBAC" w14:textId="7BDCCA5F" w:rsidR="00F1448C" w:rsidRPr="001F4300" w:rsidRDefault="00F1448C" w:rsidP="00F1448C">
            <w:pPr>
              <w:pStyle w:val="TAL"/>
              <w:jc w:val="center"/>
            </w:pPr>
            <w:ins w:id="1782" w:author="NR_IAB_enh-Core" w:date="2021-12-08T14:36:00Z">
              <w:r>
                <w:t>No</w:t>
              </w:r>
            </w:ins>
          </w:p>
        </w:tc>
        <w:tc>
          <w:tcPr>
            <w:tcW w:w="709" w:type="dxa"/>
          </w:tcPr>
          <w:p w14:paraId="12AEEC12" w14:textId="73EDC132" w:rsidR="00F1448C" w:rsidRPr="001F4300" w:rsidRDefault="00F1448C" w:rsidP="00F1448C">
            <w:pPr>
              <w:pStyle w:val="TAL"/>
              <w:jc w:val="center"/>
            </w:pPr>
            <w:ins w:id="1783"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784"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1785" w:name="_Toc90724053"/>
      <w:r w:rsidRPr="001F4300">
        <w:lastRenderedPageBreak/>
        <w:t>4.2.15.8</w:t>
      </w:r>
      <w:r w:rsidRPr="001F4300">
        <w:tab/>
      </w:r>
      <w:proofErr w:type="spellStart"/>
      <w:r w:rsidRPr="001F4300">
        <w:t>MeasAndMobParameters</w:t>
      </w:r>
      <w:proofErr w:type="spellEnd"/>
      <w:r w:rsidRPr="001F4300">
        <w:t xml:space="preserve"> Parameters</w:t>
      </w:r>
      <w:bookmarkEnd w:id="17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proofErr w:type="spellStart"/>
            <w:r w:rsidRPr="001F4300">
              <w:rPr>
                <w:i/>
                <w:iCs/>
              </w:rPr>
              <w:t>eventA-MeasAndReport</w:t>
            </w:r>
            <w:proofErr w:type="spellEnd"/>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proofErr w:type="spellStart"/>
            <w:r w:rsidRPr="001F4300">
              <w:rPr>
                <w:b/>
                <w:bCs/>
                <w:i/>
                <w:iCs/>
              </w:rPr>
              <w:t>handoverInterF</w:t>
            </w:r>
            <w:proofErr w:type="spellEnd"/>
          </w:p>
          <w:p w14:paraId="51ED70D1" w14:textId="77777777" w:rsidR="00BD674B" w:rsidRPr="001F4300" w:rsidDel="005B72AE" w:rsidRDefault="00BD674B" w:rsidP="003B4533">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proofErr w:type="spellStart"/>
            <w:r w:rsidRPr="001F4300">
              <w:rPr>
                <w:b/>
                <w:bCs/>
                <w:i/>
                <w:iCs/>
              </w:rPr>
              <w:t>intraAndInterF-MeasAndReport</w:t>
            </w:r>
            <w:proofErr w:type="spellEnd"/>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1786" w:name="_Toc90724054"/>
      <w:r w:rsidRPr="001F4300">
        <w:t>4.2.15.9</w:t>
      </w:r>
      <w:r w:rsidRPr="001F4300">
        <w:tab/>
        <w:t>MR-DC Parameters</w:t>
      </w:r>
      <w:bookmarkEnd w:id="1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787" w:author="NR_IAB_enh-Core" w:date="2022-03-04T11:37:00Z"/>
        </w:rPr>
      </w:pPr>
    </w:p>
    <w:p w14:paraId="12D598A7" w14:textId="6380B11E" w:rsidR="00C42B1F" w:rsidRDefault="00C42B1F" w:rsidP="000378EA">
      <w:pPr>
        <w:pStyle w:val="Heading4"/>
        <w:rPr>
          <w:ins w:id="1788" w:author="NR_IAB_enh-Core" w:date="2022-03-04T11:32:00Z"/>
        </w:rPr>
      </w:pPr>
      <w:ins w:id="1789" w:author="NR_IAB_enh-Core" w:date="2022-01-09T09:42:00Z">
        <w:r>
          <w:t>4.2.15.</w:t>
        </w:r>
        <w:r w:rsidR="00B32172">
          <w:t>X</w:t>
        </w:r>
      </w:ins>
      <w:ins w:id="1790" w:author="NR_IAB_enh-Core" w:date="2022-03-04T11:38:00Z">
        <w:r w:rsidR="00B55C73">
          <w:tab/>
        </w:r>
      </w:ins>
      <w:ins w:id="1791" w:author="NR_IAB_enh-Core" w:date="2022-01-09T09:42:00Z">
        <w:r>
          <w:t>NRDC</w:t>
        </w:r>
      </w:ins>
      <w:ins w:id="1792" w:author="NR_IAB_enh-Core" w:date="2022-03-04T11:35:00Z">
        <w:r w:rsidR="000A4C3E">
          <w:t xml:space="preserve"> </w:t>
        </w:r>
      </w:ins>
      <w:ins w:id="1793"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794"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795" w:author="NR_IAB_enh-Core" w:date="2022-03-03T10:18:00Z"/>
                <w:b/>
                <w:iCs/>
              </w:rPr>
            </w:pPr>
            <w:bookmarkStart w:id="1796" w:name="_Hlk97286055"/>
            <w:ins w:id="1797"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798" w:author="NR_IAB_enh-Core" w:date="2022-03-03T10:18:00Z"/>
              </w:rPr>
            </w:pPr>
            <w:ins w:id="1799"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800" w:author="NR_IAB_enh-Core" w:date="2022-03-03T10:18:00Z"/>
              </w:rPr>
            </w:pPr>
            <w:ins w:id="1801"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802" w:author="NR_IAB_enh-Core" w:date="2022-03-03T10:18:00Z"/>
              </w:rPr>
            </w:pPr>
            <w:ins w:id="1803" w:author="NR_IAB_enh-Core" w:date="2022-03-03T10:18:00Z">
              <w:r w:rsidRPr="001F4300">
                <w:t>FDD-TDD</w:t>
              </w:r>
            </w:ins>
          </w:p>
          <w:p w14:paraId="20867A5C" w14:textId="77777777" w:rsidR="003C1BBB" w:rsidRPr="001F4300" w:rsidRDefault="003C1BBB" w:rsidP="003C1BBB">
            <w:pPr>
              <w:pStyle w:val="TAL"/>
              <w:rPr>
                <w:ins w:id="1804" w:author="NR_IAB_enh-Core" w:date="2022-03-03T10:18:00Z"/>
              </w:rPr>
            </w:pPr>
            <w:ins w:id="1805"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806" w:author="NR_IAB_enh-Core" w:date="2022-03-03T10:18:00Z"/>
              </w:rPr>
            </w:pPr>
            <w:ins w:id="1807" w:author="NR_IAB_enh-Core" w:date="2022-03-03T10:18:00Z">
              <w:r w:rsidRPr="001F4300">
                <w:t>FR1-FR2</w:t>
              </w:r>
            </w:ins>
          </w:p>
          <w:p w14:paraId="39E99EB6" w14:textId="77777777" w:rsidR="003C1BBB" w:rsidRPr="001F4300" w:rsidRDefault="003C1BBB" w:rsidP="003C1BBB">
            <w:pPr>
              <w:pStyle w:val="TAL"/>
              <w:rPr>
                <w:ins w:id="1808" w:author="NR_IAB_enh-Core" w:date="2022-03-03T10:18:00Z"/>
              </w:rPr>
            </w:pPr>
            <w:ins w:id="1809" w:author="NR_IAB_enh-Core" w:date="2022-03-03T10:18:00Z">
              <w:r w:rsidRPr="001F4300">
                <w:t>DIFF</w:t>
              </w:r>
            </w:ins>
          </w:p>
        </w:tc>
      </w:tr>
      <w:tr w:rsidR="003C1BBB" w:rsidRPr="001F4300" w14:paraId="6795BD49" w14:textId="77777777" w:rsidTr="003C1BBB">
        <w:trPr>
          <w:cantSplit/>
          <w:tblHeader/>
          <w:ins w:id="1810"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811" w:author="NR_IAB_enh-Core" w:date="2022-03-03T10:18:00Z"/>
                <w:b/>
                <w:i/>
              </w:rPr>
            </w:pPr>
            <w:ins w:id="1812" w:author="NR_IAB_enh-Core" w:date="2022-03-03T10:18:00Z">
              <w:r w:rsidRPr="003C1BBB">
                <w:rPr>
                  <w:b/>
                  <w:i/>
                </w:rPr>
                <w:t>f1c-OverNR-RRC-r17</w:t>
              </w:r>
            </w:ins>
          </w:p>
          <w:p w14:paraId="6D8F1FF2" w14:textId="77777777" w:rsidR="003C1BBB" w:rsidRPr="003C1BBB" w:rsidRDefault="003C1BBB" w:rsidP="008A3CBA">
            <w:pPr>
              <w:pStyle w:val="TAL"/>
              <w:rPr>
                <w:ins w:id="1813" w:author="NR_IAB_enh-Core" w:date="2022-03-03T10:18:00Z"/>
                <w:bCs/>
                <w:iCs/>
              </w:rPr>
            </w:pPr>
            <w:ins w:id="1814" w:author="NR_IAB_enh-Core" w:date="2022-03-03T10:18:00Z">
              <w:r w:rsidRPr="003C1BBB">
                <w:rPr>
                  <w:bCs/>
                  <w:iCs/>
                </w:rPr>
                <w:t xml:space="preserve">Indicates whether the IAB-MT supports F1-C signalling over </w:t>
              </w:r>
              <w:proofErr w:type="spellStart"/>
              <w:r w:rsidRPr="003C1BBB">
                <w:rPr>
                  <w:bCs/>
                  <w:iCs/>
                </w:rPr>
                <w:t>DLInformationTransfer</w:t>
              </w:r>
              <w:proofErr w:type="spellEnd"/>
              <w:r w:rsidRPr="003C1BBB">
                <w:rPr>
                  <w:bCs/>
                  <w:iCs/>
                </w:rPr>
                <w:t xml:space="preserve"> and </w:t>
              </w:r>
              <w:proofErr w:type="spellStart"/>
              <w:r w:rsidRPr="003C1BBB">
                <w:rPr>
                  <w:bCs/>
                  <w:iCs/>
                </w:rPr>
                <w:t>ULInformationTransfer</w:t>
              </w:r>
              <w:proofErr w:type="spellEnd"/>
              <w:r w:rsidRPr="003C1BBB">
                <w:rPr>
                  <w:bCs/>
                  <w:iCs/>
                </w:rPr>
                <w:t xml:space="preserve">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815" w:author="NR_IAB_enh-Core" w:date="2022-03-03T10:18:00Z"/>
              </w:rPr>
            </w:pPr>
            <w:ins w:id="1816"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817" w:author="NR_IAB_enh-Core" w:date="2022-03-03T10:18:00Z"/>
              </w:rPr>
            </w:pPr>
            <w:ins w:id="1818"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819" w:author="NR_IAB_enh-Core" w:date="2022-03-03T10:18:00Z"/>
              </w:rPr>
            </w:pPr>
            <w:ins w:id="1820"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821" w:author="NR_IAB_enh-Core" w:date="2022-03-03T10:18:00Z"/>
              </w:rPr>
            </w:pPr>
            <w:ins w:id="1822" w:author="NR_IAB_enh-Core" w:date="2022-03-03T10:18:00Z">
              <w:r w:rsidRPr="003C1BBB">
                <w:t>No</w:t>
              </w:r>
            </w:ins>
          </w:p>
        </w:tc>
      </w:tr>
      <w:bookmarkEnd w:id="1796"/>
      <w:tr w:rsidR="00C42B1F" w14:paraId="36630C59" w14:textId="77777777" w:rsidTr="004B3095">
        <w:trPr>
          <w:cantSplit/>
          <w:tblHeader/>
          <w:ins w:id="1823"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824" w:author="NR_IAB_enh-Core" w:date="2022-01-09T09:42:00Z"/>
                <w:b/>
                <w:i/>
              </w:rPr>
            </w:pPr>
            <w:ins w:id="1825" w:author="NR_IAB_enh-Core" w:date="2022-01-09T09:42:00Z">
              <w:r>
                <w:rPr>
                  <w:b/>
                  <w:i/>
                </w:rPr>
                <w:t>simultaneousRxTx-IAB-MultipleParents-r17</w:t>
              </w:r>
            </w:ins>
          </w:p>
          <w:p w14:paraId="7474BC6F" w14:textId="77777777" w:rsidR="00C42B1F" w:rsidRDefault="00C42B1F" w:rsidP="004B3095">
            <w:pPr>
              <w:pStyle w:val="TAL"/>
              <w:rPr>
                <w:ins w:id="1826" w:author="NR_IAB_enh-Core" w:date="2022-01-09T09:42:00Z"/>
                <w:b/>
                <w:i/>
              </w:rPr>
            </w:pPr>
            <w:ins w:id="1827"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828" w:author="NR_IAB_enh-Core" w:date="2022-01-09T09:42:00Z"/>
              </w:rPr>
            </w:pPr>
            <w:ins w:id="1829"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830" w:author="NR_IAB_enh-Core" w:date="2022-01-09T09:42:00Z"/>
              </w:rPr>
            </w:pPr>
            <w:ins w:id="1831"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832" w:author="NR_IAB_enh-Core" w:date="2022-01-09T09:42:00Z"/>
              </w:rPr>
            </w:pPr>
            <w:ins w:id="1833"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834" w:author="NR_IAB_enh-Core" w:date="2022-01-09T09:42:00Z"/>
              </w:rPr>
            </w:pPr>
            <w:ins w:id="1835"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1836" w:name="_Toc90724055"/>
      <w:r w:rsidRPr="001F4300">
        <w:lastRenderedPageBreak/>
        <w:t>4.2.16</w:t>
      </w:r>
      <w:r w:rsidRPr="001F4300">
        <w:tab/>
      </w:r>
      <w:proofErr w:type="spellStart"/>
      <w:r w:rsidRPr="001F4300">
        <w:t>Sidelink</w:t>
      </w:r>
      <w:proofErr w:type="spellEnd"/>
      <w:r w:rsidRPr="001F4300">
        <w:t xml:space="preserve"> Parameters</w:t>
      </w:r>
      <w:bookmarkEnd w:id="1836"/>
    </w:p>
    <w:p w14:paraId="636E8EC4" w14:textId="77777777" w:rsidR="00A5153D" w:rsidRPr="001F4300" w:rsidRDefault="00A5153D" w:rsidP="00A5153D">
      <w:pPr>
        <w:pStyle w:val="Heading4"/>
      </w:pPr>
      <w:bookmarkStart w:id="1837" w:name="_Toc90724056"/>
      <w:r w:rsidRPr="001F4300">
        <w:t>4.2.16.1</w:t>
      </w:r>
      <w:r w:rsidRPr="001F4300">
        <w:tab/>
      </w:r>
      <w:proofErr w:type="spellStart"/>
      <w:r w:rsidRPr="001F4300">
        <w:t>Sidelink</w:t>
      </w:r>
      <w:proofErr w:type="spellEnd"/>
      <w:r w:rsidRPr="001F4300">
        <w:t xml:space="preserve"> Parameters in NR</w:t>
      </w:r>
      <w:bookmarkEnd w:id="1837"/>
    </w:p>
    <w:p w14:paraId="2367E573" w14:textId="77777777" w:rsidR="00A5153D" w:rsidRPr="001F4300" w:rsidRDefault="00A5153D" w:rsidP="00A5153D">
      <w:pPr>
        <w:pStyle w:val="Heading5"/>
      </w:pPr>
      <w:bookmarkStart w:id="1838" w:name="_Toc90724057"/>
      <w:r w:rsidRPr="001F4300">
        <w:t>4.2.16.1.1</w:t>
      </w:r>
      <w:r w:rsidRPr="001F4300">
        <w:tab/>
      </w:r>
      <w:proofErr w:type="spellStart"/>
      <w:r w:rsidRPr="001F4300">
        <w:t>Sidelink</w:t>
      </w:r>
      <w:proofErr w:type="spellEnd"/>
      <w:r w:rsidRPr="001F4300">
        <w:t xml:space="preserve"> General Parameters</w:t>
      </w:r>
      <w:bookmarkEnd w:id="183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839" w:author="NR_SL_relay-Core" w:date="2022-03-04T10:02:00Z"/>
        </w:trPr>
        <w:tc>
          <w:tcPr>
            <w:tcW w:w="6946" w:type="dxa"/>
          </w:tcPr>
          <w:p w14:paraId="043D1D77" w14:textId="77777777" w:rsidR="00250189" w:rsidRDefault="00250189" w:rsidP="00250189">
            <w:pPr>
              <w:pStyle w:val="TAL"/>
              <w:rPr>
                <w:ins w:id="1840" w:author="NR_SL_relay-Core" w:date="2022-03-04T10:02:00Z"/>
                <w:b/>
                <w:i/>
              </w:rPr>
            </w:pPr>
            <w:ins w:id="1841" w:author="NR_SL_relay-Core" w:date="2022-03-04T10:02:00Z">
              <w:r>
                <w:rPr>
                  <w:b/>
                  <w:bCs/>
                  <w:i/>
                  <w:iCs/>
                </w:rPr>
                <w:t>relayUE-Operation-L2-r17</w:t>
              </w:r>
            </w:ins>
          </w:p>
          <w:p w14:paraId="19ACADEC" w14:textId="37A01C46" w:rsidR="00250189" w:rsidRPr="001F4300" w:rsidRDefault="00250189" w:rsidP="00250189">
            <w:pPr>
              <w:pStyle w:val="TAL"/>
              <w:rPr>
                <w:ins w:id="1842" w:author="NR_SL_relay-Core" w:date="2022-03-04T10:02:00Z"/>
                <w:b/>
                <w:i/>
              </w:rPr>
            </w:pPr>
            <w:ins w:id="1843" w:author="NR_SL_relay-Core" w:date="2022-03-04T10:02:00Z">
              <w:r>
                <w:t xml:space="preserve">Indicates whether basic NR L2 </w:t>
              </w:r>
              <w:proofErr w:type="spellStart"/>
              <w:r>
                <w:t>sidelink</w:t>
              </w:r>
              <w:proofErr w:type="spellEnd"/>
              <w:r>
                <w:t xml:space="preserve"> relay UE operation is supported by the UE.</w:t>
              </w:r>
            </w:ins>
          </w:p>
        </w:tc>
        <w:tc>
          <w:tcPr>
            <w:tcW w:w="709" w:type="dxa"/>
          </w:tcPr>
          <w:p w14:paraId="1098FCF2" w14:textId="14696C32" w:rsidR="00250189" w:rsidRPr="001F4300" w:rsidRDefault="00250189" w:rsidP="00250189">
            <w:pPr>
              <w:pStyle w:val="TAL"/>
              <w:jc w:val="center"/>
              <w:rPr>
                <w:ins w:id="1844" w:author="NR_SL_relay-Core" w:date="2022-03-04T10:02:00Z"/>
              </w:rPr>
            </w:pPr>
            <w:ins w:id="1845" w:author="NR_SL_relay-Core" w:date="2022-03-04T10:02:00Z">
              <w:r>
                <w:t>UE</w:t>
              </w:r>
            </w:ins>
          </w:p>
        </w:tc>
        <w:tc>
          <w:tcPr>
            <w:tcW w:w="567" w:type="dxa"/>
          </w:tcPr>
          <w:p w14:paraId="582C8AF5" w14:textId="2B686792" w:rsidR="00250189" w:rsidRPr="001F4300" w:rsidRDefault="00250189" w:rsidP="00250189">
            <w:pPr>
              <w:pStyle w:val="TAL"/>
              <w:jc w:val="center"/>
              <w:rPr>
                <w:ins w:id="1846" w:author="NR_SL_relay-Core" w:date="2022-03-04T10:02:00Z"/>
              </w:rPr>
            </w:pPr>
            <w:ins w:id="1847"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848" w:author="NR_SL_relay-Core" w:date="2022-03-04T10:02:00Z"/>
              </w:rPr>
            </w:pPr>
            <w:ins w:id="1849"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850" w:author="NR_SL_relay-Core" w:date="2022-03-04T10:02:00Z"/>
              </w:rPr>
            </w:pPr>
            <w:ins w:id="1851" w:author="NR_SL_relay-Core" w:date="2022-03-04T10:02:00Z">
              <w:r>
                <w:rPr>
                  <w:rFonts w:hint="eastAsia"/>
                </w:rPr>
                <w:t>No</w:t>
              </w:r>
            </w:ins>
          </w:p>
        </w:tc>
      </w:tr>
      <w:tr w:rsidR="00250189" w:rsidRPr="001F4300" w14:paraId="0950DEFD" w14:textId="77777777" w:rsidTr="003B4533">
        <w:trPr>
          <w:cantSplit/>
          <w:tblHeader/>
          <w:ins w:id="1852" w:author="NR_SL_relay-Core" w:date="2022-03-04T10:02:00Z"/>
        </w:trPr>
        <w:tc>
          <w:tcPr>
            <w:tcW w:w="6946" w:type="dxa"/>
          </w:tcPr>
          <w:p w14:paraId="47E61F61" w14:textId="77777777" w:rsidR="00250189" w:rsidRDefault="00250189" w:rsidP="00250189">
            <w:pPr>
              <w:pStyle w:val="TAL"/>
              <w:rPr>
                <w:ins w:id="1853" w:author="NR_SL_relay-Core" w:date="2022-03-04T10:02:00Z"/>
                <w:b/>
                <w:i/>
              </w:rPr>
            </w:pPr>
            <w:ins w:id="1854" w:author="NR_SL_relay-Core" w:date="2022-03-04T10:02:00Z">
              <w:r>
                <w:rPr>
                  <w:b/>
                  <w:bCs/>
                  <w:i/>
                  <w:iCs/>
                </w:rPr>
                <w:t>remoteUE-Operation-L2-r17</w:t>
              </w:r>
            </w:ins>
          </w:p>
          <w:p w14:paraId="7A8E3550" w14:textId="5ED2345A" w:rsidR="00250189" w:rsidRPr="001F4300" w:rsidRDefault="00250189" w:rsidP="00250189">
            <w:pPr>
              <w:pStyle w:val="TAL"/>
              <w:rPr>
                <w:ins w:id="1855" w:author="NR_SL_relay-Core" w:date="2022-03-04T10:02:00Z"/>
                <w:b/>
                <w:i/>
              </w:rPr>
            </w:pPr>
            <w:commentRangeStart w:id="1856"/>
            <w:ins w:id="1857" w:author="NR_SL_relay-Core" w:date="2022-03-04T10:02:00Z">
              <w:r>
                <w:t>Indicate</w:t>
              </w:r>
            </w:ins>
            <w:commentRangeEnd w:id="1856"/>
            <w:r w:rsidR="00CA68D8">
              <w:rPr>
                <w:rStyle w:val="CommentReference"/>
                <w:rFonts w:ascii="Times New Roman" w:hAnsi="Times New Roman"/>
              </w:rPr>
              <w:commentReference w:id="1856"/>
            </w:r>
            <w:ins w:id="1858" w:author="NR_SL_relay-Core" w:date="2022-03-09T14:16:00Z">
              <w:r w:rsidR="00871789">
                <w:t>s</w:t>
              </w:r>
            </w:ins>
            <w:ins w:id="1859" w:author="NR_SL_relay-Core" w:date="2022-03-04T10:02:00Z">
              <w:r>
                <w:t xml:space="preserve"> whether basic NR L2 </w:t>
              </w:r>
              <w:proofErr w:type="spellStart"/>
              <w:r>
                <w:t>sidelink</w:t>
              </w:r>
              <w:proofErr w:type="spellEnd"/>
              <w:r>
                <w:t xml:space="preserve"> remote UE operation is supported by the UE. </w:t>
              </w:r>
            </w:ins>
          </w:p>
        </w:tc>
        <w:tc>
          <w:tcPr>
            <w:tcW w:w="709" w:type="dxa"/>
          </w:tcPr>
          <w:p w14:paraId="3CA048D5" w14:textId="7EAABA68" w:rsidR="00250189" w:rsidRPr="001F4300" w:rsidRDefault="00250189" w:rsidP="00250189">
            <w:pPr>
              <w:pStyle w:val="TAL"/>
              <w:jc w:val="center"/>
              <w:rPr>
                <w:ins w:id="1860" w:author="NR_SL_relay-Core" w:date="2022-03-04T10:02:00Z"/>
              </w:rPr>
            </w:pPr>
            <w:ins w:id="1861" w:author="NR_SL_relay-Core" w:date="2022-03-04T10:02:00Z">
              <w:r>
                <w:t>UE</w:t>
              </w:r>
            </w:ins>
          </w:p>
        </w:tc>
        <w:tc>
          <w:tcPr>
            <w:tcW w:w="567" w:type="dxa"/>
          </w:tcPr>
          <w:p w14:paraId="6C16D623" w14:textId="76BE30BF" w:rsidR="00250189" w:rsidRPr="001F4300" w:rsidRDefault="00250189" w:rsidP="00250189">
            <w:pPr>
              <w:pStyle w:val="TAL"/>
              <w:jc w:val="center"/>
              <w:rPr>
                <w:ins w:id="1862" w:author="NR_SL_relay-Core" w:date="2022-03-04T10:02:00Z"/>
              </w:rPr>
            </w:pPr>
            <w:ins w:id="1863"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864" w:author="NR_SL_relay-Core" w:date="2022-03-04T10:02:00Z"/>
              </w:rPr>
            </w:pPr>
            <w:ins w:id="1865"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866" w:author="NR_SL_relay-Core" w:date="2022-03-04T10:02:00Z"/>
              </w:rPr>
            </w:pPr>
            <w:ins w:id="1867" w:author="NR_SL_relay-Core" w:date="2022-03-04T10:02:00Z">
              <w:r>
                <w:rPr>
                  <w:rFonts w:hint="eastAsia"/>
                </w:rPr>
                <w:t>No</w:t>
              </w:r>
            </w:ins>
          </w:p>
        </w:tc>
      </w:tr>
      <w:tr w:rsidR="00250189" w:rsidRPr="001F4300" w14:paraId="3D2BF879" w14:textId="77777777" w:rsidTr="003B4533">
        <w:trPr>
          <w:cantSplit/>
          <w:tblHeader/>
          <w:ins w:id="1868" w:author="NR_SL_relay-Core" w:date="2022-03-04T10:02:00Z"/>
        </w:trPr>
        <w:tc>
          <w:tcPr>
            <w:tcW w:w="6946" w:type="dxa"/>
          </w:tcPr>
          <w:p w14:paraId="7DB86B30" w14:textId="77777777" w:rsidR="00250189" w:rsidRDefault="00250189" w:rsidP="00250189">
            <w:pPr>
              <w:pStyle w:val="TAL"/>
              <w:rPr>
                <w:ins w:id="1869" w:author="NR_SL_relay-Core" w:date="2022-03-04T10:02:00Z"/>
                <w:b/>
                <w:bCs/>
                <w:i/>
                <w:iCs/>
              </w:rPr>
            </w:pPr>
            <w:ins w:id="1870" w:author="NR_SL_relay-Core" w:date="2022-03-04T10:02:00Z">
              <w:r>
                <w:rPr>
                  <w:b/>
                  <w:bCs/>
                  <w:i/>
                  <w:iCs/>
                </w:rPr>
                <w:t>remoteUE-PathSwitchToIdleInactiveRelay-r17</w:t>
              </w:r>
            </w:ins>
          </w:p>
          <w:p w14:paraId="173EC071" w14:textId="412F40C1" w:rsidR="00250189" w:rsidRPr="00250189" w:rsidRDefault="00250189" w:rsidP="00250189">
            <w:pPr>
              <w:pStyle w:val="TAL"/>
              <w:rPr>
                <w:ins w:id="1871" w:author="NR_SL_relay-Core" w:date="2022-03-04T10:02:00Z"/>
                <w:rFonts w:cs="Arial"/>
                <w:szCs w:val="18"/>
              </w:rPr>
            </w:pPr>
            <w:commentRangeStart w:id="1872"/>
            <w:ins w:id="1873" w:author="NR_SL_relay-Core" w:date="2022-03-04T10:02:00Z">
              <w:r>
                <w:t>Indicate</w:t>
              </w:r>
            </w:ins>
            <w:commentRangeEnd w:id="1872"/>
            <w:ins w:id="1874" w:author="NR_SL_relay-Core" w:date="2022-03-09T14:16:00Z">
              <w:r w:rsidR="00871789">
                <w:t>s</w:t>
              </w:r>
            </w:ins>
            <w:r w:rsidR="00CA68D8">
              <w:rPr>
                <w:rStyle w:val="CommentReference"/>
                <w:rFonts w:ascii="Times New Roman" w:hAnsi="Times New Roman"/>
              </w:rPr>
              <w:commentReference w:id="1872"/>
            </w:r>
            <w:ins w:id="1875" w:author="NR_SL_relay-Core" w:date="2022-03-04T10:02:00Z">
              <w:r>
                <w:t xml:space="preserve"> whether L2 </w:t>
              </w:r>
              <w:proofErr w:type="spellStart"/>
              <w:r>
                <w:t>sidelink</w:t>
              </w:r>
              <w:proofErr w:type="spellEnd"/>
              <w:r>
                <w:t xml:space="preserve">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876" w:author="NR_SL_relay-Core" w:date="2022-03-04T10:02:00Z"/>
              </w:rPr>
            </w:pPr>
            <w:ins w:id="1877" w:author="NR_SL_relay-Core" w:date="2022-03-04T10:02:00Z">
              <w:r>
                <w:t>UE</w:t>
              </w:r>
            </w:ins>
          </w:p>
        </w:tc>
        <w:tc>
          <w:tcPr>
            <w:tcW w:w="567" w:type="dxa"/>
          </w:tcPr>
          <w:p w14:paraId="31A787AE" w14:textId="253C693E" w:rsidR="00250189" w:rsidRPr="001F4300" w:rsidRDefault="00250189" w:rsidP="00250189">
            <w:pPr>
              <w:pStyle w:val="TAL"/>
              <w:jc w:val="center"/>
              <w:rPr>
                <w:ins w:id="1878" w:author="NR_SL_relay-Core" w:date="2022-03-04T10:02:00Z"/>
              </w:rPr>
            </w:pPr>
            <w:ins w:id="1879" w:author="NR_SL_relay-Core" w:date="2022-03-04T10:02:00Z">
              <w:r>
                <w:t>No</w:t>
              </w:r>
            </w:ins>
          </w:p>
        </w:tc>
        <w:tc>
          <w:tcPr>
            <w:tcW w:w="709" w:type="dxa"/>
          </w:tcPr>
          <w:p w14:paraId="030CD9A2" w14:textId="199E2F24" w:rsidR="00250189" w:rsidRPr="001F4300" w:rsidRDefault="00250189" w:rsidP="00250189">
            <w:pPr>
              <w:pStyle w:val="TAL"/>
              <w:jc w:val="center"/>
              <w:rPr>
                <w:ins w:id="1880" w:author="NR_SL_relay-Core" w:date="2022-03-04T10:02:00Z"/>
              </w:rPr>
            </w:pPr>
            <w:ins w:id="1881" w:author="NR_SL_relay-Core" w:date="2022-03-04T10:02:00Z">
              <w:r>
                <w:t>No</w:t>
              </w:r>
            </w:ins>
          </w:p>
        </w:tc>
        <w:tc>
          <w:tcPr>
            <w:tcW w:w="708" w:type="dxa"/>
          </w:tcPr>
          <w:p w14:paraId="1F05D0E7" w14:textId="648333B8" w:rsidR="00250189" w:rsidRPr="001F4300" w:rsidRDefault="00250189" w:rsidP="00250189">
            <w:pPr>
              <w:pStyle w:val="TAL"/>
              <w:jc w:val="center"/>
              <w:rPr>
                <w:ins w:id="1882" w:author="NR_SL_relay-Core" w:date="2022-03-04T10:02:00Z"/>
              </w:rPr>
            </w:pPr>
            <w:ins w:id="1883"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1884" w:name="_Toc90724058"/>
      <w:r w:rsidRPr="001F4300">
        <w:t>4.2.16.1.2</w:t>
      </w:r>
      <w:r w:rsidRPr="001F4300">
        <w:tab/>
      </w:r>
      <w:proofErr w:type="spellStart"/>
      <w:r w:rsidRPr="001F4300">
        <w:t>Sidelink</w:t>
      </w:r>
      <w:proofErr w:type="spellEnd"/>
      <w:r w:rsidRPr="001F4300">
        <w:t xml:space="preserve"> PDCP Parameters</w:t>
      </w:r>
      <w:bookmarkEnd w:id="1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 xml:space="preserve">Indicates whether UE supports out of order delivery of data to upper layers by PDCP for </w:t>
            </w:r>
            <w:proofErr w:type="spellStart"/>
            <w:r w:rsidRPr="001F4300">
              <w:t>sidelink</w:t>
            </w:r>
            <w:proofErr w:type="spellEnd"/>
            <w:r w:rsidRPr="001F4300">
              <w:t>.</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1885" w:name="_Toc90724059"/>
      <w:r w:rsidRPr="001F4300">
        <w:t>4.2.16.1.3</w:t>
      </w:r>
      <w:r w:rsidRPr="001F4300">
        <w:tab/>
      </w:r>
      <w:proofErr w:type="spellStart"/>
      <w:r w:rsidRPr="001F4300">
        <w:t>Sidelink</w:t>
      </w:r>
      <w:proofErr w:type="spellEnd"/>
      <w:r w:rsidRPr="001F4300">
        <w:t xml:space="preserve"> RLC Parameters</w:t>
      </w:r>
      <w:bookmarkEnd w:id="1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1886" w:name="_Toc90724060"/>
      <w:r w:rsidRPr="001F4300">
        <w:lastRenderedPageBreak/>
        <w:t>4.2.16.1.4</w:t>
      </w:r>
      <w:r w:rsidRPr="001F4300">
        <w:tab/>
      </w:r>
      <w:proofErr w:type="spellStart"/>
      <w:r w:rsidRPr="001F4300">
        <w:t>Sidelink</w:t>
      </w:r>
      <w:proofErr w:type="spellEnd"/>
      <w:r w:rsidRPr="001F4300">
        <w:t xml:space="preserve"> MAC Parameters</w:t>
      </w:r>
      <w:bookmarkEnd w:id="1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887" w:author="NR_SL_enh-Core" w:date="2022-03-03T16:47:00Z"/>
        </w:trPr>
        <w:tc>
          <w:tcPr>
            <w:tcW w:w="6917" w:type="dxa"/>
          </w:tcPr>
          <w:p w14:paraId="601699CD" w14:textId="77777777" w:rsidR="001A4B68" w:rsidRDefault="001A4B68" w:rsidP="001A4B68">
            <w:pPr>
              <w:pStyle w:val="TAL"/>
              <w:rPr>
                <w:ins w:id="1888" w:author="OPPO (Qianxi)" w:date="2022-02-11T10:50:00Z"/>
                <w:b/>
                <w:i/>
              </w:rPr>
            </w:pPr>
            <w:ins w:id="1889" w:author="OPPO (Qianxi)" w:date="2022-02-11T10:50:00Z">
              <w:r w:rsidRPr="00646FAB">
                <w:rPr>
                  <w:b/>
                  <w:i/>
                </w:rPr>
                <w:t>drx</w:t>
              </w:r>
            </w:ins>
            <w:ins w:id="1890" w:author="OPPO (Qianxi)" w:date="2022-02-14T10:12:00Z">
              <w:r>
                <w:rPr>
                  <w:b/>
                  <w:i/>
                </w:rPr>
                <w:t>-</w:t>
              </w:r>
              <w:r>
                <w:rPr>
                  <w:rFonts w:hint="eastAsia"/>
                  <w:b/>
                  <w:i/>
                  <w:lang w:eastAsia="zh-CN"/>
                </w:rPr>
                <w:t>On</w:t>
              </w:r>
            </w:ins>
            <w:ins w:id="1891" w:author="OPPO (Qianxi)" w:date="2022-02-11T10:50:00Z">
              <w:r w:rsidRPr="00646FAB">
                <w:rPr>
                  <w:b/>
                  <w:i/>
                </w:rPr>
                <w:t>Sidelink-r17</w:t>
              </w:r>
            </w:ins>
          </w:p>
          <w:p w14:paraId="0B264F2F" w14:textId="5E172C2E" w:rsidR="001A4B68" w:rsidRPr="001A4B68" w:rsidRDefault="001A4B68" w:rsidP="001A4B68">
            <w:pPr>
              <w:pStyle w:val="TAH"/>
              <w:jc w:val="left"/>
              <w:rPr>
                <w:ins w:id="1892" w:author="NR_SL_enh-Core" w:date="2022-03-03T16:47:00Z"/>
                <w:b w:val="0"/>
                <w:bCs/>
              </w:rPr>
            </w:pPr>
            <w:ins w:id="1893" w:author="OPPO (Qianxi)" w:date="2022-02-11T10:50:00Z">
              <w:r w:rsidRPr="001A4B68">
                <w:rPr>
                  <w:b w:val="0"/>
                  <w:bCs/>
                </w:rPr>
                <w:t xml:space="preserve">Indicates whether UE supports </w:t>
              </w:r>
              <w:proofErr w:type="spellStart"/>
              <w:r w:rsidRPr="001A4B68">
                <w:rPr>
                  <w:b w:val="0"/>
                  <w:bCs/>
                </w:rPr>
                <w:t>sidelink</w:t>
              </w:r>
              <w:proofErr w:type="spellEnd"/>
              <w:r w:rsidRPr="001A4B68">
                <w:rPr>
                  <w:b w:val="0"/>
                  <w:bCs/>
                </w:rPr>
                <w:t xml:space="preserve"> DRX</w:t>
              </w:r>
            </w:ins>
            <w:ins w:id="1894"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895" w:author="NR_SL_enh-Core" w:date="2022-03-03T16:47:00Z"/>
                <w:b w:val="0"/>
                <w:bCs/>
              </w:rPr>
            </w:pPr>
            <w:ins w:id="1896"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897" w:author="NR_SL_enh-Core" w:date="2022-03-03T16:47:00Z"/>
                <w:b w:val="0"/>
                <w:bCs/>
              </w:rPr>
            </w:pPr>
            <w:ins w:id="1898"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899" w:author="NR_SL_enh-Core" w:date="2022-03-03T16:47:00Z"/>
                <w:b w:val="0"/>
                <w:bCs/>
              </w:rPr>
            </w:pPr>
            <w:ins w:id="1900"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901" w:author="NR_SL_enh-Core" w:date="2022-03-03T16:47:00Z"/>
                <w:b w:val="0"/>
                <w:bCs/>
              </w:rPr>
            </w:pPr>
            <w:ins w:id="1902"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1903" w:name="_Toc90724061"/>
      <w:r w:rsidRPr="001F4300">
        <w:t>4.2.16.1.5</w:t>
      </w:r>
      <w:r w:rsidRPr="001F4300">
        <w:tab/>
        <w:t>Other PHY parameters</w:t>
      </w:r>
      <w:bookmarkEnd w:id="1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w:t>
            </w:r>
            <w:proofErr w:type="spellStart"/>
            <w:r w:rsidRPr="001F4300">
              <w:t>sidelink</w:t>
            </w:r>
            <w:proofErr w:type="spellEnd"/>
            <w:r w:rsidRPr="001F4300">
              <w:t xml:space="preserve"> communication and/or V2X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 The UE does not include this field if the UE capability is requested by E-UTRAN (see TS 36.331 [17]) and the network request includes the field </w:t>
            </w:r>
            <w:proofErr w:type="spellStart"/>
            <w:r w:rsidRPr="001F4300">
              <w:rPr>
                <w:i/>
                <w:iCs/>
              </w:rPr>
              <w:t>eutra</w:t>
            </w:r>
            <w:proofErr w:type="spellEnd"/>
            <w:r w:rsidRPr="001F4300">
              <w:rPr>
                <w:i/>
                <w:iCs/>
              </w:rPr>
              <w:t>-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904" w:author="NR_SL_relay-Core" w:date="2022-03-04T10:02:00Z"/>
        </w:trPr>
        <w:tc>
          <w:tcPr>
            <w:tcW w:w="6917" w:type="dxa"/>
          </w:tcPr>
          <w:p w14:paraId="11A81650" w14:textId="4E39DA36" w:rsidR="00060656" w:rsidRDefault="00060656" w:rsidP="00060656">
            <w:pPr>
              <w:pStyle w:val="TAL"/>
              <w:rPr>
                <w:ins w:id="1905" w:author="NR_SL_relay-Core" w:date="2022-03-04T10:02:00Z"/>
                <w:b/>
                <w:i/>
              </w:rPr>
            </w:pPr>
            <w:ins w:id="1906" w:author="NR_SL_relay-Core" w:date="2022-03-04T10:02:00Z">
              <w:r w:rsidRPr="00DB3105">
                <w:rPr>
                  <w:b/>
                  <w:bCs/>
                  <w:i/>
                  <w:iCs/>
                </w:rPr>
                <w:t>supportedBandCombinationList</w:t>
              </w:r>
            </w:ins>
            <w:ins w:id="1907" w:author="NR_SL_relay-Core" w:date="2022-03-05T09:37:00Z">
              <w:r w:rsidR="00D00C93">
                <w:rPr>
                  <w:b/>
                  <w:bCs/>
                  <w:i/>
                  <w:iCs/>
                </w:rPr>
                <w:t>SL-</w:t>
              </w:r>
            </w:ins>
            <w:ins w:id="1908"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909" w:author="NR_SL_relay-Core" w:date="2022-03-04T10:02:00Z"/>
                <w:b/>
                <w:bCs/>
                <w:i/>
                <w:iCs/>
              </w:rPr>
            </w:pPr>
            <w:ins w:id="1910" w:author="NR_SL_relay-Core" w:date="2022-03-04T10:02:00Z">
              <w:r>
                <w:t xml:space="preserve">Defines the supported band combinations of NR </w:t>
              </w:r>
              <w:proofErr w:type="spellStart"/>
              <w:r>
                <w:t>sidelink</w:t>
              </w:r>
              <w:proofErr w:type="spellEnd"/>
              <w:r>
                <w:t xml:space="preserve">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911" w:author="NR_SL_relay-Core" w:date="2022-03-04T10:02:00Z"/>
                <w:lang w:eastAsia="zh-CN"/>
              </w:rPr>
            </w:pPr>
            <w:ins w:id="1912" w:author="NR_SL_relay-Core" w:date="2022-03-04T10:02:00Z">
              <w:r>
                <w:t>UE</w:t>
              </w:r>
            </w:ins>
          </w:p>
        </w:tc>
        <w:tc>
          <w:tcPr>
            <w:tcW w:w="567" w:type="dxa"/>
          </w:tcPr>
          <w:p w14:paraId="524C332C" w14:textId="5B4528F3" w:rsidR="00060656" w:rsidRPr="001F4300" w:rsidRDefault="00060656" w:rsidP="00060656">
            <w:pPr>
              <w:pStyle w:val="TAL"/>
              <w:jc w:val="center"/>
              <w:rPr>
                <w:ins w:id="1913" w:author="NR_SL_relay-Core" w:date="2022-03-04T10:02:00Z"/>
                <w:lang w:eastAsia="zh-CN"/>
              </w:rPr>
            </w:pPr>
            <w:ins w:id="1914"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915" w:author="NR_SL_relay-Core" w:date="2022-03-04T10:02:00Z"/>
                <w:lang w:eastAsia="zh-CN"/>
              </w:rPr>
            </w:pPr>
            <w:ins w:id="1916"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917" w:author="NR_SL_relay-Core" w:date="2022-03-04T10:02:00Z"/>
                <w:lang w:eastAsia="zh-CN"/>
              </w:rPr>
            </w:pPr>
            <w:ins w:id="1918" w:author="NR_SL_relay-Core" w:date="2022-03-04T10:02:00Z">
              <w:r>
                <w:rPr>
                  <w:rFonts w:hint="eastAsia"/>
                </w:rPr>
                <w:t>No</w:t>
              </w:r>
            </w:ins>
          </w:p>
        </w:tc>
      </w:tr>
      <w:tr w:rsidR="00060656" w:rsidRPr="001F4300" w14:paraId="3F4104F5" w14:textId="77777777" w:rsidTr="003B4533">
        <w:trPr>
          <w:cantSplit/>
          <w:tblHeader/>
          <w:ins w:id="1919" w:author="NR_SL_relay-Core" w:date="2022-03-04T10:02:00Z"/>
        </w:trPr>
        <w:tc>
          <w:tcPr>
            <w:tcW w:w="6917" w:type="dxa"/>
          </w:tcPr>
          <w:p w14:paraId="6FCA994E" w14:textId="3A9B76BB" w:rsidR="00060656" w:rsidRDefault="00060656" w:rsidP="00060656">
            <w:pPr>
              <w:pStyle w:val="TAL"/>
              <w:rPr>
                <w:ins w:id="1920" w:author="NR_SL_relay-Core" w:date="2022-03-04T10:02:00Z"/>
                <w:b/>
                <w:i/>
              </w:rPr>
            </w:pPr>
            <w:ins w:id="1921" w:author="NR_SL_relay-Core" w:date="2022-03-04T10:02:00Z">
              <w:r w:rsidRPr="00DB3105">
                <w:rPr>
                  <w:b/>
                  <w:bCs/>
                  <w:i/>
                  <w:iCs/>
                </w:rPr>
                <w:t>supportedBandCombinationList</w:t>
              </w:r>
            </w:ins>
            <w:ins w:id="1922" w:author="NR_SL_relay-Core" w:date="2022-03-05T09:38:00Z">
              <w:r w:rsidR="00D00C93">
                <w:rPr>
                  <w:b/>
                  <w:bCs/>
                  <w:i/>
                  <w:iCs/>
                </w:rPr>
                <w:t>SL-</w:t>
              </w:r>
            </w:ins>
            <w:ins w:id="1923"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924" w:author="NR_SL_relay-Core" w:date="2022-03-04T10:02:00Z"/>
                <w:b/>
                <w:bCs/>
                <w:i/>
                <w:iCs/>
              </w:rPr>
            </w:pPr>
            <w:ins w:id="1925" w:author="NR_SL_relay-Core" w:date="2022-03-04T10:02:00Z">
              <w:r>
                <w:t xml:space="preserve">Defines the supported band combinations of NR </w:t>
              </w:r>
              <w:proofErr w:type="spellStart"/>
              <w:r>
                <w:t>sidelink</w:t>
              </w:r>
              <w:proofErr w:type="spellEnd"/>
              <w:r>
                <w:t xml:space="preserve"> non-relay discovery message transmission and reception by the UE.</w:t>
              </w:r>
            </w:ins>
          </w:p>
        </w:tc>
        <w:tc>
          <w:tcPr>
            <w:tcW w:w="709" w:type="dxa"/>
          </w:tcPr>
          <w:p w14:paraId="13CDF313" w14:textId="1C7FF979" w:rsidR="00060656" w:rsidRPr="001F4300" w:rsidRDefault="00060656" w:rsidP="00060656">
            <w:pPr>
              <w:pStyle w:val="TAL"/>
              <w:jc w:val="center"/>
              <w:rPr>
                <w:ins w:id="1926" w:author="NR_SL_relay-Core" w:date="2022-03-04T10:02:00Z"/>
                <w:lang w:eastAsia="zh-CN"/>
              </w:rPr>
            </w:pPr>
            <w:ins w:id="1927" w:author="NR_SL_relay-Core" w:date="2022-03-04T10:02:00Z">
              <w:r>
                <w:t>UE</w:t>
              </w:r>
            </w:ins>
          </w:p>
        </w:tc>
        <w:tc>
          <w:tcPr>
            <w:tcW w:w="567" w:type="dxa"/>
          </w:tcPr>
          <w:p w14:paraId="5EF2E549" w14:textId="7492518C" w:rsidR="00060656" w:rsidRPr="001F4300" w:rsidRDefault="00060656" w:rsidP="00060656">
            <w:pPr>
              <w:pStyle w:val="TAL"/>
              <w:jc w:val="center"/>
              <w:rPr>
                <w:ins w:id="1928" w:author="NR_SL_relay-Core" w:date="2022-03-04T10:02:00Z"/>
                <w:lang w:eastAsia="zh-CN"/>
              </w:rPr>
            </w:pPr>
            <w:ins w:id="1929"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930" w:author="NR_SL_relay-Core" w:date="2022-03-04T10:02:00Z"/>
                <w:lang w:eastAsia="zh-CN"/>
              </w:rPr>
            </w:pPr>
            <w:ins w:id="1931"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932" w:author="NR_SL_relay-Core" w:date="2022-03-04T10:02:00Z"/>
                <w:lang w:eastAsia="zh-CN"/>
              </w:rPr>
            </w:pPr>
            <w:ins w:id="1933"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1934" w:name="_Toc90724062"/>
      <w:r w:rsidRPr="001F4300">
        <w:lastRenderedPageBreak/>
        <w:t>4.2.16.1.6</w:t>
      </w:r>
      <w:r w:rsidRPr="001F4300">
        <w:tab/>
      </w:r>
      <w:proofErr w:type="spellStart"/>
      <w:r w:rsidRPr="001F4300">
        <w:rPr>
          <w:i/>
        </w:rPr>
        <w:t>BandSidelink</w:t>
      </w:r>
      <w:proofErr w:type="spellEnd"/>
      <w:r w:rsidRPr="001F4300">
        <w:t xml:space="preserve"> Parameters</w:t>
      </w:r>
      <w:bookmarkEnd w:id="1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eduled by </w:t>
            </w:r>
            <w:proofErr w:type="spellStart"/>
            <w:r w:rsidRPr="001F4300">
              <w:t>Uu</w:t>
            </w:r>
            <w:proofErr w:type="spellEnd"/>
            <w:r w:rsidRPr="001F4300">
              <w:t xml:space="preserve">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Pr="001F4300">
              <w:t xml:space="preserve"> </w:t>
            </w:r>
            <w:r w:rsidRPr="001F4300">
              <w:rPr>
                <w:rFonts w:ascii="Arial" w:hAnsi="Arial" w:cs="Arial"/>
                <w:sz w:val="18"/>
                <w:szCs w:val="18"/>
              </w:rPr>
              <w:t xml:space="preserve">on the same carrier as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 For a band indicated with only the PC5 interface in 38.101-1 [2], Table 5.2E.1-1,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 xml:space="preserve"> in licensed spectrum where </w:t>
            </w:r>
            <w:proofErr w:type="spellStart"/>
            <w:r w:rsidRPr="001F4300">
              <w:t>gNB</w:t>
            </w:r>
            <w:proofErr w:type="spellEnd"/>
            <w:r w:rsidRPr="001F4300">
              <w:t xml:space="preserve">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Two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Two</w:t>
            </w:r>
            <w:proofErr w:type="spellEnd"/>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w:t>
            </w:r>
            <w:proofErr w:type="spellStart"/>
            <w:r w:rsidRPr="001F4300">
              <w:rPr>
                <w:rFonts w:ascii="Arial" w:hAnsi="Arial" w:cs="Arial"/>
                <w:i/>
                <w:iCs/>
                <w:sz w:val="18"/>
                <w:szCs w:val="18"/>
              </w:rPr>
              <w:t>openLoopPC</w:t>
            </w:r>
            <w:proofErr w:type="spellEnd"/>
            <w:r w:rsidRPr="001F4300">
              <w:rPr>
                <w:rFonts w:ascii="Arial" w:hAnsi="Arial" w:cs="Arial"/>
                <w:i/>
                <w:iCs/>
                <w:sz w:val="18"/>
                <w:szCs w:val="18"/>
              </w:rPr>
              <w:t>-</w:t>
            </w:r>
            <w:proofErr w:type="spellStart"/>
            <w:r w:rsidRPr="001F4300">
              <w:rPr>
                <w:rFonts w:ascii="Arial" w:hAnsi="Arial" w:cs="Arial"/>
                <w:i/>
                <w:iCs/>
                <w:sz w:val="18"/>
                <w:szCs w:val="18"/>
              </w:rPr>
              <w:t>Sidelink</w:t>
            </w:r>
            <w:proofErr w:type="spellEnd"/>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ReportSidelink</w:t>
            </w:r>
            <w:proofErr w:type="spellEnd"/>
            <w:r w:rsidRPr="001F4300">
              <w:rPr>
                <w:rFonts w:ascii="Arial" w:hAnsi="Arial" w:cs="Arial"/>
                <w:sz w:val="18"/>
                <w:szCs w:val="18"/>
              </w:rPr>
              <w:t xml:space="preserve">, which indicates whether UE can report CBR measurement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adjust its radio parameters based on CBR measurement and </w:t>
            </w:r>
            <w:proofErr w:type="spellStart"/>
            <w:r w:rsidRPr="001F4300">
              <w:rPr>
                <w:rFonts w:ascii="Arial" w:hAnsi="Arial" w:cs="Arial"/>
                <w:sz w:val="18"/>
                <w:szCs w:val="18"/>
              </w:rPr>
              <w:t>CRlimit</w:t>
            </w:r>
            <w:proofErr w:type="spellEnd"/>
            <w:r w:rsidRPr="001F4300">
              <w:rPr>
                <w:rFonts w:ascii="Arial" w:hAnsi="Arial" w:cs="Arial"/>
                <w:sz w:val="18"/>
                <w:szCs w:val="18"/>
              </w:rPr>
              <w: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w:t>
            </w:r>
            <w:proofErr w:type="spellEnd"/>
            <w:r w:rsidRPr="001F4300">
              <w:rPr>
                <w:rFonts w:ascii="Arial" w:hAnsi="Arial" w:cs="Arial"/>
                <w:i/>
                <w:iCs/>
                <w:sz w:val="18"/>
                <w:szCs w:val="18"/>
              </w:rPr>
              <w:t>-CR-</w:t>
            </w:r>
            <w:proofErr w:type="spellStart"/>
            <w:r w:rsidRPr="001F4300">
              <w:rPr>
                <w:rFonts w:ascii="Arial" w:hAnsi="Arial" w:cs="Arial"/>
                <w:i/>
                <w:iCs/>
                <w:sz w:val="18"/>
                <w:szCs w:val="18"/>
              </w:rPr>
              <w:t>TimeLimitSidelink</w:t>
            </w:r>
            <w:proofErr w:type="spellEnd"/>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 xml:space="preserve">Support of this feature is mandatory if UE supports NR </w:t>
            </w:r>
            <w:proofErr w:type="spellStart"/>
            <w:r w:rsidRPr="001F4300">
              <w:rPr>
                <w:rFonts w:cs="Arial"/>
                <w:szCs w:val="18"/>
              </w:rPr>
              <w:t>sidelink</w:t>
            </w:r>
            <w:proofErr w:type="spellEnd"/>
            <w:r w:rsidRPr="001F4300">
              <w:rPr>
                <w:rFonts w:cs="Arial"/>
                <w:szCs w:val="18"/>
              </w:rPr>
              <w:t>.</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csi</w:t>
            </w:r>
            <w:proofErr w:type="spellEnd"/>
            <w:r w:rsidRPr="001F4300">
              <w:rPr>
                <w:rFonts w:ascii="Arial" w:hAnsi="Arial" w:cs="Arial"/>
                <w:i/>
                <w:sz w:val="18"/>
                <w:szCs w:val="18"/>
              </w:rPr>
              <w:t>-RS-</w:t>
            </w:r>
            <w:proofErr w:type="spellStart"/>
            <w:r w:rsidRPr="001F4300">
              <w:rPr>
                <w:rFonts w:ascii="Arial" w:hAnsi="Arial" w:cs="Arial"/>
                <w:i/>
                <w:sz w:val="18"/>
                <w:szCs w:val="18"/>
              </w:rPr>
              <w:t>PortsSidelink</w:t>
            </w:r>
            <w:proofErr w:type="spellEnd"/>
            <w:r w:rsidRPr="001F4300">
              <w:rPr>
                <w:rFonts w:ascii="Arial" w:hAnsi="Arial" w:cs="Arial"/>
                <w:sz w:val="18"/>
                <w:szCs w:val="18"/>
              </w:rPr>
              <w:t xml:space="preserve">, which indicates the number of antenna port(s) up to which UE can transmit and receive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 xml:space="preserve">UE supports RI and CQI feedback on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1935"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transmission on the band.</w:t>
            </w:r>
          </w:p>
          <w:p w14:paraId="440AB39B"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reception on the band.</w:t>
            </w:r>
          </w:p>
          <w:p w14:paraId="015C0703"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1936" w:name="_Toc90724064"/>
      <w:r w:rsidRPr="001F4300">
        <w:t>4.2.16.2</w:t>
      </w:r>
      <w:r w:rsidRPr="001F4300">
        <w:tab/>
      </w:r>
      <w:proofErr w:type="spellStart"/>
      <w:r w:rsidRPr="001F4300">
        <w:t>Sidelink</w:t>
      </w:r>
      <w:proofErr w:type="spellEnd"/>
      <w:r w:rsidRPr="001F4300">
        <w:t xml:space="preserve"> Parameters in E-UTRA</w:t>
      </w:r>
      <w:bookmarkEnd w:id="19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 xml:space="preserve">Indicates E-UTRA frequency bands supported for V2X </w:t>
            </w:r>
            <w:proofErr w:type="spellStart"/>
            <w:r w:rsidRPr="001F4300">
              <w:t>sidelink</w:t>
            </w:r>
            <w:proofErr w:type="spellEnd"/>
            <w:r w:rsidRPr="001F4300">
              <w:t xml:space="preserve">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1937" w:name="_Toc90724065"/>
      <w:r w:rsidRPr="001F4300">
        <w:lastRenderedPageBreak/>
        <w:t>4.2.16.2.1</w:t>
      </w:r>
      <w:r w:rsidRPr="001F4300">
        <w:tab/>
      </w:r>
      <w:proofErr w:type="spellStart"/>
      <w:r w:rsidRPr="001F4300">
        <w:rPr>
          <w:i/>
        </w:rPr>
        <w:t>BandSideLinkEUTRA</w:t>
      </w:r>
      <w:proofErr w:type="spellEnd"/>
      <w:r w:rsidRPr="001F4300">
        <w:t xml:space="preserve"> parameters</w:t>
      </w:r>
      <w:bookmarkEnd w:id="19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29F144CE" w14:textId="77777777" w:rsidR="00A5153D" w:rsidRPr="001F4300" w:rsidRDefault="00A5153D" w:rsidP="003B4533">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1938" w:name="_Toc46488704"/>
      <w:bookmarkStart w:id="1939" w:name="_Toc52574126"/>
      <w:bookmarkStart w:id="1940" w:name="_Toc52574212"/>
      <w:bookmarkStart w:id="1941" w:name="_Toc90724066"/>
      <w:bookmarkEnd w:id="1664"/>
      <w:bookmarkEnd w:id="1665"/>
      <w:bookmarkEnd w:id="1666"/>
      <w:bookmarkEnd w:id="1667"/>
      <w:r w:rsidRPr="001F4300">
        <w:t>4.2.17</w:t>
      </w:r>
      <w:r w:rsidRPr="001F4300">
        <w:tab/>
        <w:t>SON parameters</w:t>
      </w:r>
      <w:bookmarkEnd w:id="1938"/>
      <w:bookmarkEnd w:id="1939"/>
      <w:bookmarkEnd w:id="1940"/>
      <w:bookmarkEnd w:id="194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942"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943" w:author="NR_ENDC_SON_MDT_enh-Core" w:date="2022-02-25T11:08:00Z"/>
                <w:b/>
                <w:bCs/>
                <w:i/>
                <w:iCs/>
              </w:rPr>
            </w:pPr>
            <w:ins w:id="1944"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945" w:author="NR_ENDC_SON_MDT_enh-Core" w:date="2022-02-25T11:08:00Z"/>
                <w:bCs/>
                <w:iCs/>
              </w:rPr>
            </w:pPr>
            <w:ins w:id="1946"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947" w:author="NR_ENDC_SON_MDT_enh-Core" w:date="2022-03-02T22:13:00Z">
              <w:r>
                <w:rPr>
                  <w:rFonts w:hint="eastAsia"/>
                  <w:bCs/>
                  <w:iCs/>
                  <w:lang w:eastAsia="zh-CN"/>
                </w:rPr>
                <w:t>r</w:t>
              </w:r>
            </w:ins>
            <w:ins w:id="1948" w:author="NR_ENDC_SON_MDT_enh-Core" w:date="2022-02-25T11:08:00Z">
              <w:r w:rsidRPr="002B4C82">
                <w:rPr>
                  <w:bCs/>
                  <w:iCs/>
                </w:rPr>
                <w:t>equest from the network</w:t>
              </w:r>
            </w:ins>
            <w:ins w:id="1949" w:author="NR_ENDC_SON_MDT_enh-Core" w:date="2022-03-02T22:15:00Z">
              <w:r w:rsidRPr="00872F7E">
                <w:rPr>
                  <w:bCs/>
                  <w:iCs/>
                </w:rPr>
                <w:t xml:space="preserve"> as specified in TS 38.331 [9]</w:t>
              </w:r>
            </w:ins>
            <w:ins w:id="1950"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951" w:author="NR_ENDC_SON_MDT_enh-Core" w:date="2022-02-25T11:08:00Z"/>
                <w:rFonts w:cs="Arial"/>
                <w:szCs w:val="18"/>
              </w:rPr>
            </w:pPr>
            <w:ins w:id="1952"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953" w:author="NR_ENDC_SON_MDT_enh-Core" w:date="2022-02-25T11:08:00Z"/>
                <w:rFonts w:cs="Arial"/>
                <w:szCs w:val="18"/>
              </w:rPr>
            </w:pPr>
            <w:ins w:id="1954"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955" w:author="NR_ENDC_SON_MDT_enh-Core" w:date="2022-02-25T11:08:00Z"/>
                <w:rFonts w:cs="Arial"/>
                <w:szCs w:val="18"/>
              </w:rPr>
            </w:pPr>
            <w:ins w:id="1956"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957" w:author="NR_ENDC_SON_MDT_enh-Core" w:date="2022-02-25T11:08:00Z"/>
                <w:rFonts w:cs="Arial"/>
                <w:szCs w:val="18"/>
              </w:rPr>
            </w:pPr>
            <w:ins w:id="1958" w:author="NR_ENDC_SON_MDT_enh-Core" w:date="2022-02-25T11:08:00Z">
              <w:r w:rsidRPr="001F4300">
                <w:rPr>
                  <w:rFonts w:cs="Arial"/>
                  <w:szCs w:val="18"/>
                </w:rPr>
                <w:t>No</w:t>
              </w:r>
            </w:ins>
          </w:p>
        </w:tc>
      </w:tr>
      <w:tr w:rsidR="00575BF1" w:rsidRPr="001F4300" w14:paraId="7A81BA96" w14:textId="77777777" w:rsidTr="008A3CBA">
        <w:trPr>
          <w:cantSplit/>
          <w:tblHeader/>
          <w:ins w:id="1959"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960" w:author="NR_ENDC_SON_MDT_enh-Core" w:date="2022-03-01T09:26:00Z"/>
                <w:b/>
                <w:bCs/>
                <w:i/>
                <w:iCs/>
              </w:rPr>
            </w:pPr>
            <w:ins w:id="1961" w:author="NR_ENDC_SON_MDT_enh-Core" w:date="2022-03-01T09:26:00Z">
              <w:r>
                <w:rPr>
                  <w:rFonts w:eastAsia="DengXian" w:hint="eastAsia"/>
                  <w:b/>
                  <w:bCs/>
                  <w:i/>
                  <w:iCs/>
                  <w:lang w:eastAsia="zh-CN"/>
                </w:rPr>
                <w:t>pscell</w:t>
              </w:r>
            </w:ins>
            <w:ins w:id="1962" w:author="NR_ENDC_SON_MDT_enh-Core" w:date="2022-02-25T11:08:00Z">
              <w:r w:rsidRPr="000F6E9F">
                <w:rPr>
                  <w:rFonts w:hint="eastAsia"/>
                  <w:b/>
                  <w:bCs/>
                  <w:i/>
                  <w:iCs/>
                </w:rPr>
                <w:t>-</w:t>
              </w:r>
            </w:ins>
            <w:ins w:id="1963" w:author="NR_ENDC_SON_MDT_enh-Core" w:date="2022-03-01T09:26:00Z">
              <w:r>
                <w:rPr>
                  <w:rFonts w:eastAsia="DengXian" w:hint="eastAsia"/>
                  <w:b/>
                  <w:bCs/>
                  <w:i/>
                  <w:iCs/>
                  <w:lang w:eastAsia="zh-CN"/>
                </w:rPr>
                <w:t>MHI</w:t>
              </w:r>
            </w:ins>
            <w:ins w:id="1964" w:author="NR_ENDC_SON_MDT_enh-Core" w:date="2022-02-25T11:08:00Z">
              <w:r w:rsidRPr="000F6E9F">
                <w:rPr>
                  <w:rFonts w:hint="eastAsia"/>
                  <w:b/>
                  <w:bCs/>
                  <w:i/>
                  <w:iCs/>
                </w:rPr>
                <w:t>-</w:t>
              </w:r>
            </w:ins>
            <w:ins w:id="1965" w:author="NR_ENDC_SON_MDT_enh-Core" w:date="2022-03-01T09:26:00Z">
              <w:r>
                <w:rPr>
                  <w:rFonts w:eastAsia="DengXian" w:hint="eastAsia"/>
                  <w:b/>
                  <w:bCs/>
                  <w:i/>
                  <w:iCs/>
                  <w:lang w:eastAsia="zh-CN"/>
                </w:rPr>
                <w:t>Report</w:t>
              </w:r>
              <w:r w:rsidRPr="000C77CD">
                <w:rPr>
                  <w:b/>
                  <w:bCs/>
                  <w:i/>
                  <w:iCs/>
                </w:rPr>
                <w:t>-r17</w:t>
              </w:r>
            </w:ins>
          </w:p>
          <w:p w14:paraId="57F525BD" w14:textId="77777777" w:rsidR="00575BF1" w:rsidRPr="002B4C82" w:rsidRDefault="00575BF1" w:rsidP="008A3CBA">
            <w:pPr>
              <w:pStyle w:val="TAL"/>
              <w:rPr>
                <w:ins w:id="1966" w:author="NR_ENDC_SON_MDT_enh-Core" w:date="2022-03-01T09:26:00Z"/>
                <w:bCs/>
                <w:iCs/>
              </w:rPr>
            </w:pPr>
            <w:ins w:id="1967" w:author="NR_ENDC_SON_MDT_enh-Core" w:date="2022-03-01T09:26: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w:t>
              </w:r>
              <w:proofErr w:type="spellStart"/>
              <w:r w:rsidRPr="005F49C2">
                <w:rPr>
                  <w:rFonts w:eastAsia="DengXian"/>
                  <w:lang w:eastAsia="zh-CN"/>
                </w:rPr>
                <w:t>PSCell</w:t>
              </w:r>
              <w:proofErr w:type="spellEnd"/>
              <w:r w:rsidRPr="005F49C2">
                <w:rPr>
                  <w:rFonts w:eastAsia="DengXian"/>
                  <w:lang w:eastAsia="zh-CN"/>
                </w:rPr>
                <w:t xml:space="preserve"> mobility history information and the reporting in </w:t>
              </w:r>
              <w:proofErr w:type="spellStart"/>
              <w:r w:rsidRPr="00822040">
                <w:rPr>
                  <w:rFonts w:eastAsia="DengXian"/>
                  <w:i/>
                  <w:lang w:eastAsia="zh-CN"/>
                </w:rPr>
                <w:t>UEInformationResponse</w:t>
              </w:r>
              <w:proofErr w:type="spellEnd"/>
              <w:r w:rsidRPr="005F49C2">
                <w:rPr>
                  <w:rFonts w:eastAsia="DengXian"/>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968" w:author="NR_ENDC_SON_MDT_enh-Core" w:date="2022-03-01T09:26:00Z"/>
                <w:rFonts w:cs="Arial"/>
                <w:szCs w:val="18"/>
              </w:rPr>
            </w:pPr>
            <w:ins w:id="1969"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970" w:author="NR_ENDC_SON_MDT_enh-Core" w:date="2022-03-01T09:26:00Z"/>
                <w:rFonts w:cs="Arial"/>
                <w:szCs w:val="18"/>
              </w:rPr>
            </w:pPr>
            <w:ins w:id="1971"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972" w:author="NR_ENDC_SON_MDT_enh-Core" w:date="2022-03-01T09:26:00Z"/>
                <w:rFonts w:cs="Arial"/>
                <w:szCs w:val="18"/>
              </w:rPr>
            </w:pPr>
            <w:ins w:id="1973"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974" w:author="NR_ENDC_SON_MDT_enh-Core" w:date="2022-03-01T09:26:00Z"/>
                <w:rFonts w:cs="Arial"/>
                <w:szCs w:val="18"/>
              </w:rPr>
            </w:pPr>
            <w:ins w:id="1975"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976"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977" w:author="NR_ENDC_SON_MDT_enh-Core" w:date="2022-03-01T09:26:00Z"/>
                <w:b/>
                <w:bCs/>
                <w:i/>
                <w:iCs/>
              </w:rPr>
            </w:pPr>
            <w:ins w:id="1978" w:author="NR_ENDC_SON_MDT_enh-Core" w:date="2022-03-01T09:26:00Z">
              <w:r>
                <w:rPr>
                  <w:rFonts w:eastAsia="DengXian"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979" w:author="NR_ENDC_SON_MDT_enh-Core" w:date="2022-03-01T09:26:00Z"/>
                <w:bCs/>
                <w:iCs/>
              </w:rPr>
            </w:pPr>
            <w:ins w:id="1980" w:author="NR_ENDC_SON_MDT_enh-Core" w:date="2022-03-01T09:26: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981" w:author="NR_ENDC_SON_MDT_enh-Core" w:date="2022-03-01T09:26:00Z"/>
                <w:rFonts w:cs="Arial"/>
                <w:szCs w:val="18"/>
              </w:rPr>
            </w:pPr>
            <w:ins w:id="1982"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983" w:author="NR_ENDC_SON_MDT_enh-Core" w:date="2022-03-01T09:26:00Z"/>
                <w:rFonts w:cs="Arial"/>
                <w:szCs w:val="18"/>
              </w:rPr>
            </w:pPr>
            <w:ins w:id="1984"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985" w:author="NR_ENDC_SON_MDT_enh-Core" w:date="2022-03-01T09:26:00Z"/>
                <w:rFonts w:cs="Arial"/>
                <w:szCs w:val="18"/>
              </w:rPr>
            </w:pPr>
            <w:ins w:id="1986"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987" w:author="NR_ENDC_SON_MDT_enh-Core" w:date="2022-03-01T09:26:00Z"/>
                <w:rFonts w:cs="Arial"/>
                <w:szCs w:val="18"/>
              </w:rPr>
            </w:pPr>
            <w:ins w:id="1988" w:author="NR_ENDC_SON_MDT_enh-Core" w:date="2022-03-01T09:26:00Z">
              <w:r w:rsidRPr="001F4300">
                <w:rPr>
                  <w:rFonts w:cs="Arial"/>
                  <w:szCs w:val="18"/>
                </w:rPr>
                <w:t>No</w:t>
              </w:r>
            </w:ins>
          </w:p>
        </w:tc>
      </w:tr>
      <w:tr w:rsidR="00575BF1" w:rsidRPr="001F4300" w14:paraId="68B2EA55" w14:textId="77777777" w:rsidTr="008A3CBA">
        <w:trPr>
          <w:cantSplit/>
          <w:tblHeader/>
          <w:ins w:id="1989"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990" w:author="NR_ENDC_SON_MDT_enh-Core" w:date="2022-03-01T09:26:00Z"/>
                <w:b/>
                <w:bCs/>
                <w:i/>
                <w:iCs/>
              </w:rPr>
            </w:pPr>
            <w:ins w:id="1991" w:author="NR_ENDC_SON_MDT_enh-Core" w:date="2022-03-01T09:26:00Z">
              <w:r>
                <w:rPr>
                  <w:rFonts w:eastAsia="DengXian"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992" w:author="NR_ENDC_SON_MDT_enh-Core" w:date="2022-03-01T09:26:00Z"/>
                <w:bCs/>
                <w:iCs/>
              </w:rPr>
            </w:pPr>
            <w:ins w:id="1993" w:author="NR_ENDC_SON_MDT_enh-Core" w:date="2022-03-01T09:26: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994" w:author="NR_ENDC_SON_MDT_enh-Core" w:date="2022-03-01T09:26:00Z"/>
                <w:rFonts w:cs="Arial"/>
                <w:szCs w:val="18"/>
              </w:rPr>
            </w:pPr>
            <w:ins w:id="1995"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996" w:author="NR_ENDC_SON_MDT_enh-Core" w:date="2022-03-01T09:26:00Z"/>
                <w:rFonts w:cs="Arial"/>
                <w:szCs w:val="18"/>
              </w:rPr>
            </w:pPr>
            <w:ins w:id="1997"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998" w:author="NR_ENDC_SON_MDT_enh-Core" w:date="2022-03-01T09:26:00Z"/>
                <w:rFonts w:cs="Arial"/>
                <w:szCs w:val="18"/>
              </w:rPr>
            </w:pPr>
            <w:ins w:id="1999"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2000" w:author="NR_ENDC_SON_MDT_enh-Core" w:date="2022-03-01T09:26:00Z"/>
                <w:rFonts w:cs="Arial"/>
                <w:szCs w:val="18"/>
              </w:rPr>
            </w:pPr>
            <w:ins w:id="2001" w:author="NR_ENDC_SON_MDT_enh-Core" w:date="2022-03-01T09:26:00Z">
              <w:r w:rsidRPr="001F4300">
                <w:rPr>
                  <w:rFonts w:cs="Arial"/>
                  <w:szCs w:val="18"/>
                </w:rPr>
                <w:t>No</w:t>
              </w:r>
            </w:ins>
          </w:p>
        </w:tc>
      </w:tr>
      <w:tr w:rsidR="00575BF1" w:rsidRPr="001F4300" w14:paraId="1BE18C2A" w14:textId="77777777" w:rsidTr="008A3CBA">
        <w:trPr>
          <w:cantSplit/>
          <w:tblHeader/>
          <w:ins w:id="2002"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2003" w:author="NR_ENDC_SON_MDT_enh-Core" w:date="2022-02-25T11:08:00Z"/>
                <w:b/>
                <w:bCs/>
                <w:i/>
                <w:iCs/>
              </w:rPr>
            </w:pPr>
            <w:ins w:id="2004"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2005" w:author="NR_ENDC_SON_MDT_enh-Core" w:date="2022-02-25T11:08:00Z"/>
                <w:bCs/>
                <w:iCs/>
              </w:rPr>
            </w:pPr>
            <w:ins w:id="2006"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2007" w:author="NR_ENDC_SON_MDT_enh-Core" w:date="2022-02-25T11:08:00Z"/>
                <w:rFonts w:cs="Arial"/>
                <w:szCs w:val="18"/>
              </w:rPr>
            </w:pPr>
            <w:ins w:id="2008"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2009" w:author="NR_ENDC_SON_MDT_enh-Core" w:date="2022-02-25T11:08:00Z"/>
                <w:rFonts w:cs="Arial"/>
                <w:szCs w:val="18"/>
              </w:rPr>
            </w:pPr>
            <w:ins w:id="2010"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2011" w:author="NR_ENDC_SON_MDT_enh-Core" w:date="2022-02-25T11:08:00Z"/>
                <w:rFonts w:cs="Arial"/>
                <w:szCs w:val="18"/>
              </w:rPr>
            </w:pPr>
            <w:ins w:id="2012"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2013" w:author="NR_ENDC_SON_MDT_enh-Core" w:date="2022-02-25T11:08:00Z"/>
                <w:rFonts w:cs="Arial"/>
                <w:szCs w:val="18"/>
              </w:rPr>
            </w:pPr>
            <w:ins w:id="2014" w:author="NR_ENDC_SON_MDT_enh-Core" w:date="2022-02-25T11:08:00Z">
              <w:r w:rsidRPr="001F4300">
                <w:rPr>
                  <w:rFonts w:cs="Arial"/>
                  <w:szCs w:val="18"/>
                </w:rPr>
                <w:t>No</w:t>
              </w:r>
            </w:ins>
          </w:p>
        </w:tc>
      </w:tr>
      <w:tr w:rsidR="00575BF1" w:rsidRPr="001F4300" w14:paraId="653C2012" w14:textId="77777777" w:rsidTr="008A3CBA">
        <w:trPr>
          <w:cantSplit/>
          <w:tblHeader/>
          <w:ins w:id="2015"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2016" w:author="NR_ENDC_SON_MDT_enh-Core" w:date="2022-02-25T11:08:00Z"/>
                <w:b/>
                <w:bCs/>
                <w:i/>
                <w:iCs/>
              </w:rPr>
            </w:pPr>
            <w:ins w:id="2017"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2018" w:author="NR_ENDC_SON_MDT_enh-Core" w:date="2022-02-25T11:08:00Z"/>
                <w:b/>
                <w:bCs/>
                <w:i/>
                <w:iCs/>
              </w:rPr>
            </w:pPr>
            <w:ins w:id="2019"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2020" w:author="NR_ENDC_SON_MDT_enh-Core" w:date="2022-03-02T22:15:00Z">
              <w:r w:rsidRPr="00872F7E">
                <w:rPr>
                  <w:bCs/>
                  <w:iCs/>
                </w:rPr>
                <w:t xml:space="preserve"> as specified in TS 38.331 [9]</w:t>
              </w:r>
            </w:ins>
            <w:ins w:id="2021"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2022" w:author="NR_ENDC_SON_MDT_enh-Core" w:date="2022-02-25T11:08:00Z"/>
                <w:rFonts w:cs="Arial"/>
                <w:szCs w:val="18"/>
              </w:rPr>
            </w:pPr>
            <w:ins w:id="2023"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2024" w:author="NR_ENDC_SON_MDT_enh-Core" w:date="2022-02-25T11:08:00Z"/>
                <w:rFonts w:cs="Arial"/>
                <w:szCs w:val="18"/>
              </w:rPr>
            </w:pPr>
            <w:ins w:id="2025"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2026" w:author="NR_ENDC_SON_MDT_enh-Core" w:date="2022-02-25T11:08:00Z"/>
                <w:rFonts w:cs="Arial"/>
                <w:szCs w:val="18"/>
              </w:rPr>
            </w:pPr>
            <w:ins w:id="2027"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2028" w:author="NR_ENDC_SON_MDT_enh-Core" w:date="2022-02-25T11:08:00Z"/>
                <w:rFonts w:cs="Arial"/>
                <w:szCs w:val="18"/>
              </w:rPr>
            </w:pPr>
            <w:ins w:id="2029"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030" w:name="_Toc46488705"/>
      <w:bookmarkStart w:id="2031" w:name="_Toc52574127"/>
      <w:bookmarkStart w:id="2032" w:name="_Toc52574213"/>
      <w:bookmarkStart w:id="2033" w:name="_Toc90724067"/>
      <w:r w:rsidRPr="001F4300">
        <w:lastRenderedPageBreak/>
        <w:t>4.2.18</w:t>
      </w:r>
      <w:r w:rsidRPr="001F4300">
        <w:tab/>
        <w:t>UE-based performance measurement parameters</w:t>
      </w:r>
      <w:bookmarkEnd w:id="2030"/>
      <w:bookmarkEnd w:id="2031"/>
      <w:bookmarkEnd w:id="2032"/>
      <w:bookmarkEnd w:id="20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203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2035" w:author="NR_ENDC_SON_MDT_enh-Core" w:date="2022-02-25T11:08:00Z"/>
                <w:b/>
                <w:bCs/>
                <w:i/>
                <w:iCs/>
              </w:rPr>
            </w:pPr>
            <w:ins w:id="2036"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2037" w:author="NR_ENDC_SON_MDT_enh-Core" w:date="2022-02-25T11:08:00Z"/>
                <w:bCs/>
                <w:iCs/>
                <w:lang w:eastAsia="zh-CN"/>
              </w:rPr>
            </w:pPr>
            <w:ins w:id="2038"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2039" w:author="NR_ENDC_SON_MDT_enh-Core" w:date="2022-03-02T22:38:00Z">
              <w:r w:rsidRPr="0034773B">
                <w:rPr>
                  <w:bCs/>
                  <w:iCs/>
                </w:rPr>
                <w:t xml:space="preserve">UL PDCP </w:t>
              </w:r>
            </w:ins>
            <w:ins w:id="2040" w:author="NR_ENDC_SON_MDT_enh-Core" w:date="2022-03-02T22:17:00Z">
              <w:r w:rsidRPr="005C6063">
                <w:rPr>
                  <w:bCs/>
                  <w:iCs/>
                </w:rPr>
                <w:t xml:space="preserve">excess </w:t>
              </w:r>
            </w:ins>
            <w:ins w:id="2041" w:author="NR_ENDC_SON_MDT_enh-Core" w:date="2022-03-02T22:38:00Z">
              <w:r>
                <w:rPr>
                  <w:rFonts w:hint="eastAsia"/>
                  <w:bCs/>
                  <w:iCs/>
                  <w:lang w:eastAsia="zh-CN"/>
                </w:rPr>
                <w:t xml:space="preserve">packet </w:t>
              </w:r>
            </w:ins>
            <w:ins w:id="2042" w:author="NR_ENDC_SON_MDT_enh-Core" w:date="2022-03-02T22:17:00Z">
              <w:r w:rsidRPr="005C6063">
                <w:rPr>
                  <w:bCs/>
                  <w:iCs/>
                </w:rPr>
                <w:t>delay</w:t>
              </w:r>
            </w:ins>
            <w:ins w:id="2043"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2044" w:author="NR_ENDC_SON_MDT_enh-Core" w:date="2022-03-02T22:18:00Z">
              <w:r>
                <w:rPr>
                  <w:rFonts w:hint="eastAsia"/>
                  <w:bCs/>
                  <w:iCs/>
                  <w:lang w:eastAsia="zh-CN"/>
                </w:rPr>
                <w:t xml:space="preserve"> </w:t>
              </w:r>
              <w:r w:rsidRPr="005C6063">
                <w:rPr>
                  <w:bCs/>
                  <w:iCs/>
                  <w:lang w:eastAsia="zh-CN"/>
                </w:rPr>
                <w:t xml:space="preserve">A UE that supports the </w:t>
              </w:r>
            </w:ins>
            <w:ins w:id="2045" w:author="NR_ENDC_SON_MDT_enh-Core" w:date="2022-03-02T22:38:00Z">
              <w:r w:rsidRPr="0034773B">
                <w:rPr>
                  <w:bCs/>
                  <w:iCs/>
                </w:rPr>
                <w:t xml:space="preserve">UL PDCP </w:t>
              </w:r>
            </w:ins>
            <w:ins w:id="2046" w:author="NR_ENDC_SON_MDT_enh-Core" w:date="2022-03-02T22:18:00Z">
              <w:r w:rsidRPr="005C6063">
                <w:rPr>
                  <w:bCs/>
                  <w:iCs/>
                </w:rPr>
                <w:t xml:space="preserve">excess </w:t>
              </w:r>
            </w:ins>
            <w:ins w:id="2047" w:author="NR_ENDC_SON_MDT_enh-Core" w:date="2022-03-02T22:39:00Z">
              <w:r>
                <w:rPr>
                  <w:rFonts w:hint="eastAsia"/>
                  <w:bCs/>
                  <w:iCs/>
                  <w:lang w:eastAsia="zh-CN"/>
                </w:rPr>
                <w:t xml:space="preserve">packet </w:t>
              </w:r>
            </w:ins>
            <w:ins w:id="2048"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2049" w:author="NR_ENDC_SON_MDT_enh-Core" w:date="2022-03-02T22:19:00Z">
              <w:r>
                <w:rPr>
                  <w:rFonts w:hint="eastAsia"/>
                  <w:bCs/>
                  <w:iCs/>
                  <w:lang w:eastAsia="zh-CN"/>
                </w:rPr>
                <w:t>8</w:t>
              </w:r>
            </w:ins>
            <w:ins w:id="2050" w:author="NR_ENDC_SON_MDT_enh-Core" w:date="2022-03-02T22:18:00Z">
              <w:r w:rsidRPr="005C6063">
                <w:rPr>
                  <w:bCs/>
                  <w:iCs/>
                  <w:lang w:eastAsia="zh-CN"/>
                </w:rPr>
                <w:t>.331 [</w:t>
              </w:r>
            </w:ins>
            <w:ins w:id="2051" w:author="NR_ENDC_SON_MDT_enh-Core" w:date="2022-03-02T22:19:00Z">
              <w:r>
                <w:rPr>
                  <w:rFonts w:hint="eastAsia"/>
                  <w:bCs/>
                  <w:iCs/>
                  <w:lang w:eastAsia="zh-CN"/>
                </w:rPr>
                <w:t>9</w:t>
              </w:r>
            </w:ins>
            <w:ins w:id="2052" w:author="NR_ENDC_SON_MDT_enh-Core" w:date="2022-03-02T22:18:00Z">
              <w:r w:rsidRPr="005C6063">
                <w:rPr>
                  <w:bCs/>
                  <w:iCs/>
                  <w:lang w:eastAsia="zh-CN"/>
                </w:rPr>
                <w:t>].</w:t>
              </w:r>
            </w:ins>
            <w:ins w:id="2053"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2054" w:author="NR_ENDC_SON_MDT_enh-Core" w:date="2022-02-25T11:08:00Z"/>
                <w:rFonts w:cs="Arial"/>
                <w:szCs w:val="18"/>
              </w:rPr>
            </w:pPr>
            <w:ins w:id="2055"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2056" w:author="NR_ENDC_SON_MDT_enh-Core" w:date="2022-02-25T11:08:00Z"/>
                <w:rFonts w:cs="Arial"/>
                <w:szCs w:val="18"/>
              </w:rPr>
            </w:pPr>
            <w:ins w:id="2057"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2058" w:author="NR_ENDC_SON_MDT_enh-Core" w:date="2022-02-25T11:08:00Z"/>
                <w:rFonts w:cs="Arial"/>
                <w:szCs w:val="18"/>
              </w:rPr>
            </w:pPr>
            <w:ins w:id="2059"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2060" w:author="NR_ENDC_SON_MDT_enh-Core" w:date="2022-02-25T11:08:00Z"/>
                <w:rFonts w:cs="Arial"/>
                <w:szCs w:val="18"/>
              </w:rPr>
            </w:pPr>
            <w:ins w:id="2061"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2062"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2063" w:author="NR_ENDC_SON_MDT_enh-Core" w:date="2022-02-25T11:08:00Z"/>
                <w:b/>
                <w:bCs/>
                <w:i/>
                <w:iCs/>
              </w:rPr>
            </w:pPr>
            <w:ins w:id="2064"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2065" w:author="NR_ENDC_SON_MDT_enh-Core" w:date="2022-02-25T11:08:00Z"/>
                <w:bCs/>
                <w:iCs/>
              </w:rPr>
            </w:pPr>
            <w:ins w:id="2066"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2067" w:author="NR_ENDC_SON_MDT_enh-Core" w:date="2022-02-25T11:08:00Z"/>
                <w:rFonts w:cs="Arial"/>
                <w:szCs w:val="18"/>
              </w:rPr>
            </w:pPr>
            <w:ins w:id="2068"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2069" w:author="NR_ENDC_SON_MDT_enh-Core" w:date="2022-02-25T11:08:00Z"/>
                <w:rFonts w:cs="Arial"/>
                <w:szCs w:val="18"/>
              </w:rPr>
            </w:pPr>
            <w:ins w:id="2070"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2071" w:author="NR_ENDC_SON_MDT_enh-Core" w:date="2022-02-25T11:08:00Z"/>
                <w:rFonts w:cs="Arial"/>
                <w:szCs w:val="18"/>
              </w:rPr>
            </w:pPr>
            <w:ins w:id="2072"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2073" w:author="NR_ENDC_SON_MDT_enh-Core" w:date="2022-02-25T11:08:00Z"/>
                <w:rFonts w:cs="Arial"/>
                <w:szCs w:val="18"/>
              </w:rPr>
            </w:pPr>
            <w:ins w:id="2074"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2075"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2076" w:author="NR_ENDC_SON_MDT_enh-Core" w:date="2022-02-25T11:08:00Z"/>
                <w:b/>
                <w:bCs/>
                <w:i/>
                <w:iCs/>
              </w:rPr>
            </w:pPr>
            <w:ins w:id="2077"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2078" w:author="NR_ENDC_SON_MDT_enh-Core" w:date="2022-02-25T11:08:00Z"/>
                <w:bCs/>
                <w:iCs/>
                <w:lang w:eastAsia="zh-CN"/>
              </w:rPr>
            </w:pPr>
            <w:ins w:id="2079"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2080" w:author="NR_ENDC_SON_MDT_enh-Core" w:date="2022-02-25T11:08:00Z"/>
                <w:rFonts w:cs="Arial"/>
                <w:szCs w:val="18"/>
              </w:rPr>
            </w:pPr>
            <w:ins w:id="2081"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2082" w:author="NR_ENDC_SON_MDT_enh-Core" w:date="2022-02-25T11:08:00Z"/>
                <w:rFonts w:cs="Arial"/>
                <w:szCs w:val="18"/>
              </w:rPr>
            </w:pPr>
            <w:ins w:id="2083"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2084" w:author="NR_ENDC_SON_MDT_enh-Core" w:date="2022-02-25T11:08:00Z"/>
                <w:rFonts w:cs="Arial"/>
                <w:szCs w:val="18"/>
              </w:rPr>
            </w:pPr>
            <w:ins w:id="2085"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2086" w:author="NR_ENDC_SON_MDT_enh-Core" w:date="2022-02-25T11:08:00Z"/>
                <w:rFonts w:cs="Arial"/>
                <w:szCs w:val="18"/>
              </w:rPr>
            </w:pPr>
            <w:ins w:id="2087"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2088" w:author="NR_NTN_solutions-Core" w:date="2022-03-04T15:34:00Z">
              <w:r w:rsidR="009A3D7C">
                <w:t>,</w:t>
              </w:r>
            </w:ins>
            <w:r w:rsidRPr="001F4300">
              <w:t xml:space="preserve"> </w:t>
            </w:r>
            <w:del w:id="2089" w:author="NR_NTN_solutions-Core" w:date="2022-03-04T15:34:00Z">
              <w:r w:rsidRPr="001F4300" w:rsidDel="009A3D7C">
                <w:delText xml:space="preserve">or </w:delText>
              </w:r>
            </w:del>
            <w:r w:rsidRPr="001F4300">
              <w:t>MDT</w:t>
            </w:r>
            <w:ins w:id="2090" w:author="NR_NTN_solutions-Core" w:date="2022-03-04T15:35:00Z">
              <w:r w:rsidR="008C038A">
                <w:t>, and NTN</w:t>
              </w:r>
            </w:ins>
            <w:r w:rsidRPr="001F4300">
              <w:t xml:space="preserve"> related measurements in RRC_CONNECTED, RRC_IDLE and RRC_INACTIVE.</w:t>
            </w:r>
            <w:ins w:id="2091"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2092" w:author="NR_NTN_solutions-Core" w:date="2022-03-04T15:35:00Z">
              <w:r>
                <w:rPr>
                  <w:rFonts w:cs="Arial"/>
                  <w:szCs w:val="18"/>
                </w:rPr>
                <w:t>CY</w:t>
              </w:r>
            </w:ins>
            <w:del w:id="2093"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ins w:id="2094" w:author="NR_HST_FR1_enh" w:date="2022-03-02T21:49:00Z"/>
        </w:trPr>
        <w:tc>
          <w:tcPr>
            <w:tcW w:w="7110" w:type="dxa"/>
          </w:tcPr>
          <w:p w14:paraId="11CDA814" w14:textId="77777777" w:rsidR="00E806F3" w:rsidRPr="00F4543C" w:rsidRDefault="00E806F3" w:rsidP="008A3CBA">
            <w:pPr>
              <w:pStyle w:val="TAL"/>
              <w:rPr>
                <w:ins w:id="2095" w:author="NR_HST_FR1_enh" w:date="2022-03-02T21:49:00Z"/>
              </w:rPr>
            </w:pPr>
            <w:bookmarkStart w:id="2096" w:name="_Hlk89774334"/>
            <w:ins w:id="2097" w:author="NR_HST_FR1_enh" w:date="2022-03-02T21:49:00Z">
              <w:r w:rsidRPr="00F4543C">
                <w:rPr>
                  <w:b/>
                  <w:bCs/>
                  <w:i/>
                  <w:iCs/>
                </w:rPr>
                <w:t>measurementEnhancement</w:t>
              </w:r>
              <w:r>
                <w:rPr>
                  <w:b/>
                  <w:bCs/>
                  <w:i/>
                  <w:iCs/>
                </w:rPr>
                <w:t>CA</w:t>
              </w:r>
              <w:r w:rsidRPr="00F4543C">
                <w:rPr>
                  <w:b/>
                  <w:bCs/>
                  <w:i/>
                  <w:iCs/>
                </w:rPr>
                <w:t>-r1</w:t>
              </w:r>
              <w:r>
                <w:rPr>
                  <w:b/>
                  <w:bCs/>
                  <w:i/>
                  <w:iCs/>
                </w:rPr>
                <w:t>7</w:t>
              </w:r>
              <w:bookmarkEnd w:id="2096"/>
            </w:ins>
          </w:p>
          <w:p w14:paraId="19B5CFB9" w14:textId="77777777" w:rsidR="00E806F3" w:rsidRPr="00F4543C" w:rsidRDefault="00E806F3" w:rsidP="008A3CBA">
            <w:pPr>
              <w:pStyle w:val="TAL"/>
              <w:rPr>
                <w:ins w:id="2098" w:author="NR_HST_FR1_enh" w:date="2022-03-02T21:49:00Z"/>
              </w:rPr>
            </w:pPr>
            <w:ins w:id="2099"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2100" w:author="NR_HST_FR1_enh" w:date="2022-03-02T21:49:00Z"/>
                <w:rFonts w:eastAsia="DengXian"/>
                <w:bCs/>
              </w:rPr>
            </w:pPr>
            <w:ins w:id="2101" w:author="NR_HST_FR1_enh" w:date="2022-03-02T21:49:00Z">
              <w:r w:rsidRPr="00F4543C">
                <w:rPr>
                  <w:rFonts w:eastAsia="DengXian"/>
                  <w:bCs/>
                </w:rPr>
                <w:t>UE</w:t>
              </w:r>
            </w:ins>
          </w:p>
        </w:tc>
        <w:tc>
          <w:tcPr>
            <w:tcW w:w="567" w:type="dxa"/>
          </w:tcPr>
          <w:p w14:paraId="57284370" w14:textId="77777777" w:rsidR="00E806F3" w:rsidRPr="00F4543C" w:rsidRDefault="00E806F3" w:rsidP="008A3CBA">
            <w:pPr>
              <w:pStyle w:val="TAL"/>
              <w:jc w:val="center"/>
              <w:rPr>
                <w:ins w:id="2102" w:author="NR_HST_FR1_enh" w:date="2022-03-02T21:49:00Z"/>
              </w:rPr>
            </w:pPr>
            <w:ins w:id="2103"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2104" w:author="NR_HST_FR1_enh" w:date="2022-03-02T21:49:00Z"/>
                <w:rFonts w:eastAsia="DengXian"/>
                <w:bCs/>
              </w:rPr>
            </w:pPr>
            <w:ins w:id="2105" w:author="NR_HST_FR1_enh" w:date="2022-03-02T21:49:00Z">
              <w:r w:rsidRPr="00F4543C">
                <w:rPr>
                  <w:rFonts w:eastAsia="DengXian"/>
                  <w:bCs/>
                </w:rPr>
                <w:t>No</w:t>
              </w:r>
            </w:ins>
          </w:p>
        </w:tc>
        <w:tc>
          <w:tcPr>
            <w:tcW w:w="630" w:type="dxa"/>
          </w:tcPr>
          <w:p w14:paraId="0282A502" w14:textId="77777777" w:rsidR="00E806F3" w:rsidRPr="00F4543C" w:rsidRDefault="00E806F3" w:rsidP="008A3CBA">
            <w:pPr>
              <w:pStyle w:val="TAL"/>
              <w:jc w:val="center"/>
              <w:rPr>
                <w:ins w:id="2106" w:author="NR_HST_FR1_enh" w:date="2022-03-02T21:49:00Z"/>
                <w:rFonts w:eastAsia="DengXian"/>
                <w:bCs/>
              </w:rPr>
            </w:pPr>
            <w:ins w:id="2107" w:author="NR_HST_FR1_enh" w:date="2022-03-02T21:49:00Z">
              <w:r w:rsidRPr="00F4543C">
                <w:rPr>
                  <w:rFonts w:eastAsia="SimSun"/>
                  <w:lang w:eastAsia="zh-CN"/>
                </w:rPr>
                <w:t>FR1 only</w:t>
              </w:r>
            </w:ins>
          </w:p>
        </w:tc>
      </w:tr>
      <w:tr w:rsidR="00E806F3" w:rsidRPr="00F4543C" w14:paraId="21CFF15C" w14:textId="77777777" w:rsidTr="00AF3F41">
        <w:trPr>
          <w:cantSplit/>
          <w:tblHeader/>
          <w:ins w:id="2108" w:author="NR_HST_FR1_enh" w:date="2022-03-02T21:49:00Z"/>
        </w:trPr>
        <w:tc>
          <w:tcPr>
            <w:tcW w:w="7110" w:type="dxa"/>
          </w:tcPr>
          <w:p w14:paraId="65012040" w14:textId="77777777" w:rsidR="00E806F3" w:rsidRPr="00F4543C" w:rsidRDefault="00E806F3" w:rsidP="008A3CBA">
            <w:pPr>
              <w:pStyle w:val="TAL"/>
              <w:rPr>
                <w:ins w:id="2109" w:author="NR_HST_FR1_enh" w:date="2022-03-02T21:49:00Z"/>
              </w:rPr>
            </w:pPr>
            <w:bookmarkStart w:id="2110" w:name="_Hlk89774549"/>
            <w:ins w:id="2111" w:author="NR_HST_FR1_enh" w:date="2022-03-02T21:49:00Z">
              <w:r w:rsidRPr="00F4543C">
                <w:rPr>
                  <w:b/>
                  <w:bCs/>
                  <w:i/>
                  <w:iCs/>
                </w:rPr>
                <w:t>measurementEnhancement</w:t>
              </w:r>
              <w:r>
                <w:rPr>
                  <w:b/>
                  <w:bCs/>
                  <w:i/>
                  <w:iCs/>
                </w:rPr>
                <w:t>InterFreq</w:t>
              </w:r>
              <w:r w:rsidRPr="00F4543C">
                <w:rPr>
                  <w:b/>
                  <w:bCs/>
                  <w:i/>
                  <w:iCs/>
                </w:rPr>
                <w:t>-r1</w:t>
              </w:r>
              <w:r>
                <w:rPr>
                  <w:b/>
                  <w:bCs/>
                  <w:i/>
                  <w:iCs/>
                </w:rPr>
                <w:t>7</w:t>
              </w:r>
              <w:bookmarkEnd w:id="2110"/>
            </w:ins>
          </w:p>
          <w:p w14:paraId="773F31D4" w14:textId="77777777" w:rsidR="00E806F3" w:rsidRPr="00F4543C" w:rsidRDefault="00E806F3" w:rsidP="008A3CBA">
            <w:pPr>
              <w:pStyle w:val="TAL"/>
              <w:rPr>
                <w:ins w:id="2112" w:author="NR_HST_FR1_enh" w:date="2022-03-02T21:49:00Z"/>
              </w:rPr>
            </w:pPr>
            <w:ins w:id="2113"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2114" w:author="NR_HST_FR1_enh" w:date="2022-03-02T21:49:00Z"/>
                <w:rFonts w:eastAsia="DengXian"/>
                <w:bCs/>
              </w:rPr>
            </w:pPr>
            <w:ins w:id="2115" w:author="NR_HST_FR1_enh" w:date="2022-03-02T21:49:00Z">
              <w:r w:rsidRPr="00F4543C">
                <w:rPr>
                  <w:rFonts w:eastAsia="DengXian"/>
                  <w:bCs/>
                </w:rPr>
                <w:t>UE</w:t>
              </w:r>
            </w:ins>
          </w:p>
        </w:tc>
        <w:tc>
          <w:tcPr>
            <w:tcW w:w="567" w:type="dxa"/>
          </w:tcPr>
          <w:p w14:paraId="7752B539" w14:textId="77777777" w:rsidR="00E806F3" w:rsidRPr="00F4543C" w:rsidRDefault="00E806F3" w:rsidP="008A3CBA">
            <w:pPr>
              <w:pStyle w:val="TAL"/>
              <w:jc w:val="center"/>
              <w:rPr>
                <w:ins w:id="2116" w:author="NR_HST_FR1_enh" w:date="2022-03-02T21:49:00Z"/>
              </w:rPr>
            </w:pPr>
            <w:ins w:id="2117"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2118" w:author="NR_HST_FR1_enh" w:date="2022-03-02T21:49:00Z"/>
                <w:rFonts w:eastAsia="DengXian"/>
                <w:bCs/>
              </w:rPr>
            </w:pPr>
            <w:ins w:id="2119" w:author="NR_HST_FR1_enh" w:date="2022-03-02T21:49:00Z">
              <w:r w:rsidRPr="00F4543C">
                <w:rPr>
                  <w:rFonts w:eastAsia="DengXian"/>
                  <w:bCs/>
                </w:rPr>
                <w:t>No</w:t>
              </w:r>
            </w:ins>
          </w:p>
        </w:tc>
        <w:tc>
          <w:tcPr>
            <w:tcW w:w="630" w:type="dxa"/>
          </w:tcPr>
          <w:p w14:paraId="6FE791C4" w14:textId="77777777" w:rsidR="00E806F3" w:rsidRPr="00F4543C" w:rsidRDefault="00E806F3" w:rsidP="008A3CBA">
            <w:pPr>
              <w:pStyle w:val="TAL"/>
              <w:jc w:val="center"/>
              <w:rPr>
                <w:ins w:id="2120" w:author="NR_HST_FR1_enh" w:date="2022-03-02T21:49:00Z"/>
                <w:rFonts w:eastAsia="DengXian"/>
                <w:bCs/>
              </w:rPr>
            </w:pPr>
            <w:ins w:id="2121" w:author="NR_HST_FR1_enh" w:date="2022-03-02T21:49:00Z">
              <w:r w:rsidRPr="00F4543C">
                <w:rPr>
                  <w:rFonts w:eastAsia="SimSun"/>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2122" w:author="NR-QoE_Core" w:date="2022-02-25T12:19:00Z"/>
          <w:rFonts w:ascii="Arial" w:eastAsia="Times New Roman" w:hAnsi="Arial"/>
          <w:sz w:val="28"/>
        </w:rPr>
      </w:pPr>
      <w:bookmarkStart w:id="2123" w:name="OLE_LINK12"/>
      <w:ins w:id="2124" w:author="NR-QoE_Core" w:date="2022-02-25T12:19:00Z">
        <w:r w:rsidRPr="00FF2B2E">
          <w:rPr>
            <w:rFonts w:ascii="Arial" w:eastAsia="Times New Roman" w:hAnsi="Arial" w:hint="eastAsia"/>
            <w:sz w:val="28"/>
          </w:rPr>
          <w:lastRenderedPageBreak/>
          <w:t xml:space="preserve">4.2.x </w:t>
        </w:r>
        <w:proofErr w:type="spellStart"/>
        <w:r w:rsidRPr="00FF2B2E">
          <w:rPr>
            <w:rFonts w:ascii="Arial" w:eastAsia="Times New Roman" w:hAnsi="Arial" w:hint="eastAsia"/>
            <w:sz w:val="28"/>
          </w:rPr>
          <w:t>QoE</w:t>
        </w:r>
        <w:proofErr w:type="spellEnd"/>
        <w:r w:rsidRPr="00FF2B2E">
          <w:rPr>
            <w:rFonts w:ascii="Arial" w:eastAsia="Times New Roman" w:hAnsi="Arial" w:hint="eastAsia"/>
            <w:sz w:val="28"/>
          </w:rPr>
          <w:t xml:space="preserv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2125" w:author="NR-QoE_Core" w:date="2022-02-25T12:19:00Z"/>
        </w:trPr>
        <w:tc>
          <w:tcPr>
            <w:tcW w:w="6807" w:type="dxa"/>
          </w:tcPr>
          <w:p w14:paraId="36AF92F7" w14:textId="77777777" w:rsidR="003C6BAD" w:rsidRPr="00F4543C" w:rsidRDefault="003C6BAD" w:rsidP="008A3CBA">
            <w:pPr>
              <w:pStyle w:val="TAH"/>
              <w:rPr>
                <w:ins w:id="2126" w:author="NR-QoE_Core" w:date="2022-02-25T12:19:00Z"/>
                <w:rFonts w:cs="Arial"/>
                <w:szCs w:val="18"/>
              </w:rPr>
            </w:pPr>
            <w:ins w:id="2127"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2128" w:author="NR-QoE_Core" w:date="2022-02-25T12:19:00Z"/>
                <w:rFonts w:cs="Arial"/>
                <w:szCs w:val="18"/>
              </w:rPr>
            </w:pPr>
            <w:ins w:id="2129"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2130" w:author="NR-QoE_Core" w:date="2022-02-25T12:19:00Z"/>
                <w:rFonts w:cs="Arial"/>
                <w:szCs w:val="18"/>
              </w:rPr>
            </w:pPr>
            <w:ins w:id="2131"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2132" w:author="NR-QoE_Core" w:date="2022-02-25T12:19:00Z"/>
                <w:rFonts w:cs="Arial"/>
                <w:szCs w:val="18"/>
              </w:rPr>
            </w:pPr>
            <w:ins w:id="2133"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2134" w:author="NR-QoE_Core" w:date="2022-02-25T12:19:00Z"/>
                <w:rFonts w:eastAsia="MS Mincho" w:cs="Arial"/>
                <w:szCs w:val="18"/>
              </w:rPr>
            </w:pPr>
            <w:ins w:id="2135"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2136"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2137" w:author="NR-QoE_Core" w:date="2022-02-25T12:19:00Z"/>
                <w:rFonts w:ascii="Arial" w:eastAsia="DengXian" w:hAnsi="Arial"/>
                <w:b/>
                <w:i/>
                <w:sz w:val="18"/>
                <w:lang w:eastAsia="zh-CN"/>
              </w:rPr>
            </w:pPr>
            <w:ins w:id="2138" w:author="NR-QoE_Core" w:date="2022-02-25T12:19:00Z">
              <w:r>
                <w:rPr>
                  <w:rFonts w:ascii="Arial" w:eastAsia="DengXian" w:hAnsi="Arial"/>
                  <w:b/>
                  <w:i/>
                  <w:sz w:val="18"/>
                  <w:lang w:eastAsia="zh-CN"/>
                </w:rPr>
                <w:t>qoe</w:t>
              </w:r>
              <w:r>
                <w:rPr>
                  <w:rFonts w:ascii="Arial" w:eastAsia="DengXian"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2139" w:author="NR-QoE_Core" w:date="2022-02-25T12:19:00Z"/>
                <w:rFonts w:ascii="Arial" w:eastAsia="DengXian" w:hAnsi="Arial"/>
                <w:sz w:val="18"/>
                <w:lang w:eastAsia="zh-CN"/>
              </w:rPr>
            </w:pPr>
            <w:ins w:id="2140"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streaming </w:t>
              </w:r>
            </w:ins>
            <w:ins w:id="2141" w:author="NR-QoE_Core" w:date="2022-03-03T09:59:00Z">
              <w:r>
                <w:rPr>
                  <w:rFonts w:ascii="Arial" w:eastAsia="DengXian" w:hAnsi="Arial"/>
                  <w:sz w:val="18"/>
                  <w:lang w:eastAsia="zh-CN"/>
                </w:rPr>
                <w:t>services</w:t>
              </w:r>
            </w:ins>
            <w:ins w:id="2142" w:author="NR-QoE_Core" w:date="2022-03-03T09:53:00Z">
              <w:r>
                <w:rPr>
                  <w:rFonts w:ascii="Arial" w:eastAsia="DengXian" w:hAnsi="Arial"/>
                  <w:sz w:val="18"/>
                  <w:lang w:eastAsia="zh-CN"/>
                </w:rPr>
                <w:t>, see TS</w:t>
              </w:r>
            </w:ins>
            <w:ins w:id="2143" w:author="NR-QoE_Core" w:date="2022-03-03T09:54:00Z">
              <w:r>
                <w:rPr>
                  <w:rFonts w:ascii="Arial" w:eastAsia="DengXian" w:hAnsi="Arial"/>
                  <w:sz w:val="18"/>
                  <w:lang w:eastAsia="zh-CN"/>
                </w:rPr>
                <w:t xml:space="preserve"> </w:t>
              </w:r>
            </w:ins>
            <w:ins w:id="2144" w:author="NR-QoE_Core" w:date="2022-03-03T09:53:00Z">
              <w:r>
                <w:rPr>
                  <w:rFonts w:ascii="Arial" w:eastAsia="DengXian" w:hAnsi="Arial"/>
                  <w:sz w:val="18"/>
                  <w:lang w:eastAsia="zh-CN"/>
                </w:rPr>
                <w:t>26.247[XX]</w:t>
              </w:r>
            </w:ins>
            <w:ins w:id="2145"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2146" w:author="NR-QoE_Core" w:date="2022-02-25T12:19:00Z"/>
                <w:rFonts w:ascii="Arial" w:eastAsiaTheme="minorEastAsia" w:hAnsi="Arial"/>
                <w:sz w:val="18"/>
                <w:lang w:eastAsia="zh-CN"/>
              </w:rPr>
            </w:pPr>
            <w:ins w:id="2147"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2148" w:author="NR-QoE_Core" w:date="2022-02-25T12:19:00Z"/>
                <w:rFonts w:ascii="Arial" w:eastAsia="DengXian" w:hAnsi="Arial" w:cs="Arial"/>
                <w:bCs/>
                <w:iCs/>
                <w:sz w:val="18"/>
                <w:szCs w:val="18"/>
                <w:lang w:eastAsia="zh-CN"/>
              </w:rPr>
            </w:pPr>
            <w:ins w:id="2149"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2150" w:author="NR-QoE_Core" w:date="2022-02-25T12:19:00Z"/>
                <w:rFonts w:ascii="Arial" w:eastAsia="DengXian" w:hAnsi="Arial" w:cs="Arial"/>
                <w:bCs/>
                <w:iCs/>
                <w:sz w:val="18"/>
                <w:szCs w:val="18"/>
                <w:lang w:eastAsia="zh-CN"/>
              </w:rPr>
            </w:pPr>
            <w:ins w:id="2151"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2152" w:author="NR-QoE_Core" w:date="2022-02-25T12:19:00Z"/>
                <w:rFonts w:ascii="Arial" w:eastAsia="DengXian" w:hAnsi="Arial" w:cs="Arial"/>
                <w:bCs/>
                <w:iCs/>
                <w:sz w:val="18"/>
                <w:szCs w:val="18"/>
                <w:lang w:eastAsia="zh-CN"/>
              </w:rPr>
            </w:pPr>
            <w:ins w:id="2153" w:author="NR-QoE_Core" w:date="2022-02-25T12:19:00Z">
              <w:r>
                <w:rPr>
                  <w:rFonts w:ascii="Arial" w:eastAsia="DengXian" w:hAnsi="Arial" w:cs="Arial" w:hint="eastAsia"/>
                  <w:bCs/>
                  <w:iCs/>
                  <w:sz w:val="18"/>
                  <w:szCs w:val="18"/>
                  <w:lang w:eastAsia="zh-CN"/>
                </w:rPr>
                <w:t>No</w:t>
              </w:r>
            </w:ins>
          </w:p>
        </w:tc>
      </w:tr>
      <w:tr w:rsidR="003C6BAD" w:rsidRPr="00A37B17" w14:paraId="2FBBD1FA" w14:textId="77777777" w:rsidTr="008A3CBA">
        <w:trPr>
          <w:cantSplit/>
          <w:ins w:id="2154"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2155" w:author="NR-QoE_Core" w:date="2022-02-25T12:19:00Z"/>
                <w:rFonts w:ascii="Arial" w:eastAsia="DengXian" w:hAnsi="Arial"/>
                <w:b/>
                <w:i/>
                <w:sz w:val="18"/>
                <w:lang w:eastAsia="zh-CN"/>
              </w:rPr>
            </w:pPr>
            <w:ins w:id="2156" w:author="NR-QoE_Core" w:date="2022-02-25T12:19:00Z">
              <w:r>
                <w:rPr>
                  <w:rFonts w:ascii="Arial" w:eastAsia="DengXian"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2157" w:author="NR-QoE_Core" w:date="2022-02-25T12:19:00Z"/>
                <w:rFonts w:ascii="Arial" w:eastAsia="DengXian" w:hAnsi="Arial"/>
                <w:b/>
                <w:i/>
                <w:sz w:val="18"/>
                <w:lang w:eastAsia="zh-CN"/>
              </w:rPr>
            </w:pPr>
            <w:ins w:id="2158"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ins>
            <w:ins w:id="2159" w:author="NR-QoE_Core" w:date="2022-03-03T09:53:00Z">
              <w:r>
                <w:rPr>
                  <w:rFonts w:ascii="Arial" w:eastAsia="DengXian" w:hAnsi="Arial"/>
                  <w:sz w:val="18"/>
                  <w:lang w:eastAsia="zh-CN"/>
                </w:rPr>
                <w:t>, see TS</w:t>
              </w:r>
            </w:ins>
            <w:ins w:id="2160" w:author="NR-QoE_Core" w:date="2022-03-03T09:54:00Z">
              <w:r>
                <w:rPr>
                  <w:rFonts w:ascii="Arial" w:eastAsia="DengXian" w:hAnsi="Arial"/>
                  <w:sz w:val="18"/>
                  <w:lang w:eastAsia="zh-CN"/>
                </w:rPr>
                <w:t xml:space="preserve"> 26.114[YY]</w:t>
              </w:r>
            </w:ins>
            <w:ins w:id="2161"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2162" w:author="NR-QoE_Core" w:date="2022-02-25T12:19:00Z"/>
                <w:rFonts w:ascii="Arial" w:eastAsia="Times New Roman" w:hAnsi="Arial"/>
                <w:sz w:val="18"/>
              </w:rPr>
            </w:pPr>
            <w:ins w:id="2163"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2164" w:author="NR-QoE_Core" w:date="2022-02-25T12:19:00Z"/>
                <w:rFonts w:ascii="Arial" w:eastAsia="DengXian" w:hAnsi="Arial" w:cs="Arial"/>
                <w:bCs/>
                <w:iCs/>
                <w:sz w:val="18"/>
                <w:szCs w:val="18"/>
              </w:rPr>
            </w:pPr>
            <w:ins w:id="2165"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2166" w:author="NR-QoE_Core" w:date="2022-02-25T12:19:00Z"/>
                <w:rFonts w:ascii="Arial" w:eastAsia="DengXian" w:hAnsi="Arial" w:cs="Arial"/>
                <w:bCs/>
                <w:iCs/>
                <w:sz w:val="18"/>
                <w:szCs w:val="18"/>
              </w:rPr>
            </w:pPr>
            <w:ins w:id="2167"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2168" w:author="NR-QoE_Core" w:date="2022-02-25T12:19:00Z"/>
                <w:rFonts w:ascii="Arial" w:eastAsia="DengXian" w:hAnsi="Arial" w:cs="Arial"/>
                <w:bCs/>
                <w:iCs/>
                <w:sz w:val="18"/>
                <w:szCs w:val="18"/>
              </w:rPr>
            </w:pPr>
            <w:ins w:id="2169" w:author="NR-QoE_Core" w:date="2022-02-25T12:19:00Z">
              <w:r>
                <w:rPr>
                  <w:rFonts w:ascii="Arial" w:eastAsia="DengXian" w:hAnsi="Arial" w:cs="Arial" w:hint="eastAsia"/>
                  <w:bCs/>
                  <w:iCs/>
                  <w:sz w:val="18"/>
                  <w:szCs w:val="18"/>
                  <w:lang w:eastAsia="zh-CN"/>
                </w:rPr>
                <w:t>No</w:t>
              </w:r>
            </w:ins>
          </w:p>
        </w:tc>
      </w:tr>
      <w:tr w:rsidR="003C6BAD" w:rsidRPr="00A37B17" w14:paraId="407F74D2" w14:textId="77777777" w:rsidTr="008A3CBA">
        <w:trPr>
          <w:cantSplit/>
          <w:ins w:id="2170"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2171" w:author="NR-QoE_Core" w:date="2022-02-25T12:19:00Z"/>
                <w:rFonts w:ascii="Arial" w:eastAsia="DengXian" w:hAnsi="Arial"/>
                <w:b/>
                <w:i/>
                <w:sz w:val="18"/>
                <w:lang w:eastAsia="zh-CN"/>
              </w:rPr>
            </w:pPr>
            <w:ins w:id="2172" w:author="NR-QoE_Core" w:date="2022-02-25T12:19:00Z">
              <w:r>
                <w:rPr>
                  <w:rFonts w:ascii="Arial" w:eastAsia="DengXian" w:hAnsi="Arial" w:hint="eastAsia"/>
                  <w:b/>
                  <w:i/>
                  <w:sz w:val="18"/>
                  <w:lang w:eastAsia="zh-CN"/>
                </w:rPr>
                <w:t>qoe-VR-MeasReport-r17</w:t>
              </w:r>
            </w:ins>
          </w:p>
          <w:p w14:paraId="04179057" w14:textId="77777777" w:rsidR="003C6BAD" w:rsidRDefault="003C6BAD" w:rsidP="008A3CBA">
            <w:pPr>
              <w:keepNext/>
              <w:keepLines/>
              <w:spacing w:after="0"/>
              <w:textAlignment w:val="baseline"/>
              <w:rPr>
                <w:ins w:id="2173" w:author="NR-QoE_Core" w:date="2022-02-25T12:19:00Z"/>
                <w:rFonts w:ascii="Arial" w:eastAsia="DengXian" w:hAnsi="Arial"/>
                <w:b/>
                <w:i/>
                <w:sz w:val="18"/>
                <w:lang w:eastAsia="zh-CN"/>
              </w:rPr>
            </w:pPr>
            <w:bookmarkStart w:id="2174" w:name="OLE_LINK21"/>
            <w:ins w:id="2175"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ins>
            <w:bookmarkEnd w:id="2174"/>
            <w:ins w:id="2176" w:author="NR-QoE_Core" w:date="2022-03-03T09:54:00Z">
              <w:r>
                <w:rPr>
                  <w:rFonts w:ascii="Arial" w:eastAsia="DengXian" w:hAnsi="Arial"/>
                  <w:sz w:val="18"/>
                  <w:lang w:eastAsia="zh-CN"/>
                </w:rPr>
                <w:t>, see TS 26.11</w:t>
              </w:r>
            </w:ins>
            <w:ins w:id="2177" w:author="NR-QoE_Core" w:date="2022-03-03T16:44:00Z">
              <w:r>
                <w:rPr>
                  <w:rFonts w:ascii="Arial" w:eastAsia="DengXian" w:hAnsi="Arial"/>
                  <w:sz w:val="18"/>
                  <w:lang w:eastAsia="zh-CN"/>
                </w:rPr>
                <w:t>8</w:t>
              </w:r>
            </w:ins>
            <w:ins w:id="2178" w:author="NR-QoE_Core" w:date="2022-03-03T09:54:00Z">
              <w:r>
                <w:rPr>
                  <w:rFonts w:ascii="Arial" w:eastAsia="DengXian" w:hAnsi="Arial"/>
                  <w:sz w:val="18"/>
                  <w:lang w:eastAsia="zh-CN"/>
                </w:rPr>
                <w:t>[</w:t>
              </w:r>
            </w:ins>
            <w:ins w:id="2179" w:author="NR-QoE_Core" w:date="2022-03-03T09:55:00Z">
              <w:r>
                <w:rPr>
                  <w:rFonts w:ascii="Arial" w:eastAsia="DengXian" w:hAnsi="Arial"/>
                  <w:sz w:val="18"/>
                  <w:lang w:eastAsia="zh-CN"/>
                </w:rPr>
                <w:t>ZZ</w:t>
              </w:r>
            </w:ins>
            <w:ins w:id="2180" w:author="NR-QoE_Core" w:date="2022-03-03T09:54:00Z">
              <w:r>
                <w:rPr>
                  <w:rFonts w:ascii="Arial" w:eastAsia="DengXian" w:hAnsi="Arial"/>
                  <w:sz w:val="18"/>
                  <w:lang w:eastAsia="zh-CN"/>
                </w:rPr>
                <w:t>]</w:t>
              </w:r>
            </w:ins>
            <w:ins w:id="2181"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2182" w:author="NR-QoE_Core" w:date="2022-02-25T12:19:00Z"/>
                <w:rFonts w:ascii="Arial" w:eastAsia="Times New Roman" w:hAnsi="Arial"/>
                <w:sz w:val="18"/>
              </w:rPr>
            </w:pPr>
            <w:ins w:id="2183"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2184" w:author="NR-QoE_Core" w:date="2022-02-25T12:19:00Z"/>
                <w:rFonts w:ascii="Arial" w:eastAsia="DengXian" w:hAnsi="Arial" w:cs="Arial"/>
                <w:bCs/>
                <w:iCs/>
                <w:sz w:val="18"/>
                <w:szCs w:val="18"/>
              </w:rPr>
            </w:pPr>
            <w:ins w:id="2185"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2186" w:author="NR-QoE_Core" w:date="2022-02-25T12:19:00Z"/>
                <w:rFonts w:ascii="Arial" w:eastAsia="DengXian" w:hAnsi="Arial" w:cs="Arial"/>
                <w:bCs/>
                <w:iCs/>
                <w:sz w:val="18"/>
                <w:szCs w:val="18"/>
              </w:rPr>
            </w:pPr>
            <w:ins w:id="2187"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2188" w:author="NR-QoE_Core" w:date="2022-02-25T12:19:00Z"/>
                <w:rFonts w:ascii="Arial" w:eastAsia="DengXian" w:hAnsi="Arial" w:cs="Arial"/>
                <w:bCs/>
                <w:iCs/>
                <w:sz w:val="18"/>
                <w:szCs w:val="18"/>
              </w:rPr>
            </w:pPr>
            <w:ins w:id="2189" w:author="NR-QoE_Core" w:date="2022-02-25T12:19:00Z">
              <w:r>
                <w:rPr>
                  <w:rFonts w:ascii="Arial" w:eastAsia="DengXian" w:hAnsi="Arial" w:cs="Arial" w:hint="eastAsia"/>
                  <w:bCs/>
                  <w:iCs/>
                  <w:sz w:val="18"/>
                  <w:szCs w:val="18"/>
                  <w:lang w:eastAsia="zh-CN"/>
                </w:rPr>
                <w:t>No</w:t>
              </w:r>
            </w:ins>
          </w:p>
        </w:tc>
      </w:tr>
      <w:tr w:rsidR="003C6BAD" w:rsidRPr="00A37B17" w14:paraId="7875E80B" w14:textId="77777777" w:rsidTr="008A3CBA">
        <w:trPr>
          <w:cantSplit/>
          <w:ins w:id="2190"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2191" w:author="NR-QoE_Core" w:date="2022-02-25T12:19:00Z"/>
                <w:rFonts w:ascii="Arial" w:eastAsia="DengXian" w:hAnsi="Arial"/>
                <w:b/>
                <w:i/>
                <w:sz w:val="18"/>
                <w:lang w:eastAsia="zh-CN"/>
              </w:rPr>
            </w:pPr>
            <w:bookmarkStart w:id="2192" w:name="OLE_LINK7"/>
            <w:ins w:id="2193" w:author="NR-QoE_Core" w:date="2022-03-03T09:40:00Z">
              <w:r>
                <w:rPr>
                  <w:rFonts w:ascii="Arial" w:eastAsia="DengXian" w:hAnsi="Arial"/>
                  <w:b/>
                  <w:i/>
                  <w:sz w:val="18"/>
                  <w:lang w:eastAsia="zh-CN"/>
                </w:rPr>
                <w:t>ran-Visible</w:t>
              </w:r>
            </w:ins>
            <w:bookmarkEnd w:id="2192"/>
            <w:ins w:id="2194" w:author="NR-QoE_Core" w:date="2022-02-25T12:19:00Z">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2195" w:author="NR-QoE_Core" w:date="2022-02-25T12:19:00Z"/>
                <w:rFonts w:ascii="Arial" w:eastAsia="DengXian" w:hAnsi="Arial"/>
                <w:b/>
                <w:i/>
                <w:sz w:val="18"/>
                <w:lang w:eastAsia="zh-CN"/>
              </w:rPr>
            </w:pPr>
            <w:ins w:id="2196"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w:t>
              </w:r>
            </w:ins>
            <w:ins w:id="2197" w:author="NR-QoE_Core" w:date="2022-03-03T09:35:00Z">
              <w:r>
                <w:rPr>
                  <w:rFonts w:ascii="Arial" w:eastAsia="DengXian" w:hAnsi="Arial"/>
                  <w:sz w:val="18"/>
                  <w:lang w:eastAsia="zh-CN"/>
                </w:rPr>
                <w:t>streaming services</w:t>
              </w:r>
            </w:ins>
            <w:ins w:id="2198"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2199" w:author="NR-QoE_Core" w:date="2022-02-25T12:19:00Z"/>
                <w:rFonts w:ascii="Arial" w:eastAsiaTheme="minorEastAsia" w:hAnsi="Arial"/>
                <w:sz w:val="18"/>
                <w:lang w:eastAsia="zh-CN"/>
              </w:rPr>
            </w:pPr>
            <w:ins w:id="2200"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2201" w:author="NR-QoE_Core" w:date="2022-02-25T12:19:00Z"/>
                <w:rFonts w:ascii="Arial" w:eastAsia="DengXian" w:hAnsi="Arial" w:cs="Arial"/>
                <w:bCs/>
                <w:iCs/>
                <w:sz w:val="18"/>
                <w:szCs w:val="18"/>
                <w:lang w:eastAsia="zh-CN"/>
              </w:rPr>
            </w:pPr>
            <w:ins w:id="2202"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2203" w:author="NR-QoE_Core" w:date="2022-02-25T12:19:00Z"/>
                <w:rFonts w:ascii="Arial" w:eastAsia="DengXian" w:hAnsi="Arial" w:cs="Arial"/>
                <w:bCs/>
                <w:iCs/>
                <w:sz w:val="18"/>
                <w:szCs w:val="18"/>
                <w:lang w:eastAsia="zh-CN"/>
              </w:rPr>
            </w:pPr>
            <w:ins w:id="2204"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2205" w:author="NR-QoE_Core" w:date="2022-02-25T12:19:00Z"/>
                <w:rFonts w:ascii="Arial" w:eastAsia="DengXian" w:hAnsi="Arial" w:cs="Arial"/>
                <w:bCs/>
                <w:iCs/>
                <w:sz w:val="18"/>
                <w:szCs w:val="18"/>
                <w:lang w:eastAsia="zh-CN"/>
              </w:rPr>
            </w:pPr>
            <w:ins w:id="2206" w:author="NR-QoE_Core" w:date="2022-02-25T12:19:00Z">
              <w:r>
                <w:rPr>
                  <w:rFonts w:ascii="Arial" w:eastAsia="DengXian" w:hAnsi="Arial" w:cs="Arial" w:hint="eastAsia"/>
                  <w:bCs/>
                  <w:iCs/>
                  <w:sz w:val="18"/>
                  <w:szCs w:val="18"/>
                  <w:lang w:eastAsia="zh-CN"/>
                </w:rPr>
                <w:t>No</w:t>
              </w:r>
            </w:ins>
          </w:p>
        </w:tc>
      </w:tr>
      <w:tr w:rsidR="003C6BAD" w:rsidRPr="00A37B17" w14:paraId="52F58AC5" w14:textId="77777777" w:rsidTr="008A3CBA">
        <w:trPr>
          <w:cantSplit/>
          <w:ins w:id="2207"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2208" w:author="NR-QoE_Core" w:date="2022-02-25T12:19:00Z"/>
                <w:rFonts w:ascii="Arial" w:eastAsia="DengXian" w:hAnsi="Arial"/>
                <w:b/>
                <w:i/>
                <w:sz w:val="18"/>
                <w:lang w:eastAsia="zh-CN"/>
              </w:rPr>
            </w:pPr>
            <w:ins w:id="2209" w:author="NR-QoE_Core" w:date="2022-03-03T09:40:00Z">
              <w:r w:rsidRPr="009B4CA2">
                <w:rPr>
                  <w:rFonts w:ascii="Arial" w:eastAsia="DengXian" w:hAnsi="Arial"/>
                  <w:b/>
                  <w:i/>
                  <w:sz w:val="18"/>
                  <w:lang w:eastAsia="zh-CN"/>
                </w:rPr>
                <w:t>ran-Visible</w:t>
              </w:r>
            </w:ins>
            <w:ins w:id="2210" w:author="NR-QoE_Core" w:date="2022-02-25T12:19:00Z">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2211" w:author="NR-QoE_Core" w:date="2022-02-25T12:19:00Z"/>
                <w:rFonts w:ascii="Arial" w:eastAsia="DengXian" w:hAnsi="Arial"/>
                <w:b/>
                <w:i/>
                <w:sz w:val="18"/>
                <w:lang w:eastAsia="zh-CN"/>
              </w:rPr>
            </w:pPr>
            <w:ins w:id="2212"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VR </w:t>
              </w:r>
            </w:ins>
            <w:ins w:id="2213" w:author="NR-QoE_Core" w:date="2022-03-03T09:38:00Z">
              <w:r>
                <w:rPr>
                  <w:rFonts w:ascii="Arial" w:eastAsia="DengXian" w:hAnsi="Arial"/>
                  <w:sz w:val="18"/>
                  <w:lang w:eastAsia="zh-CN"/>
                </w:rPr>
                <w:t>service</w:t>
              </w:r>
            </w:ins>
            <w:ins w:id="2214" w:author="NR-QoE_Core" w:date="2022-03-03T09:37:00Z">
              <w:r>
                <w:rPr>
                  <w:rFonts w:ascii="Arial" w:eastAsia="DengXian" w:hAnsi="Arial"/>
                  <w:sz w:val="18"/>
                  <w:lang w:eastAsia="zh-CN"/>
                </w:rPr>
                <w:t>s</w:t>
              </w:r>
            </w:ins>
            <w:ins w:id="2215"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2216" w:author="NR-QoE_Core" w:date="2022-02-25T12:19:00Z"/>
                <w:rFonts w:ascii="Arial" w:eastAsiaTheme="minorEastAsia" w:hAnsi="Arial"/>
                <w:sz w:val="18"/>
                <w:lang w:eastAsia="zh-CN"/>
              </w:rPr>
            </w:pPr>
            <w:ins w:id="2217"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2218" w:author="NR-QoE_Core" w:date="2022-02-25T12:19:00Z"/>
                <w:rFonts w:ascii="Arial" w:eastAsia="DengXian" w:hAnsi="Arial" w:cs="Arial"/>
                <w:bCs/>
                <w:iCs/>
                <w:sz w:val="18"/>
                <w:szCs w:val="18"/>
                <w:lang w:eastAsia="zh-CN"/>
              </w:rPr>
            </w:pPr>
            <w:ins w:id="2219"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2220" w:author="NR-QoE_Core" w:date="2022-02-25T12:19:00Z"/>
                <w:rFonts w:ascii="Arial" w:eastAsia="DengXian" w:hAnsi="Arial" w:cs="Arial"/>
                <w:bCs/>
                <w:iCs/>
                <w:sz w:val="18"/>
                <w:szCs w:val="18"/>
                <w:lang w:eastAsia="zh-CN"/>
              </w:rPr>
            </w:pPr>
            <w:ins w:id="2221"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2222" w:author="NR-QoE_Core" w:date="2022-02-25T12:19:00Z"/>
                <w:rFonts w:ascii="Arial" w:eastAsia="DengXian" w:hAnsi="Arial" w:cs="Arial"/>
                <w:bCs/>
                <w:iCs/>
                <w:sz w:val="18"/>
                <w:szCs w:val="18"/>
                <w:lang w:eastAsia="zh-CN"/>
              </w:rPr>
            </w:pPr>
            <w:ins w:id="2223" w:author="NR-QoE_Core" w:date="2022-02-25T12:19:00Z">
              <w:r>
                <w:rPr>
                  <w:rFonts w:ascii="Arial" w:eastAsia="DengXian" w:hAnsi="Arial" w:cs="Arial" w:hint="eastAsia"/>
                  <w:bCs/>
                  <w:iCs/>
                  <w:sz w:val="18"/>
                  <w:szCs w:val="18"/>
                  <w:lang w:eastAsia="zh-CN"/>
                </w:rPr>
                <w:t>No</w:t>
              </w:r>
            </w:ins>
          </w:p>
        </w:tc>
      </w:tr>
      <w:tr w:rsidR="003C6BAD" w:rsidRPr="00A37B17" w14:paraId="5905AECC" w14:textId="77777777" w:rsidTr="008A3CBA">
        <w:trPr>
          <w:cantSplit/>
          <w:ins w:id="2224"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2225" w:author="NR-QoE_Core" w:date="2022-03-03T09:36:00Z"/>
                <w:rFonts w:ascii="Arial" w:eastAsia="MS Mincho" w:hAnsi="Arial" w:cs="Arial"/>
                <w:b/>
                <w:bCs/>
                <w:i/>
              </w:rPr>
            </w:pPr>
            <w:bookmarkStart w:id="2226" w:name="OLE_LINK19"/>
            <w:ins w:id="2227" w:author="NR-QoE_Core" w:date="2022-03-03T09:36:00Z">
              <w:r w:rsidRPr="009B4CA2">
                <w:rPr>
                  <w:rFonts w:ascii="Arial" w:eastAsia="MS Mincho" w:hAnsi="Arial" w:cs="Arial"/>
                  <w:b/>
                  <w:bCs/>
                  <w:i/>
                </w:rPr>
                <w:t>ul-MeasurementReportAppLayer-Seg-r17</w:t>
              </w:r>
              <w:bookmarkEnd w:id="2226"/>
            </w:ins>
          </w:p>
          <w:p w14:paraId="2385819C" w14:textId="77777777" w:rsidR="003C6BAD" w:rsidRPr="009B4CA2" w:rsidRDefault="003C6BAD" w:rsidP="008A3CBA">
            <w:pPr>
              <w:keepNext/>
              <w:keepLines/>
              <w:spacing w:after="0"/>
              <w:textAlignment w:val="baseline"/>
              <w:rPr>
                <w:ins w:id="2228" w:author="NR-QoE_Core" w:date="2022-02-28T11:16:00Z"/>
                <w:rFonts w:ascii="Arial" w:eastAsia="DengXian" w:hAnsi="Arial"/>
                <w:bCs/>
                <w:iCs/>
                <w:sz w:val="18"/>
                <w:lang w:eastAsia="zh-CN"/>
              </w:rPr>
            </w:pPr>
            <w:bookmarkStart w:id="2229" w:name="OLE_LINK25"/>
            <w:ins w:id="2230" w:author="NR-QoE_Core" w:date="2022-03-03T09:39:00Z">
              <w:r w:rsidRPr="009B4CA2">
                <w:rPr>
                  <w:rFonts w:ascii="Arial" w:eastAsia="DengXian" w:hAnsi="Arial"/>
                  <w:bCs/>
                  <w:iCs/>
                  <w:sz w:val="18"/>
                  <w:lang w:val="en-US" w:eastAsia="zh-CN"/>
                </w:rPr>
                <w:t xml:space="preserve">Indicates whether the UE supports RRC segmentation of the </w:t>
              </w:r>
              <w:proofErr w:type="spellStart"/>
              <w:r w:rsidRPr="009B4CA2">
                <w:rPr>
                  <w:rFonts w:ascii="Arial" w:eastAsia="DengXian" w:hAnsi="Arial"/>
                  <w:bCs/>
                  <w:iCs/>
                  <w:sz w:val="18"/>
                  <w:lang w:val="en-US" w:eastAsia="zh-CN"/>
                </w:rPr>
                <w:t>MeasurementReportAppLayer</w:t>
              </w:r>
              <w:proofErr w:type="spellEnd"/>
              <w:r w:rsidRPr="009B4CA2">
                <w:rPr>
                  <w:rFonts w:ascii="Arial" w:eastAsia="DengXian" w:hAnsi="Arial"/>
                  <w:bCs/>
                  <w:iCs/>
                  <w:sz w:val="18"/>
                  <w:lang w:val="en-US" w:eastAsia="zh-CN"/>
                </w:rPr>
                <w:t xml:space="preserve"> message in UL</w:t>
              </w:r>
              <w:bookmarkEnd w:id="2229"/>
              <w:r w:rsidRPr="009B4CA2">
                <w:rPr>
                  <w:rFonts w:ascii="Arial" w:eastAsia="DengXian"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2231" w:author="NR-QoE_Core" w:date="2022-02-28T11:16:00Z"/>
                <w:rFonts w:ascii="Arial" w:eastAsiaTheme="minorEastAsia" w:hAnsi="Arial"/>
                <w:sz w:val="18"/>
                <w:lang w:eastAsia="zh-CN"/>
              </w:rPr>
            </w:pPr>
            <w:ins w:id="2232"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2233" w:author="NR-QoE_Core" w:date="2022-02-28T11:16:00Z"/>
                <w:rFonts w:ascii="Arial" w:eastAsia="DengXian" w:hAnsi="Arial" w:cs="Arial"/>
                <w:bCs/>
                <w:iCs/>
                <w:sz w:val="18"/>
                <w:szCs w:val="18"/>
                <w:lang w:eastAsia="zh-CN"/>
              </w:rPr>
            </w:pPr>
            <w:ins w:id="2234" w:author="NR-QoE_Core" w:date="2022-02-28T11:26:00Z">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2235" w:author="NR-QoE_Core" w:date="2022-02-28T11:16:00Z"/>
                <w:rFonts w:ascii="Arial" w:eastAsia="DengXian" w:hAnsi="Arial" w:cs="Arial"/>
                <w:bCs/>
                <w:iCs/>
                <w:sz w:val="18"/>
                <w:szCs w:val="18"/>
                <w:lang w:eastAsia="zh-CN"/>
              </w:rPr>
            </w:pPr>
            <w:ins w:id="2236" w:author="NR-QoE_Core" w:date="2022-02-28T11:27: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2237" w:author="NR-QoE_Core" w:date="2022-02-28T11:16:00Z"/>
                <w:rFonts w:ascii="Arial" w:eastAsia="DengXian" w:hAnsi="Arial" w:cs="Arial"/>
                <w:bCs/>
                <w:iCs/>
                <w:sz w:val="18"/>
                <w:szCs w:val="18"/>
                <w:lang w:eastAsia="zh-CN"/>
              </w:rPr>
            </w:pPr>
            <w:ins w:id="2238" w:author="NR-QoE_Core" w:date="2022-02-28T11:27:00Z">
              <w:r>
                <w:rPr>
                  <w:rFonts w:ascii="Arial" w:eastAsia="DengXian" w:hAnsi="Arial" w:cs="Arial" w:hint="eastAsia"/>
                  <w:bCs/>
                  <w:iCs/>
                  <w:sz w:val="18"/>
                  <w:szCs w:val="18"/>
                  <w:lang w:eastAsia="zh-CN"/>
                </w:rPr>
                <w:t>No</w:t>
              </w:r>
            </w:ins>
          </w:p>
        </w:tc>
      </w:tr>
      <w:bookmarkEnd w:id="2123"/>
    </w:tbl>
    <w:p w14:paraId="378086CB" w14:textId="41CDDF5A" w:rsidR="00E806F3" w:rsidRDefault="00E806F3" w:rsidP="3C4B4EC4">
      <w:pPr>
        <w:pStyle w:val="B1"/>
        <w:rPr>
          <w:ins w:id="2239" w:author="NR_redcap-Core" w:date="2022-03-03T20:53:00Z"/>
        </w:rPr>
      </w:pPr>
    </w:p>
    <w:p w14:paraId="67D73641" w14:textId="77777777" w:rsidR="00C43929" w:rsidRDefault="00C43929" w:rsidP="00C43929">
      <w:pPr>
        <w:pStyle w:val="Heading3"/>
        <w:rPr>
          <w:ins w:id="2240" w:author="NR_redcap-Core" w:date="2022-03-03T20:53:00Z"/>
        </w:rPr>
      </w:pPr>
      <w:ins w:id="2241" w:author="NR_redcap-Core" w:date="2022-03-03T20:53:00Z">
        <w:r w:rsidRPr="00F4543C">
          <w:t>4.2.</w:t>
        </w:r>
        <w:r>
          <w:t>xx</w:t>
        </w:r>
        <w:r w:rsidRPr="00F4543C">
          <w:tab/>
        </w:r>
        <w:proofErr w:type="spellStart"/>
        <w:r>
          <w:t>RedCap</w:t>
        </w:r>
        <w:proofErr w:type="spellEnd"/>
        <w:r w:rsidRPr="00F4543C">
          <w:t xml:space="preserve"> Parameters</w:t>
        </w:r>
      </w:ins>
    </w:p>
    <w:p w14:paraId="464957FF" w14:textId="77777777" w:rsidR="00C43929" w:rsidRPr="00F4543C" w:rsidRDefault="00C43929" w:rsidP="00C43929">
      <w:pPr>
        <w:pStyle w:val="Heading4"/>
        <w:rPr>
          <w:ins w:id="2242" w:author="NR_redcap-Core" w:date="2022-03-03T20:53:00Z"/>
        </w:rPr>
      </w:pPr>
      <w:ins w:id="2243" w:author="NR_redcap-Core" w:date="2022-03-03T20:53:00Z">
        <w:r w:rsidRPr="00F4543C">
          <w:t>4.2.</w:t>
        </w:r>
        <w:r>
          <w:t>xx</w:t>
        </w:r>
        <w:r w:rsidRPr="00F4543C">
          <w:t>.1</w:t>
        </w:r>
        <w:r w:rsidRPr="00F4543C">
          <w:tab/>
        </w:r>
        <w:r>
          <w:t xml:space="preserve">Definition of </w:t>
        </w:r>
        <w:proofErr w:type="spellStart"/>
        <w:r>
          <w:t>RedCap</w:t>
        </w:r>
        <w:proofErr w:type="spellEnd"/>
        <w:r>
          <w:t xml:space="preserve"> UE</w:t>
        </w:r>
      </w:ins>
    </w:p>
    <w:p w14:paraId="06C19932" w14:textId="77777777" w:rsidR="00C43929" w:rsidRDefault="00C43929" w:rsidP="00C43929">
      <w:pPr>
        <w:rPr>
          <w:ins w:id="2244" w:author="NR_redcap-Core" w:date="2022-03-03T20:53:00Z"/>
        </w:rPr>
      </w:pPr>
      <w:proofErr w:type="spellStart"/>
      <w:ins w:id="2245" w:author="NR_redcap-Core" w:date="2022-03-03T20:53:00Z">
        <w:r>
          <w:t>RedCap</w:t>
        </w:r>
        <w:proofErr w:type="spellEnd"/>
        <w:r>
          <w:t xml:space="preserve"> UE is the UE with reduced capability:</w:t>
        </w:r>
      </w:ins>
    </w:p>
    <w:p w14:paraId="4C1ED88C" w14:textId="77777777" w:rsidR="00C43929" w:rsidRDefault="00C43929" w:rsidP="00C43929">
      <w:pPr>
        <w:pStyle w:val="B1"/>
        <w:numPr>
          <w:ilvl w:val="0"/>
          <w:numId w:val="7"/>
        </w:numPr>
        <w:spacing w:line="240" w:lineRule="auto"/>
        <w:rPr>
          <w:ins w:id="2246" w:author="NR_redcap-Core" w:date="2022-03-03T20:53:00Z"/>
          <w:lang w:val="en-US"/>
        </w:rPr>
      </w:pPr>
      <w:ins w:id="2247"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 xml:space="preserve">UE features and corresponding capabilities related to UE bandwidths wider than 20 MHz in FR1 or wider than 100 MHz in FR2 are not supported by </w:t>
        </w:r>
        <w:proofErr w:type="spellStart"/>
        <w:r w:rsidRPr="00FB4C0F">
          <w:rPr>
            <w:lang w:val="en-US"/>
          </w:rPr>
          <w:t>RedCap</w:t>
        </w:r>
        <w:proofErr w:type="spellEnd"/>
        <w:r w:rsidRPr="00FB4C0F">
          <w:rPr>
            <w:lang w:val="en-US"/>
          </w:rPr>
          <w:t xml:space="preserve"> UEs</w:t>
        </w:r>
        <w:r>
          <w:rPr>
            <w:lang w:val="en-US"/>
          </w:rPr>
          <w:t>;</w:t>
        </w:r>
        <w:r w:rsidRPr="002C6435">
          <w:rPr>
            <w:lang w:val="en-US"/>
          </w:rPr>
          <w:t xml:space="preserve"> </w:t>
        </w:r>
      </w:ins>
    </w:p>
    <w:p w14:paraId="56665457" w14:textId="77777777" w:rsidR="00C43929" w:rsidRDefault="00C43929" w:rsidP="00C43929">
      <w:pPr>
        <w:pStyle w:val="B1"/>
        <w:numPr>
          <w:ilvl w:val="0"/>
          <w:numId w:val="7"/>
        </w:numPr>
        <w:spacing w:line="240" w:lineRule="auto"/>
        <w:rPr>
          <w:ins w:id="2248" w:author="NR_redcap-Core" w:date="2022-03-03T20:53:00Z"/>
          <w:lang w:val="en-US"/>
        </w:rPr>
      </w:pPr>
      <w:ins w:id="2249" w:author="NR_redcap-Core" w:date="2022-03-03T20:53:00Z">
        <w:r>
          <w:rPr>
            <w:lang w:val="en-US"/>
          </w:rPr>
          <w:t>The maximum mandatory supported DRB number is 8;</w:t>
        </w:r>
      </w:ins>
    </w:p>
    <w:p w14:paraId="2EBE7382" w14:textId="77777777" w:rsidR="00C43929" w:rsidRDefault="00C43929" w:rsidP="00C43929">
      <w:pPr>
        <w:pStyle w:val="B1"/>
        <w:numPr>
          <w:ilvl w:val="0"/>
          <w:numId w:val="7"/>
        </w:numPr>
        <w:spacing w:line="240" w:lineRule="auto"/>
        <w:rPr>
          <w:ins w:id="2250" w:author="NR_redcap-Core" w:date="2022-03-03T20:53:00Z"/>
          <w:lang w:val="en-US"/>
        </w:rPr>
      </w:pPr>
      <w:ins w:id="2251" w:author="NR_redcap-Core" w:date="2022-03-03T20:53:00Z">
        <w:r>
          <w:rPr>
            <w:lang w:val="en-US"/>
          </w:rPr>
          <w:t>The mandatory supported PDCP SN length is 12 bits while 18 bits being optional;</w:t>
        </w:r>
      </w:ins>
    </w:p>
    <w:p w14:paraId="5B621D43" w14:textId="77777777" w:rsidR="00C43929" w:rsidRPr="00507537" w:rsidRDefault="00C43929" w:rsidP="00C43929">
      <w:pPr>
        <w:pStyle w:val="B1"/>
        <w:numPr>
          <w:ilvl w:val="0"/>
          <w:numId w:val="7"/>
        </w:numPr>
        <w:spacing w:line="240" w:lineRule="auto"/>
        <w:rPr>
          <w:ins w:id="2252" w:author="NR_redcap-Core" w:date="2022-03-03T20:53:00Z"/>
          <w:lang w:val="en-US"/>
        </w:rPr>
      </w:pPr>
      <w:ins w:id="2253"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5E0987C7" w14:textId="77777777" w:rsidR="00C43929" w:rsidRPr="00BA53D3" w:rsidRDefault="00C43929" w:rsidP="00C43929">
      <w:pPr>
        <w:pStyle w:val="B1"/>
        <w:numPr>
          <w:ilvl w:val="0"/>
          <w:numId w:val="7"/>
        </w:numPr>
        <w:spacing w:line="240" w:lineRule="auto"/>
        <w:rPr>
          <w:ins w:id="2254" w:author="NR_redcap-Core" w:date="2022-03-03T20:53:00Z"/>
          <w:lang w:val="en-US"/>
        </w:rPr>
      </w:pPr>
      <w:ins w:id="2255"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FB4C0F">
          <w:rPr>
            <w:lang w:val="en-US"/>
          </w:rPr>
          <w:t>RedCap</w:t>
        </w:r>
        <w:proofErr w:type="spellEnd"/>
        <w:r w:rsidRPr="00FB4C0F">
          <w:rPr>
            <w:lang w:val="en-US"/>
          </w:rPr>
          <w:t xml:space="preserve"> UEs</w:t>
        </w:r>
        <w:r>
          <w:rPr>
            <w:lang w:val="en-US"/>
          </w:rPr>
          <w:t>;</w:t>
        </w:r>
      </w:ins>
    </w:p>
    <w:p w14:paraId="2EAAC179" w14:textId="77777777" w:rsidR="00C43929" w:rsidRDefault="00C43929" w:rsidP="00C43929">
      <w:pPr>
        <w:pStyle w:val="B1"/>
        <w:numPr>
          <w:ilvl w:val="0"/>
          <w:numId w:val="7"/>
        </w:numPr>
        <w:spacing w:line="240" w:lineRule="auto"/>
        <w:rPr>
          <w:ins w:id="2256" w:author="NR_redcap-Core" w:date="2022-03-03T20:53:00Z"/>
          <w:lang w:val="en-US"/>
        </w:rPr>
      </w:pPr>
      <w:ins w:id="2257"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r>
          <w:rPr>
            <w:lang w:val="en-US"/>
          </w:rPr>
          <w:t xml:space="preserve"> </w:t>
        </w:r>
        <w:r w:rsidRPr="00FD74E8">
          <w:rPr>
            <w:lang w:val="en-US"/>
          </w:rPr>
          <w:t>same as non-</w:t>
        </w:r>
        <w:proofErr w:type="spellStart"/>
        <w:r w:rsidRPr="00FD74E8">
          <w:rPr>
            <w:lang w:val="en-US"/>
          </w:rPr>
          <w:t>RedCap</w:t>
        </w:r>
        <w:proofErr w:type="spellEnd"/>
        <w:r w:rsidRPr="00FD74E8">
          <w:rPr>
            <w:lang w:val="en-US"/>
          </w:rPr>
          <w:t xml:space="preserve"> UEs</w:t>
        </w:r>
        <w:r w:rsidRPr="002C6435">
          <w:rPr>
            <w:lang w:val="en-US"/>
          </w:rPr>
          <w:t>, unless indicated otherwise.</w:t>
        </w:r>
      </w:ins>
    </w:p>
    <w:p w14:paraId="67CD132D" w14:textId="77777777" w:rsidR="00C43929" w:rsidRDefault="00C43929" w:rsidP="00C43929">
      <w:pPr>
        <w:pStyle w:val="EditorsNote"/>
        <w:ind w:left="1704" w:hanging="1420"/>
        <w:rPr>
          <w:ins w:id="2258" w:author="NR_redcap-Core" w:date="2022-03-03T20:53:00Z"/>
        </w:rPr>
      </w:pPr>
      <w:bookmarkStart w:id="2259" w:name="_Hlk85724671"/>
      <w:ins w:id="2260" w:author="NR_redcap-Core" w:date="2022-03-03T20:53:00Z">
        <w:r>
          <w:t>Editor's Note:</w:t>
        </w:r>
        <w:r>
          <w:tab/>
          <w:t xml:space="preserve">May be updated based on latest RAN1 and RAN4 agreements. </w:t>
        </w:r>
      </w:ins>
    </w:p>
    <w:bookmarkEnd w:id="2259"/>
    <w:p w14:paraId="4165857B" w14:textId="77777777" w:rsidR="00C43929" w:rsidDel="00D5219D" w:rsidRDefault="00C43929" w:rsidP="00C43929">
      <w:pPr>
        <w:rPr>
          <w:ins w:id="2261" w:author="NR_redcap-Core" w:date="2022-03-03T20:53:00Z"/>
          <w:del w:id="2262" w:author="RAN2#115-e108-1" w:date="2021-10-21T16:03:00Z"/>
        </w:rPr>
      </w:pPr>
    </w:p>
    <w:p w14:paraId="6EBE9B3E" w14:textId="77777777" w:rsidR="00C43929" w:rsidRPr="00F4543C" w:rsidRDefault="00C43929" w:rsidP="00C43929">
      <w:pPr>
        <w:pStyle w:val="Heading4"/>
        <w:rPr>
          <w:ins w:id="2263" w:author="NR_redcap-Core" w:date="2022-03-03T20:53:00Z"/>
        </w:rPr>
      </w:pPr>
      <w:ins w:id="2264" w:author="NR_redcap-Core" w:date="2022-03-03T20:53:00Z">
        <w:r w:rsidRPr="00F4543C">
          <w:lastRenderedPageBreak/>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2265" w:author="NR_redcap-Core" w:date="2022-03-03T20:53:00Z"/>
        </w:trPr>
        <w:tc>
          <w:tcPr>
            <w:tcW w:w="7290" w:type="dxa"/>
          </w:tcPr>
          <w:p w14:paraId="21569861" w14:textId="77777777" w:rsidR="00C43929" w:rsidRPr="00F4543C" w:rsidRDefault="00C43929" w:rsidP="008A3CBA">
            <w:pPr>
              <w:pStyle w:val="TAH"/>
              <w:rPr>
                <w:ins w:id="2266" w:author="NR_redcap-Core" w:date="2022-03-03T20:53:00Z"/>
                <w:rFonts w:cs="Arial"/>
                <w:szCs w:val="18"/>
              </w:rPr>
            </w:pPr>
            <w:ins w:id="2267"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2268" w:author="NR_redcap-Core" w:date="2022-03-03T20:53:00Z"/>
                <w:rFonts w:cs="Arial"/>
                <w:szCs w:val="18"/>
              </w:rPr>
            </w:pPr>
            <w:ins w:id="2269"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2270" w:author="NR_redcap-Core" w:date="2022-03-03T20:53:00Z"/>
                <w:rFonts w:cs="Arial"/>
                <w:szCs w:val="18"/>
              </w:rPr>
            </w:pPr>
            <w:ins w:id="2271"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2272" w:author="NR_redcap-Core" w:date="2022-03-03T20:53:00Z"/>
                <w:rFonts w:cs="Arial"/>
                <w:szCs w:val="18"/>
              </w:rPr>
            </w:pPr>
            <w:ins w:id="2273" w:author="NR_redcap-Core" w:date="2022-03-03T20:53:00Z">
              <w:r w:rsidRPr="00F4543C">
                <w:rPr>
                  <w:rFonts w:cs="Arial"/>
                  <w:szCs w:val="18"/>
                </w:rPr>
                <w:t>FDD-TDD DIFF</w:t>
              </w:r>
            </w:ins>
          </w:p>
        </w:tc>
      </w:tr>
      <w:tr w:rsidR="00C43929" w:rsidRPr="00F4543C" w14:paraId="5D7CACA3" w14:textId="77777777" w:rsidTr="008A3CBA">
        <w:trPr>
          <w:cantSplit/>
          <w:ins w:id="2274" w:author="NR_redcap-Core" w:date="2022-03-03T20:53:00Z"/>
        </w:trPr>
        <w:tc>
          <w:tcPr>
            <w:tcW w:w="7290" w:type="dxa"/>
          </w:tcPr>
          <w:p w14:paraId="79490140" w14:textId="77777777" w:rsidR="00C43929" w:rsidRDefault="00C43929" w:rsidP="008A3CBA">
            <w:pPr>
              <w:pStyle w:val="TAL"/>
              <w:rPr>
                <w:ins w:id="2275" w:author="NR_redcap-Core" w:date="2022-03-03T20:53:00Z"/>
                <w:rFonts w:cs="Arial"/>
                <w:b/>
                <w:bCs/>
                <w:i/>
                <w:iCs/>
                <w:szCs w:val="18"/>
              </w:rPr>
            </w:pPr>
            <w:ins w:id="2276"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2277" w:author="NR_redcap-Core" w:date="2022-03-03T20:53:00Z"/>
              </w:rPr>
            </w:pPr>
            <w:ins w:id="2278"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r>
                <w:rPr>
                  <w:rFonts w:cs="Arial"/>
                  <w:szCs w:val="18"/>
                </w:rPr>
                <w:t>6</w:t>
              </w:r>
              <w:r w:rsidRPr="001C6F6F">
                <w:rPr>
                  <w:rFonts w:cs="Arial"/>
                  <w:szCs w:val="18"/>
                </w:rPr>
                <w:t xml:space="preserve"> </w:t>
              </w:r>
              <w:r>
                <w:rPr>
                  <w:rFonts w:cs="Arial"/>
                  <w:szCs w:val="18"/>
                </w:rPr>
                <w:t>DRBs</w:t>
              </w:r>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2A75C734" w14:textId="77777777" w:rsidR="00C43929" w:rsidRPr="00F4543C" w:rsidRDefault="00C43929" w:rsidP="008A3CBA">
            <w:pPr>
              <w:pStyle w:val="TAL"/>
              <w:jc w:val="center"/>
              <w:rPr>
                <w:ins w:id="2279" w:author="NR_redcap-Core" w:date="2022-03-03T20:53:00Z"/>
              </w:rPr>
            </w:pPr>
            <w:ins w:id="2280"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2281" w:author="NR_redcap-Core" w:date="2022-03-03T20:53:00Z"/>
              </w:rPr>
            </w:pPr>
            <w:ins w:id="2282"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2283" w:author="NR_redcap-Core" w:date="2022-03-03T20:53:00Z"/>
              </w:rPr>
            </w:pPr>
            <w:ins w:id="2284" w:author="NR_redcap-Core" w:date="2022-03-03T20:53:00Z">
              <w:r w:rsidRPr="00F4543C">
                <w:rPr>
                  <w:rFonts w:cs="Arial"/>
                  <w:szCs w:val="18"/>
                </w:rPr>
                <w:t>No</w:t>
              </w:r>
            </w:ins>
          </w:p>
        </w:tc>
      </w:tr>
      <w:tr w:rsidR="00C43929" w:rsidRPr="00F4543C" w14:paraId="22673A6C" w14:textId="77777777" w:rsidTr="008A3CBA">
        <w:trPr>
          <w:cantSplit/>
          <w:ins w:id="2285" w:author="NR_redcap-Core" w:date="2022-03-03T20:53:00Z"/>
        </w:trPr>
        <w:tc>
          <w:tcPr>
            <w:tcW w:w="7290" w:type="dxa"/>
          </w:tcPr>
          <w:p w14:paraId="12F7D8B6" w14:textId="77777777" w:rsidR="00C43929" w:rsidRDefault="00C43929" w:rsidP="008A3CBA">
            <w:pPr>
              <w:pStyle w:val="TAL"/>
              <w:rPr>
                <w:ins w:id="2286" w:author="NR_redcap-Core" w:date="2022-03-03T20:53:00Z"/>
                <w:rFonts w:cs="Arial"/>
                <w:b/>
                <w:bCs/>
                <w:i/>
                <w:iCs/>
                <w:szCs w:val="18"/>
              </w:rPr>
            </w:pPr>
            <w:ins w:id="2287" w:author="NR_redcap-Core" w:date="2022-03-03T20:53:00Z">
              <w:r w:rsidRPr="00D5219D">
                <w:rPr>
                  <w:rFonts w:cs="Arial"/>
                  <w:b/>
                  <w:bCs/>
                  <w:i/>
                  <w:iCs/>
                  <w:szCs w:val="18"/>
                </w:rPr>
                <w:t>supportOfRedCap-r17</w:t>
              </w:r>
            </w:ins>
          </w:p>
          <w:p w14:paraId="49417C62" w14:textId="77777777" w:rsidR="00C43929" w:rsidRDefault="00C43929" w:rsidP="008A3CBA">
            <w:pPr>
              <w:pStyle w:val="TAL"/>
              <w:rPr>
                <w:ins w:id="2288" w:author="NR_redcap-Core" w:date="2022-03-03T20:53:00Z"/>
                <w:rFonts w:cs="Arial"/>
                <w:szCs w:val="18"/>
              </w:rPr>
            </w:pPr>
            <w:ins w:id="2289"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90" w:author="NR_redcap-Core" w:date="2022-03-03T20:53:00Z"/>
                <w:rFonts w:cs="Arial"/>
                <w:szCs w:val="18"/>
              </w:rPr>
            </w:pPr>
            <w:ins w:id="2291" w:author="NR_redcap-Core" w:date="2022-03-03T20:53: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92" w:author="NR_redcap-Core" w:date="2022-03-03T20:53:00Z"/>
                <w:rFonts w:cs="Arial"/>
                <w:szCs w:val="18"/>
              </w:rPr>
            </w:pPr>
            <w:ins w:id="2293" w:author="NR_redcap-Core" w:date="2022-03-03T20:53: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r>
                <w:rPr>
                  <w:rFonts w:cs="Arial"/>
                  <w:szCs w:val="18"/>
                </w:rPr>
                <w:t>;</w:t>
              </w:r>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2294" w:author="NR_redcap-Core" w:date="2022-03-03T20:53:00Z"/>
                <w:rFonts w:cs="Arial"/>
                <w:szCs w:val="18"/>
              </w:rPr>
            </w:pPr>
            <w:ins w:id="2295" w:author="NR_redcap-Core" w:date="2022-03-03T20:53: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w:t>
              </w:r>
              <w:r w:rsidRPr="00A45FB7">
                <w:rPr>
                  <w:rFonts w:cs="Arial"/>
                  <w:szCs w:val="18"/>
                </w:rPr>
                <w:t>random access</w:t>
              </w:r>
              <w:r>
                <w:rPr>
                  <w:rFonts w:cs="Arial"/>
                  <w:szCs w:val="18"/>
                </w:rPr>
                <w:t>;</w:t>
              </w:r>
            </w:ins>
          </w:p>
          <w:p w14:paraId="3CF238E0" w14:textId="77777777" w:rsidR="00C43929" w:rsidRDefault="00C43929" w:rsidP="008A3CBA">
            <w:pPr>
              <w:pStyle w:val="TAL"/>
              <w:rPr>
                <w:ins w:id="2296" w:author="NR_redcap-Core" w:date="2022-03-03T20:53:00Z"/>
                <w:rFonts w:cs="Arial"/>
                <w:szCs w:val="18"/>
              </w:rPr>
            </w:pPr>
            <w:ins w:id="2297" w:author="NR_redcap-Core" w:date="2022-03-03T20:53:00Z">
              <w:r>
                <w:rPr>
                  <w:rFonts w:cs="Arial"/>
                  <w:szCs w:val="18"/>
                </w:rPr>
                <w:t xml:space="preserve">A </w:t>
              </w:r>
              <w:proofErr w:type="spellStart"/>
              <w:r>
                <w:rPr>
                  <w:rFonts w:cs="Arial"/>
                  <w:szCs w:val="18"/>
                </w:rPr>
                <w:t>RedCap</w:t>
              </w:r>
              <w:proofErr w:type="spellEnd"/>
              <w:r>
                <w:rPr>
                  <w:rFonts w:cs="Arial"/>
                  <w:szCs w:val="18"/>
                </w:rPr>
                <w:t xml:space="preserve"> UE shall always set the capability to “1”. </w:t>
              </w:r>
            </w:ins>
          </w:p>
          <w:p w14:paraId="337CAB04" w14:textId="77777777" w:rsidR="00C43929" w:rsidRPr="00B63307" w:rsidRDefault="00C43929" w:rsidP="008A3CBA">
            <w:pPr>
              <w:pStyle w:val="TAL"/>
              <w:rPr>
                <w:ins w:id="2298"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299" w:author="NR_redcap-Core" w:date="2022-03-03T20:53:00Z"/>
                <w:rFonts w:cs="Arial"/>
                <w:szCs w:val="18"/>
              </w:rPr>
            </w:pPr>
            <w:ins w:id="2300"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301" w:author="NR_redcap-Core" w:date="2022-03-03T20:53:00Z"/>
                <w:rFonts w:cs="Arial"/>
                <w:szCs w:val="18"/>
              </w:rPr>
            </w:pPr>
            <w:ins w:id="2302"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303" w:author="NR_redcap-Core" w:date="2022-03-03T20:53:00Z"/>
                <w:rFonts w:cs="Arial"/>
                <w:szCs w:val="18"/>
              </w:rPr>
            </w:pPr>
            <w:ins w:id="2304" w:author="NR_redcap-Core" w:date="2022-03-03T20:53:00Z">
              <w:r w:rsidRPr="00F4543C">
                <w:rPr>
                  <w:rFonts w:cs="Arial"/>
                  <w:szCs w:val="18"/>
                </w:rPr>
                <w:t>No</w:t>
              </w:r>
            </w:ins>
          </w:p>
        </w:tc>
      </w:tr>
    </w:tbl>
    <w:p w14:paraId="6D390EDC" w14:textId="77777777" w:rsidR="00C43929" w:rsidRPr="00FD74E8" w:rsidRDefault="00C43929" w:rsidP="00C43929">
      <w:pPr>
        <w:rPr>
          <w:ins w:id="2305" w:author="NR_redcap-Core" w:date="2022-03-03T20:53:00Z"/>
        </w:rPr>
      </w:pPr>
    </w:p>
    <w:p w14:paraId="40FBEEA8" w14:textId="77777777" w:rsidR="00C43929" w:rsidRPr="00F4543C" w:rsidRDefault="00C43929" w:rsidP="00C43929">
      <w:pPr>
        <w:pStyle w:val="Heading4"/>
        <w:rPr>
          <w:ins w:id="2306" w:author="NR_redcap-Core" w:date="2022-03-03T20:53:00Z"/>
        </w:rPr>
      </w:pPr>
      <w:ins w:id="2307"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308" w:author="NR_redcap-Core" w:date="2022-03-03T20:53:00Z"/>
        </w:trPr>
        <w:tc>
          <w:tcPr>
            <w:tcW w:w="7290" w:type="dxa"/>
          </w:tcPr>
          <w:p w14:paraId="1BFF69B1" w14:textId="77777777" w:rsidR="00C43929" w:rsidRPr="00F4543C" w:rsidRDefault="00C43929" w:rsidP="008A3CBA">
            <w:pPr>
              <w:pStyle w:val="TAH"/>
              <w:rPr>
                <w:ins w:id="2309" w:author="NR_redcap-Core" w:date="2022-03-03T20:53:00Z"/>
                <w:rFonts w:cs="Arial"/>
                <w:szCs w:val="18"/>
              </w:rPr>
            </w:pPr>
            <w:ins w:id="2310"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311" w:author="NR_redcap-Core" w:date="2022-03-03T20:53:00Z"/>
                <w:rFonts w:cs="Arial"/>
                <w:szCs w:val="18"/>
              </w:rPr>
            </w:pPr>
            <w:ins w:id="2312"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313" w:author="NR_redcap-Core" w:date="2022-03-03T20:53:00Z"/>
                <w:rFonts w:cs="Arial"/>
                <w:szCs w:val="18"/>
              </w:rPr>
            </w:pPr>
            <w:ins w:id="2314"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315" w:author="NR_redcap-Core" w:date="2022-03-03T20:53:00Z"/>
                <w:rFonts w:cs="Arial"/>
                <w:szCs w:val="18"/>
              </w:rPr>
            </w:pPr>
            <w:ins w:id="2316" w:author="NR_redcap-Core" w:date="2022-03-03T20:53:00Z">
              <w:r w:rsidRPr="00F4543C">
                <w:rPr>
                  <w:rFonts w:cs="Arial"/>
                  <w:szCs w:val="18"/>
                </w:rPr>
                <w:t>FDD-TDD DIFF</w:t>
              </w:r>
            </w:ins>
          </w:p>
        </w:tc>
      </w:tr>
      <w:tr w:rsidR="00C43929" w:rsidRPr="00F4543C" w14:paraId="0C5FE0E5" w14:textId="77777777" w:rsidTr="008A3CBA">
        <w:trPr>
          <w:cantSplit/>
          <w:ins w:id="2317" w:author="NR_redcap-Core" w:date="2022-03-03T20:53:00Z"/>
        </w:trPr>
        <w:tc>
          <w:tcPr>
            <w:tcW w:w="7290" w:type="dxa"/>
          </w:tcPr>
          <w:p w14:paraId="00E56B69" w14:textId="77777777" w:rsidR="00C43929" w:rsidRDefault="00C43929" w:rsidP="008A3CBA">
            <w:pPr>
              <w:pStyle w:val="TAL"/>
              <w:rPr>
                <w:ins w:id="2318" w:author="NR_redcap-Core" w:date="2022-03-03T20:53:00Z"/>
                <w:rFonts w:cs="Arial"/>
                <w:b/>
                <w:bCs/>
                <w:i/>
                <w:iCs/>
                <w:szCs w:val="18"/>
              </w:rPr>
            </w:pPr>
            <w:ins w:id="2319"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320" w:author="NR_redcap-Core" w:date="2022-03-03T20:53:00Z"/>
              </w:rPr>
            </w:pPr>
            <w:ins w:id="2321"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14415063" w14:textId="77777777" w:rsidR="00C43929" w:rsidRPr="00F4543C" w:rsidRDefault="00C43929" w:rsidP="008A3CBA">
            <w:pPr>
              <w:pStyle w:val="TAL"/>
              <w:jc w:val="center"/>
              <w:rPr>
                <w:ins w:id="2322" w:author="NR_redcap-Core" w:date="2022-03-03T20:53:00Z"/>
              </w:rPr>
            </w:pPr>
            <w:ins w:id="2323"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324" w:author="NR_redcap-Core" w:date="2022-03-03T20:53:00Z"/>
              </w:rPr>
            </w:pPr>
            <w:ins w:id="2325"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326" w:author="NR_redcap-Core" w:date="2022-03-03T20:53:00Z"/>
              </w:rPr>
            </w:pPr>
            <w:ins w:id="2327" w:author="NR_redcap-Core" w:date="2022-03-03T20:53:00Z">
              <w:r w:rsidRPr="00F4543C">
                <w:rPr>
                  <w:rFonts w:cs="Arial"/>
                  <w:szCs w:val="18"/>
                </w:rPr>
                <w:t>No</w:t>
              </w:r>
            </w:ins>
          </w:p>
        </w:tc>
      </w:tr>
    </w:tbl>
    <w:p w14:paraId="55436A96" w14:textId="77777777" w:rsidR="00C43929" w:rsidRDefault="00C43929" w:rsidP="00C43929">
      <w:pPr>
        <w:rPr>
          <w:ins w:id="2328" w:author="NR_redcap-Core" w:date="2022-03-03T20:53:00Z"/>
        </w:rPr>
      </w:pPr>
    </w:p>
    <w:p w14:paraId="165CDB94" w14:textId="77777777" w:rsidR="00C43929" w:rsidRPr="00F4543C" w:rsidRDefault="00C43929" w:rsidP="00C43929">
      <w:pPr>
        <w:pStyle w:val="Heading4"/>
        <w:rPr>
          <w:ins w:id="2329" w:author="NR_redcap-Core" w:date="2022-03-03T20:53:00Z"/>
        </w:rPr>
      </w:pPr>
      <w:ins w:id="2330"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331" w:author="NR_redcap-Core" w:date="2022-03-03T20:53:00Z"/>
        </w:trPr>
        <w:tc>
          <w:tcPr>
            <w:tcW w:w="7290" w:type="dxa"/>
          </w:tcPr>
          <w:p w14:paraId="03608381" w14:textId="77777777" w:rsidR="00C43929" w:rsidRPr="00F4543C" w:rsidRDefault="00C43929" w:rsidP="008A3CBA">
            <w:pPr>
              <w:pStyle w:val="TAH"/>
              <w:rPr>
                <w:ins w:id="2332" w:author="NR_redcap-Core" w:date="2022-03-03T20:53:00Z"/>
                <w:rFonts w:cs="Arial"/>
                <w:szCs w:val="18"/>
              </w:rPr>
            </w:pPr>
            <w:ins w:id="2333"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334" w:author="NR_redcap-Core" w:date="2022-03-03T20:53:00Z"/>
                <w:rFonts w:cs="Arial"/>
                <w:szCs w:val="18"/>
              </w:rPr>
            </w:pPr>
            <w:ins w:id="2335"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336" w:author="NR_redcap-Core" w:date="2022-03-03T20:53:00Z"/>
                <w:rFonts w:cs="Arial"/>
                <w:szCs w:val="18"/>
              </w:rPr>
            </w:pPr>
            <w:ins w:id="2337"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338" w:author="NR_redcap-Core" w:date="2022-03-03T20:53:00Z"/>
                <w:rFonts w:cs="Arial"/>
                <w:szCs w:val="18"/>
              </w:rPr>
            </w:pPr>
            <w:ins w:id="2339" w:author="NR_redcap-Core" w:date="2022-03-03T20:53:00Z">
              <w:r w:rsidRPr="00F4543C">
                <w:rPr>
                  <w:rFonts w:cs="Arial"/>
                  <w:szCs w:val="18"/>
                </w:rPr>
                <w:t>FDD-TDD DIFF</w:t>
              </w:r>
            </w:ins>
          </w:p>
        </w:tc>
      </w:tr>
      <w:tr w:rsidR="00C43929" w:rsidRPr="00F4543C" w14:paraId="1B1888D9" w14:textId="77777777" w:rsidTr="008A3CBA">
        <w:trPr>
          <w:cantSplit/>
          <w:ins w:id="2340" w:author="NR_redcap-Core" w:date="2022-03-03T20:53:00Z"/>
        </w:trPr>
        <w:tc>
          <w:tcPr>
            <w:tcW w:w="7290" w:type="dxa"/>
          </w:tcPr>
          <w:p w14:paraId="06DE915D" w14:textId="77777777" w:rsidR="00C43929" w:rsidRDefault="00C43929" w:rsidP="008A3CBA">
            <w:pPr>
              <w:pStyle w:val="TAL"/>
              <w:rPr>
                <w:ins w:id="2341" w:author="NR_redcap-Core" w:date="2022-03-03T20:53:00Z"/>
                <w:rFonts w:cs="Arial"/>
                <w:b/>
                <w:bCs/>
                <w:i/>
                <w:iCs/>
                <w:szCs w:val="18"/>
              </w:rPr>
            </w:pPr>
            <w:ins w:id="2342"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343" w:author="NR_redcap-Core" w:date="2022-03-03T20:53:00Z"/>
              </w:rPr>
            </w:pPr>
            <w:ins w:id="2344"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4B391DBB" w14:textId="77777777" w:rsidR="00C43929" w:rsidRPr="00F4543C" w:rsidRDefault="00C43929" w:rsidP="008A3CBA">
            <w:pPr>
              <w:pStyle w:val="TAL"/>
              <w:jc w:val="center"/>
              <w:rPr>
                <w:ins w:id="2345" w:author="NR_redcap-Core" w:date="2022-03-03T20:53:00Z"/>
              </w:rPr>
            </w:pPr>
            <w:ins w:id="2346"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347" w:author="NR_redcap-Core" w:date="2022-03-03T20:53:00Z"/>
              </w:rPr>
            </w:pPr>
            <w:ins w:id="2348"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349" w:author="NR_redcap-Core" w:date="2022-03-03T20:53:00Z"/>
              </w:rPr>
            </w:pPr>
            <w:ins w:id="2350" w:author="NR_redcap-Core" w:date="2022-03-03T20:53:00Z">
              <w:r w:rsidRPr="00F4543C">
                <w:rPr>
                  <w:rFonts w:cs="Arial"/>
                  <w:szCs w:val="18"/>
                </w:rPr>
                <w:t>No</w:t>
              </w:r>
            </w:ins>
          </w:p>
        </w:tc>
      </w:tr>
    </w:tbl>
    <w:p w14:paraId="1746A8DA" w14:textId="77777777" w:rsidR="00C43929" w:rsidRPr="001F4300" w:rsidRDefault="00C43929" w:rsidP="00C43929">
      <w:pPr>
        <w:rPr>
          <w:ins w:id="2351"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352" w:name="_Toc12750913"/>
      <w:bookmarkStart w:id="2353" w:name="_Toc29382278"/>
      <w:bookmarkStart w:id="2354" w:name="_Toc37093395"/>
      <w:bookmarkStart w:id="2355" w:name="_Toc37238671"/>
      <w:bookmarkStart w:id="2356" w:name="_Toc37238785"/>
      <w:bookmarkStart w:id="2357" w:name="_Toc46488707"/>
      <w:bookmarkStart w:id="2358" w:name="_Toc52574129"/>
      <w:bookmarkStart w:id="2359" w:name="_Toc52574215"/>
      <w:bookmarkStart w:id="2360" w:name="_Toc90724069"/>
      <w:bookmarkStart w:id="2361" w:name="_Toc46488708"/>
      <w:bookmarkStart w:id="2362" w:name="_Toc52574130"/>
      <w:bookmarkStart w:id="2363" w:name="_Toc52574216"/>
      <w:bookmarkStart w:id="2364" w:name="_Toc90724070"/>
      <w:r w:rsidRPr="001F4300">
        <w:lastRenderedPageBreak/>
        <w:t>5</w:t>
      </w:r>
      <w:r w:rsidRPr="001F4300">
        <w:tab/>
        <w:t>Optional features without UE radio access capability parameters</w:t>
      </w:r>
      <w:bookmarkEnd w:id="2352"/>
      <w:bookmarkEnd w:id="2353"/>
      <w:bookmarkEnd w:id="2354"/>
      <w:bookmarkEnd w:id="2355"/>
      <w:bookmarkEnd w:id="2356"/>
      <w:bookmarkEnd w:id="2357"/>
      <w:bookmarkEnd w:id="2358"/>
      <w:bookmarkEnd w:id="2359"/>
      <w:bookmarkEnd w:id="2360"/>
    </w:p>
    <w:p w14:paraId="5A11DFA9" w14:textId="77777777" w:rsidR="00250B3B" w:rsidRPr="001F4300" w:rsidRDefault="00250B3B" w:rsidP="00250B3B">
      <w:pPr>
        <w:pStyle w:val="Heading2"/>
      </w:pPr>
      <w:r w:rsidRPr="001F4300">
        <w:t>5.1</w:t>
      </w:r>
      <w:r w:rsidRPr="001F4300">
        <w:tab/>
        <w:t>PWS features</w:t>
      </w:r>
      <w:bookmarkEnd w:id="2361"/>
      <w:bookmarkEnd w:id="2362"/>
      <w:bookmarkEnd w:id="2363"/>
      <w:bookmarkEnd w:id="2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365"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365"/>
    </w:tbl>
    <w:p w14:paraId="41DEAEF9" w14:textId="77777777" w:rsidR="00250B3B" w:rsidRPr="001F4300" w:rsidRDefault="00250B3B" w:rsidP="00250B3B"/>
    <w:p w14:paraId="16EB5642" w14:textId="77777777" w:rsidR="00250B3B" w:rsidRPr="001F4300" w:rsidRDefault="00250B3B" w:rsidP="00250B3B">
      <w:pPr>
        <w:pStyle w:val="Heading2"/>
      </w:pPr>
      <w:bookmarkStart w:id="2366" w:name="_Toc46488709"/>
      <w:bookmarkStart w:id="2367" w:name="_Toc52574131"/>
      <w:bookmarkStart w:id="2368" w:name="_Toc52574217"/>
      <w:bookmarkStart w:id="2369" w:name="_Toc90724071"/>
      <w:r w:rsidRPr="001F4300">
        <w:t>5.2</w:t>
      </w:r>
      <w:r w:rsidRPr="001F4300">
        <w:tab/>
        <w:t>UE receiver features</w:t>
      </w:r>
      <w:bookmarkEnd w:id="2366"/>
      <w:bookmarkEnd w:id="2367"/>
      <w:bookmarkEnd w:id="2368"/>
      <w:bookmarkEnd w:id="2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370" w:name="_Hlk40622094"/>
    </w:p>
    <w:p w14:paraId="23707215" w14:textId="77777777" w:rsidR="00250B3B" w:rsidRPr="001F4300" w:rsidRDefault="00250B3B" w:rsidP="00250B3B">
      <w:pPr>
        <w:pStyle w:val="Heading2"/>
      </w:pPr>
      <w:bookmarkStart w:id="2371" w:name="_Toc46488710"/>
      <w:bookmarkStart w:id="2372" w:name="_Toc52574132"/>
      <w:bookmarkStart w:id="2373" w:name="_Toc52574218"/>
      <w:bookmarkStart w:id="2374" w:name="_Toc90724072"/>
      <w:r w:rsidRPr="001F4300">
        <w:t>5.3</w:t>
      </w:r>
      <w:r w:rsidRPr="001F4300">
        <w:tab/>
        <w:t>RRC connection</w:t>
      </w:r>
      <w:bookmarkEnd w:id="2371"/>
      <w:bookmarkEnd w:id="2372"/>
      <w:bookmarkEnd w:id="2373"/>
      <w:bookmarkEnd w:id="2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 xml:space="preserve">RRC connection release with </w:t>
            </w:r>
            <w:proofErr w:type="spellStart"/>
            <w:r w:rsidRPr="001F4300">
              <w:rPr>
                <w:b/>
                <w:bCs/>
              </w:rPr>
              <w:t>deprioritisation</w:t>
            </w:r>
            <w:proofErr w:type="spellEnd"/>
          </w:p>
          <w:p w14:paraId="54E99978" w14:textId="77777777" w:rsidR="00250B3B" w:rsidRPr="001F4300" w:rsidRDefault="00250B3B" w:rsidP="008A3CBA">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375"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2370"/>
      <w:bookmarkEnd w:id="2375"/>
    </w:tbl>
    <w:p w14:paraId="0A6C523A" w14:textId="77777777" w:rsidR="00250B3B" w:rsidRPr="001F4300" w:rsidRDefault="00250B3B" w:rsidP="00250B3B"/>
    <w:p w14:paraId="789B3044" w14:textId="77777777" w:rsidR="00250B3B" w:rsidRPr="001F4300" w:rsidRDefault="00250B3B" w:rsidP="00250B3B">
      <w:pPr>
        <w:pStyle w:val="Heading2"/>
      </w:pPr>
      <w:bookmarkStart w:id="2376" w:name="_Toc52574133"/>
      <w:bookmarkStart w:id="2377" w:name="_Toc52574219"/>
      <w:bookmarkStart w:id="2378" w:name="_Toc90724073"/>
      <w:r w:rsidRPr="001F4300">
        <w:lastRenderedPageBreak/>
        <w:t>5.4</w:t>
      </w:r>
      <w:r w:rsidRPr="001F4300">
        <w:tab/>
        <w:t>Other features</w:t>
      </w:r>
      <w:bookmarkEnd w:id="2376"/>
      <w:bookmarkEnd w:id="2377"/>
      <w:bookmarkEnd w:id="2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proofErr w:type="spellStart"/>
            <w:r w:rsidRPr="001F4300">
              <w:rPr>
                <w:b/>
              </w:rPr>
              <w:t>eCall</w:t>
            </w:r>
            <w:proofErr w:type="spellEnd"/>
            <w:r w:rsidRPr="001F4300">
              <w:rPr>
                <w:b/>
              </w:rPr>
              <w:t xml:space="preserve"> over IMS</w:t>
            </w:r>
          </w:p>
          <w:p w14:paraId="64C42699" w14:textId="77777777" w:rsidR="00250B3B" w:rsidRPr="001F4300" w:rsidRDefault="00250B3B" w:rsidP="008A3CBA">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379"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380" w:author="NR_UE_pow_sav_enh-Core" w:date="2022-03-04T09:45:00Z"/>
                <w:b/>
                <w:bCs/>
              </w:rPr>
            </w:pPr>
            <w:ins w:id="2381"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382" w:author="NR_UE_pow_sav_enh-Core" w:date="2022-03-04T09:45:00Z"/>
                <w:b/>
              </w:rPr>
            </w:pPr>
            <w:ins w:id="2383"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384"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385" w:author="TEI17-MINT" w:date="2022-03-06T10:47:00Z"/>
                <w:b/>
              </w:rPr>
            </w:pPr>
            <w:ins w:id="2386" w:author="TEI17-MINT" w:date="2022-03-06T10:47:00Z">
              <w:r w:rsidRPr="00E312A9">
                <w:rPr>
                  <w:b/>
                </w:rPr>
                <w:t>Minimization of service interruption</w:t>
              </w:r>
            </w:ins>
          </w:p>
          <w:p w14:paraId="1317314D" w14:textId="1152EB41" w:rsidR="009C2229" w:rsidRPr="00896808" w:rsidRDefault="009C2229" w:rsidP="009C2229">
            <w:pPr>
              <w:pStyle w:val="TAL"/>
              <w:rPr>
                <w:ins w:id="2387" w:author="TEI17-MINT" w:date="2022-03-06T10:47:00Z"/>
                <w:b/>
                <w:bCs/>
              </w:rPr>
            </w:pPr>
            <w:ins w:id="2388"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r w:rsidR="00983BC2" w:rsidRPr="001F4300" w14:paraId="316EF19C" w14:textId="77777777" w:rsidTr="00AF3F41">
        <w:trPr>
          <w:cantSplit/>
          <w:tblHeader/>
          <w:ins w:id="2389"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ins w:id="2390" w:author="NR_Slice-Core" w:date="2022-03-08T15:00:00Z"/>
                <w:b/>
                <w:bCs/>
              </w:rPr>
            </w:pPr>
            <w:ins w:id="2391" w:author="NR_Slice-Core" w:date="2022-03-08T15:00:00Z">
              <w:r>
                <w:rPr>
                  <w:b/>
                  <w:bCs/>
                </w:rPr>
                <w:t xml:space="preserve">Random access prioritisation for </w:t>
              </w:r>
              <w:r w:rsidRPr="5D028416">
                <w:rPr>
                  <w:b/>
                  <w:bCs/>
                </w:rPr>
                <w:t>Slic</w:t>
              </w:r>
              <w:r>
                <w:rPr>
                  <w:b/>
                  <w:bCs/>
                </w:rPr>
                <w:t>ing</w:t>
              </w:r>
            </w:ins>
          </w:p>
          <w:p w14:paraId="5EE5D025" w14:textId="5DF4B5AF" w:rsidR="00983BC2" w:rsidRPr="00E312A9" w:rsidRDefault="00983BC2" w:rsidP="00983BC2">
            <w:pPr>
              <w:pStyle w:val="TAL"/>
              <w:rPr>
                <w:ins w:id="2392" w:author="NR_Slice-Core" w:date="2022-03-08T14:59:00Z"/>
                <w:b/>
              </w:rPr>
            </w:pPr>
            <w:ins w:id="2393" w:author="NR_Slice-Core" w:date="2022-03-08T15:00:00Z">
              <w:r w:rsidRPr="00891E8B">
                <w:rPr>
                  <w:bCs/>
                </w:rPr>
                <w:t xml:space="preserve">It is optional for UE to support </w:t>
              </w:r>
              <w:r>
                <w:rPr>
                  <w:bCs/>
                </w:rPr>
                <w:t xml:space="preserve">slice based prioritisation for random access </w:t>
              </w:r>
              <w:r w:rsidRPr="00891E8B">
                <w:rPr>
                  <w:bCs/>
                </w:rPr>
                <w:t>as specified in TS 38.321 [8].</w:t>
              </w:r>
            </w:ins>
          </w:p>
        </w:tc>
      </w:tr>
      <w:tr w:rsidR="00983BC2" w:rsidRPr="001F4300" w14:paraId="65B4EC12" w14:textId="77777777" w:rsidTr="00AF3F41">
        <w:trPr>
          <w:cantSplit/>
          <w:tblHeader/>
          <w:ins w:id="2394"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ins w:id="2395" w:author="NR_Slice-Core" w:date="2022-03-08T15:00:00Z"/>
                <w:b/>
              </w:rPr>
            </w:pPr>
            <w:ins w:id="2396" w:author="NR_Slice-Core" w:date="2022-03-08T15:00:00Z">
              <w:r>
                <w:rPr>
                  <w:b/>
                </w:rPr>
                <w:t>Random access partitioning for Slicing</w:t>
              </w:r>
            </w:ins>
          </w:p>
          <w:p w14:paraId="5E4705C3" w14:textId="439B01DD" w:rsidR="00983BC2" w:rsidRPr="00E312A9" w:rsidRDefault="00983BC2" w:rsidP="00983BC2">
            <w:pPr>
              <w:pStyle w:val="TAL"/>
              <w:rPr>
                <w:ins w:id="2397" w:author="NR_Slice-Core" w:date="2022-03-08T14:59:00Z"/>
                <w:b/>
              </w:rPr>
            </w:pPr>
            <w:ins w:id="2398" w:author="NR_Slice-Core" w:date="2022-03-08T15:00:00Z">
              <w:r w:rsidRPr="00891E8B">
                <w:rPr>
                  <w:bCs/>
                </w:rPr>
                <w:t>It is optional for UE to support slice based RACH partitioning specified in TS 38.321 [8].</w:t>
              </w:r>
            </w:ins>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399" w:name="_Toc52574134"/>
      <w:bookmarkStart w:id="2400" w:name="_Toc52574220"/>
      <w:bookmarkStart w:id="2401" w:name="_Toc90724074"/>
      <w:r w:rsidRPr="001F4300">
        <w:t>5.5</w:t>
      </w:r>
      <w:r w:rsidRPr="001F4300">
        <w:tab/>
      </w:r>
      <w:proofErr w:type="spellStart"/>
      <w:r w:rsidRPr="001F4300">
        <w:t>Sidelink</w:t>
      </w:r>
      <w:proofErr w:type="spellEnd"/>
      <w:r w:rsidRPr="001F4300">
        <w:t xml:space="preserve"> Features</w:t>
      </w:r>
      <w:bookmarkEnd w:id="2399"/>
      <w:bookmarkEnd w:id="2400"/>
      <w:bookmarkEnd w:id="24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402" w:author="NR_HST_FR1_enh" w:date="2022-03-02T21:50:00Z"/>
        </w:trPr>
        <w:tc>
          <w:tcPr>
            <w:tcW w:w="9630" w:type="dxa"/>
          </w:tcPr>
          <w:p w14:paraId="76CEA731" w14:textId="77777777" w:rsidR="00AF7399" w:rsidRPr="00F4543C" w:rsidRDefault="00AF7399" w:rsidP="008A3CBA">
            <w:pPr>
              <w:pStyle w:val="TAL"/>
              <w:rPr>
                <w:ins w:id="2403" w:author="NR_HST_FR1_enh" w:date="2022-03-02T21:50:00Z"/>
                <w:b/>
                <w:bCs/>
              </w:rPr>
            </w:pPr>
            <w:ins w:id="2404"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405" w:author="NR_HST_FR1_enh" w:date="2022-03-02T21:50:00Z"/>
              </w:rPr>
            </w:pPr>
            <w:ins w:id="2406"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407" w:author="NR_redcap-Core" w:date="2022-03-03T20:53:00Z"/>
        </w:trPr>
        <w:tc>
          <w:tcPr>
            <w:tcW w:w="9630" w:type="dxa"/>
          </w:tcPr>
          <w:p w14:paraId="7F32EB83" w14:textId="77777777" w:rsidR="00077214" w:rsidRDefault="00077214" w:rsidP="00077214">
            <w:pPr>
              <w:pStyle w:val="TAL"/>
              <w:rPr>
                <w:ins w:id="2408" w:author="NR_redcap-Core" w:date="2022-03-03T20:53:00Z"/>
                <w:b/>
                <w:bCs/>
              </w:rPr>
            </w:pPr>
            <w:ins w:id="2409"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410" w:author="NR_redcap-Core" w:date="2022-03-03T20:53:00Z"/>
                <w:b/>
                <w:bCs/>
              </w:rPr>
            </w:pPr>
            <w:ins w:id="2411" w:author="NR_redcap-Core" w:date="2022-03-03T20:53:00Z">
              <w:r w:rsidRPr="000F43EB">
                <w:t xml:space="preserve">It is optional for </w:t>
              </w:r>
              <w:proofErr w:type="spellStart"/>
              <w:r w:rsidRPr="000F43EB">
                <w:t>RedCap</w:t>
              </w:r>
              <w:proofErr w:type="spellEnd"/>
              <w:r w:rsidRPr="000F43EB">
                <w:t xml:space="preserve">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412" w:name="_Toc90724076"/>
      <w:r w:rsidRPr="001F4300">
        <w:lastRenderedPageBreak/>
        <w:t>5.7</w:t>
      </w:r>
      <w:r w:rsidRPr="001F4300">
        <w:tab/>
        <w:t>MDT and SON features</w:t>
      </w:r>
      <w:bookmarkEnd w:id="2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proofErr w:type="spellStart"/>
            <w:ins w:id="2413" w:author="NR_ENDC_SON_MDT_enh-Core" w:date="2022-02-25T11:09:00Z">
              <w:r>
                <w:rPr>
                  <w:rFonts w:eastAsia="DengXian" w:hint="eastAsia"/>
                  <w:lang w:eastAsia="zh-CN"/>
                </w:rPr>
                <w:t>PCell</w:t>
              </w:r>
              <w:proofErr w:type="spellEnd"/>
              <w:r>
                <w:rPr>
                  <w:rFonts w:eastAsia="DengXian" w:hint="eastAsia"/>
                  <w:lang w:eastAsia="zh-CN"/>
                </w:rPr>
                <w:t xml:space="preserve"> </w:t>
              </w:r>
            </w:ins>
            <w:r w:rsidRPr="001F4300">
              <w:t xml:space="preserve">mobility history information and the reporting in </w:t>
            </w:r>
            <w:proofErr w:type="spellStart"/>
            <w:r w:rsidRPr="001F4300">
              <w:rPr>
                <w:i/>
                <w:iCs/>
              </w:rPr>
              <w:t>UEInformationResponse</w:t>
            </w:r>
            <w:proofErr w:type="spellEnd"/>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414"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415" w:author="NR_ENDC_SON_MDT_enh-Core" w:date="2022-02-25T11:09:00Z"/>
                <w:b/>
                <w:bCs/>
              </w:rPr>
            </w:pPr>
            <w:ins w:id="2416" w:author="NR_ENDC_SON_MDT_enh-Core" w:date="2022-02-25T11:09:00Z">
              <w:r w:rsidRPr="001E315C">
                <w:rPr>
                  <w:b/>
                  <w:bCs/>
                </w:rPr>
                <w:t>SCG Failure Report for MRO</w:t>
              </w:r>
            </w:ins>
          </w:p>
          <w:p w14:paraId="637F6B0B" w14:textId="77777777" w:rsidR="008F0F9E" w:rsidRPr="000A082A" w:rsidRDefault="008F0F9E" w:rsidP="008A3CBA">
            <w:pPr>
              <w:pStyle w:val="TAL"/>
              <w:rPr>
                <w:ins w:id="2417" w:author="NR_ENDC_SON_MDT_enh-Core" w:date="2022-02-25T11:09:00Z"/>
                <w:rFonts w:eastAsia="DengXian"/>
                <w:b/>
                <w:bCs/>
                <w:lang w:eastAsia="zh-CN"/>
              </w:rPr>
            </w:pPr>
            <w:ins w:id="2418"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proofErr w:type="spellStart"/>
              <w:r>
                <w:rPr>
                  <w:rFonts w:eastAsia="DengXian" w:hint="eastAsia"/>
                  <w:i/>
                  <w:iCs/>
                  <w:lang w:eastAsia="zh-CN"/>
                </w:rPr>
                <w:t>SCGFailureInformation</w:t>
              </w:r>
              <w:proofErr w:type="spellEnd"/>
              <w:r>
                <w:rPr>
                  <w:rFonts w:eastAsia="DengXian" w:hint="eastAsia"/>
                  <w:i/>
                  <w:iCs/>
                  <w:lang w:eastAsia="zh-CN"/>
                </w:rPr>
                <w:t xml:space="preserve"> </w:t>
              </w:r>
              <w:r w:rsidRPr="001F4300">
                <w:t>message</w:t>
              </w:r>
              <w:r>
                <w:rPr>
                  <w:rFonts w:eastAsia="DengXian" w:hint="eastAsia"/>
                  <w:lang w:eastAsia="zh-CN"/>
                </w:rPr>
                <w:t xml:space="preserve"> to</w:t>
              </w:r>
              <w:r w:rsidRPr="001F4300">
                <w:t xml:space="preserve"> the network</w:t>
              </w:r>
            </w:ins>
            <w:ins w:id="2419" w:author="NR_ENDC_SON_MDT_enh-Core" w:date="2022-02-25T11:20:00Z">
              <w:r>
                <w:rPr>
                  <w:rFonts w:eastAsia="DengXian" w:hint="eastAsia"/>
                  <w:lang w:eastAsia="zh-CN"/>
                </w:rPr>
                <w:t>.</w:t>
              </w:r>
            </w:ins>
          </w:p>
        </w:tc>
      </w:tr>
      <w:tr w:rsidR="008F0F9E" w:rsidRPr="001F4300" w14:paraId="33A8C910" w14:textId="77777777" w:rsidTr="00AF3F41">
        <w:trPr>
          <w:cantSplit/>
          <w:tblHeader/>
          <w:ins w:id="2420"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421" w:author="NR_ENDC_SON_MDT_enh-Core" w:date="2022-02-25T11:09:00Z"/>
                <w:b/>
                <w:bCs/>
              </w:rPr>
            </w:pPr>
            <w:proofErr w:type="spellStart"/>
            <w:ins w:id="2422" w:author="NR_ENDC_SON_MDT_enh-Core" w:date="2022-02-25T11:09:00Z">
              <w:r w:rsidRPr="00872CCA">
                <w:rPr>
                  <w:b/>
                  <w:bCs/>
                </w:rPr>
                <w:t>S</w:t>
              </w:r>
            </w:ins>
            <w:ins w:id="2423" w:author="NR_ENDC_SON_MDT_enh-Core" w:date="2022-03-02T22:21:00Z">
              <w:r>
                <w:rPr>
                  <w:rFonts w:hint="eastAsia"/>
                  <w:b/>
                  <w:bCs/>
                  <w:lang w:eastAsia="zh-CN"/>
                </w:rPr>
                <w:t>p</w:t>
              </w:r>
            </w:ins>
            <w:ins w:id="2424" w:author="NR_ENDC_SON_MDT_enh-Core" w:date="2022-02-25T11:09:00Z">
              <w:r w:rsidRPr="00872CCA">
                <w:rPr>
                  <w:b/>
                  <w:bCs/>
                </w:rPr>
                <w:t>Cell</w:t>
              </w:r>
              <w:proofErr w:type="spellEnd"/>
              <w:r w:rsidRPr="00872CCA">
                <w:rPr>
                  <w:b/>
                  <w:bCs/>
                </w:rPr>
                <w:t xml:space="preserve"> ID indication</w:t>
              </w:r>
            </w:ins>
          </w:p>
          <w:p w14:paraId="7932F9DF" w14:textId="77777777" w:rsidR="008F0F9E" w:rsidRPr="002E339D" w:rsidRDefault="008F0F9E" w:rsidP="008A3CBA">
            <w:pPr>
              <w:pStyle w:val="TAL"/>
              <w:rPr>
                <w:ins w:id="2425" w:author="NR_ENDC_SON_MDT_enh-Core" w:date="2022-02-25T11:09:00Z"/>
                <w:b/>
                <w:bCs/>
              </w:rPr>
            </w:pPr>
            <w:ins w:id="2426"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w:t>
              </w:r>
              <w:proofErr w:type="spellStart"/>
              <w:r w:rsidRPr="00EA7BC8">
                <w:rPr>
                  <w:rFonts w:eastAsia="DengXian"/>
                  <w:lang w:eastAsia="zh-CN"/>
                </w:rPr>
                <w:t>S</w:t>
              </w:r>
            </w:ins>
            <w:ins w:id="2427" w:author="NR_ENDC_SON_MDT_enh-Core" w:date="2022-03-02T22:20:00Z">
              <w:r>
                <w:rPr>
                  <w:rFonts w:eastAsia="DengXian" w:hint="eastAsia"/>
                  <w:lang w:eastAsia="zh-CN"/>
                </w:rPr>
                <w:t>p</w:t>
              </w:r>
            </w:ins>
            <w:ins w:id="2428" w:author="NR_ENDC_SON_MDT_enh-Core" w:date="2022-02-25T11:09:00Z">
              <w:r w:rsidRPr="00EA7BC8">
                <w:rPr>
                  <w:rFonts w:eastAsia="DengXian"/>
                  <w:lang w:eastAsia="zh-CN"/>
                </w:rPr>
                <w:t>Cell</w:t>
              </w:r>
              <w:proofErr w:type="spellEnd"/>
              <w:r w:rsidRPr="00EA7BC8">
                <w:rPr>
                  <w:rFonts w:eastAsia="DengXian"/>
                  <w:lang w:eastAsia="zh-CN"/>
                </w:rPr>
                <w:t xml:space="preserve"> ID in the RA-Report, if the RA procedure is performed in a </w:t>
              </w:r>
              <w:proofErr w:type="spellStart"/>
              <w:r w:rsidRPr="00EA7BC8">
                <w:rPr>
                  <w:rFonts w:eastAsia="DengXian"/>
                  <w:lang w:eastAsia="zh-CN"/>
                </w:rPr>
                <w:t>SCell</w:t>
              </w:r>
              <w:proofErr w:type="spellEnd"/>
              <w:r w:rsidRPr="00EA7BC8">
                <w:rPr>
                  <w:rFonts w:eastAsia="DengXian"/>
                  <w:lang w:eastAsia="zh-CN"/>
                </w:rPr>
                <w:t xml:space="preserve"> of the MCG/SCG.</w:t>
              </w:r>
            </w:ins>
          </w:p>
        </w:tc>
      </w:tr>
    </w:tbl>
    <w:p w14:paraId="1C3965BE" w14:textId="77777777" w:rsidR="000468F6" w:rsidRPr="001F4300" w:rsidRDefault="000468F6" w:rsidP="000468F6">
      <w:pPr>
        <w:pStyle w:val="Heading2"/>
        <w:rPr>
          <w:ins w:id="2429" w:author="NR_redcap-Core" w:date="2022-03-03T20:55:00Z"/>
        </w:rPr>
      </w:pPr>
      <w:ins w:id="2430"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431" w:author="NR_redcap-Core" w:date="2022-03-03T20:55:00Z"/>
        </w:trPr>
        <w:tc>
          <w:tcPr>
            <w:tcW w:w="9630" w:type="dxa"/>
          </w:tcPr>
          <w:p w14:paraId="6100E6CA" w14:textId="77777777" w:rsidR="000468F6" w:rsidRPr="001F4300" w:rsidRDefault="000468F6" w:rsidP="008A3CBA">
            <w:pPr>
              <w:pStyle w:val="TAH"/>
              <w:rPr>
                <w:ins w:id="2432" w:author="NR_redcap-Core" w:date="2022-03-03T20:55:00Z"/>
              </w:rPr>
            </w:pPr>
            <w:ins w:id="2433" w:author="NR_redcap-Core" w:date="2022-03-03T20:55:00Z">
              <w:r w:rsidRPr="001F4300">
                <w:t>Definitions for feature</w:t>
              </w:r>
            </w:ins>
          </w:p>
        </w:tc>
      </w:tr>
      <w:tr w:rsidR="000468F6" w:rsidRPr="001F4300" w14:paraId="5112D5D3" w14:textId="77777777" w:rsidTr="00AF3F41">
        <w:trPr>
          <w:cantSplit/>
          <w:tblHeader/>
          <w:ins w:id="2434" w:author="NR_redcap-Core" w:date="2022-03-03T20:55:00Z"/>
        </w:trPr>
        <w:tc>
          <w:tcPr>
            <w:tcW w:w="9630" w:type="dxa"/>
          </w:tcPr>
          <w:p w14:paraId="4FA540D1" w14:textId="77777777" w:rsidR="000468F6" w:rsidRDefault="000468F6" w:rsidP="008A3CBA">
            <w:pPr>
              <w:pStyle w:val="TAL"/>
              <w:rPr>
                <w:ins w:id="2435" w:author="NR_redcap-Core" w:date="2022-03-03T20:55:00Z"/>
                <w:b/>
                <w:bCs/>
              </w:rPr>
            </w:pPr>
            <w:ins w:id="2436" w:author="NR_redcap-Core" w:date="2022-03-03T20:55:00Z">
              <w:r w:rsidRPr="00DC75D7">
                <w:rPr>
                  <w:b/>
                  <w:bCs/>
                </w:rPr>
                <w:t>Rel-17 extended DRX in RRC_IDLE</w:t>
              </w:r>
            </w:ins>
          </w:p>
          <w:p w14:paraId="11B46852" w14:textId="77777777" w:rsidR="000468F6" w:rsidRPr="001F4300" w:rsidRDefault="000468F6" w:rsidP="008A3CBA">
            <w:pPr>
              <w:pStyle w:val="TAL"/>
              <w:rPr>
                <w:ins w:id="2437" w:author="NR_redcap-Core" w:date="2022-03-03T20:55:00Z"/>
              </w:rPr>
            </w:pPr>
            <w:ins w:id="2438"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439" w:author="NR_SL_relay-Core" w:date="2022-03-04T10:03:00Z"/>
        </w:rPr>
      </w:pPr>
    </w:p>
    <w:p w14:paraId="28888F6F" w14:textId="6C41CFA0" w:rsidR="00924A82" w:rsidRDefault="00924A82" w:rsidP="00924A82">
      <w:pPr>
        <w:pStyle w:val="Heading2"/>
        <w:rPr>
          <w:ins w:id="2440" w:author="NR_SL_relay-Core" w:date="2022-03-04T10:03:00Z"/>
        </w:rPr>
      </w:pPr>
      <w:ins w:id="2441" w:author="NR_SL_relay-Core" w:date="2022-03-04T10:03:00Z">
        <w:r>
          <w:t>5.y</w:t>
        </w:r>
        <w:r>
          <w:tab/>
        </w:r>
        <w:proofErr w:type="spellStart"/>
        <w:r>
          <w:t>Sidelink</w:t>
        </w:r>
        <w:proofErr w:type="spellEnd"/>
        <w:r>
          <w:t xml:space="preserve">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442" w:author="NR_SL_relay-Core" w:date="2022-03-04T10:03:00Z"/>
        </w:trPr>
        <w:tc>
          <w:tcPr>
            <w:tcW w:w="9630" w:type="dxa"/>
          </w:tcPr>
          <w:p w14:paraId="19F3698C" w14:textId="77777777" w:rsidR="00924A82" w:rsidRDefault="00924A82" w:rsidP="008A3CBA">
            <w:pPr>
              <w:pStyle w:val="TAH"/>
              <w:rPr>
                <w:ins w:id="2443" w:author="NR_SL_relay-Core" w:date="2022-03-04T10:03:00Z"/>
              </w:rPr>
            </w:pPr>
            <w:ins w:id="2444" w:author="NR_SL_relay-Core" w:date="2022-03-04T10:03:00Z">
              <w:r>
                <w:t>Definitions for feature</w:t>
              </w:r>
            </w:ins>
          </w:p>
        </w:tc>
      </w:tr>
      <w:tr w:rsidR="00924A82" w14:paraId="3AECDD50" w14:textId="77777777" w:rsidTr="00AF3F41">
        <w:trPr>
          <w:cantSplit/>
          <w:tblHeader/>
          <w:ins w:id="2445" w:author="NR_SL_relay-Core" w:date="2022-03-04T10:03:00Z"/>
        </w:trPr>
        <w:tc>
          <w:tcPr>
            <w:tcW w:w="9630" w:type="dxa"/>
          </w:tcPr>
          <w:p w14:paraId="62BDD10D" w14:textId="77777777" w:rsidR="00924A82" w:rsidRDefault="00924A82" w:rsidP="008A3CBA">
            <w:pPr>
              <w:pStyle w:val="TAL"/>
              <w:rPr>
                <w:ins w:id="2446" w:author="NR_SL_relay-Core" w:date="2022-03-04T10:03:00Z"/>
                <w:b/>
                <w:bCs/>
                <w:sz w:val="20"/>
              </w:rPr>
            </w:pPr>
            <w:ins w:id="2447" w:author="NR_SL_relay-Core" w:date="2022-03-04T10:03:00Z">
              <w:r>
                <w:rPr>
                  <w:b/>
                  <w:bCs/>
                </w:rPr>
                <w:t xml:space="preserve">L3 </w:t>
              </w:r>
              <w:proofErr w:type="spellStart"/>
              <w:r>
                <w:rPr>
                  <w:b/>
                  <w:bCs/>
                </w:rPr>
                <w:t>sidelink</w:t>
              </w:r>
              <w:proofErr w:type="spellEnd"/>
              <w:r>
                <w:rPr>
                  <w:b/>
                  <w:bCs/>
                </w:rPr>
                <w:t xml:space="preserve"> relay UE operation</w:t>
              </w:r>
            </w:ins>
          </w:p>
          <w:p w14:paraId="2709B837" w14:textId="77777777" w:rsidR="00924A82" w:rsidRDefault="00924A82" w:rsidP="008A3CBA">
            <w:pPr>
              <w:pStyle w:val="TAL"/>
              <w:rPr>
                <w:ins w:id="2448" w:author="NR_SL_relay-Core" w:date="2022-03-04T10:03:00Z"/>
                <w:b/>
                <w:lang w:eastAsia="zh-CN"/>
              </w:rPr>
            </w:pPr>
            <w:ins w:id="2449" w:author="NR_SL_relay-Core" w:date="2022-03-04T10:03:00Z">
              <w:r>
                <w:t xml:space="preserve">It is optional for UE to support L3 </w:t>
              </w:r>
              <w:proofErr w:type="spellStart"/>
              <w:r>
                <w:t>sidelink</w:t>
              </w:r>
              <w:proofErr w:type="spellEnd"/>
              <w:r>
                <w:t xml:space="preserve"> relay UE operation as specified in TS 38.331 [9].</w:t>
              </w:r>
            </w:ins>
          </w:p>
        </w:tc>
      </w:tr>
      <w:tr w:rsidR="00924A82" w14:paraId="6B9E989E" w14:textId="77777777" w:rsidTr="00AF3F41">
        <w:trPr>
          <w:cantSplit/>
          <w:tblHeader/>
          <w:ins w:id="2450" w:author="NR_SL_relay-Core" w:date="2022-03-04T10:03:00Z"/>
        </w:trPr>
        <w:tc>
          <w:tcPr>
            <w:tcW w:w="9630" w:type="dxa"/>
          </w:tcPr>
          <w:p w14:paraId="2BF31CE8" w14:textId="77777777" w:rsidR="00924A82" w:rsidRDefault="00924A82" w:rsidP="008A3CBA">
            <w:pPr>
              <w:pStyle w:val="TAL"/>
              <w:rPr>
                <w:ins w:id="2451" w:author="NR_SL_relay-Core" w:date="2022-03-04T10:03:00Z"/>
                <w:rFonts w:cs="Arial"/>
                <w:b/>
                <w:bCs/>
                <w:szCs w:val="18"/>
              </w:rPr>
            </w:pPr>
            <w:ins w:id="2452" w:author="NR_SL_relay-Core" w:date="2022-03-04T10:03:00Z">
              <w:r>
                <w:rPr>
                  <w:b/>
                  <w:bCs/>
                </w:rPr>
                <w:t xml:space="preserve">L3 </w:t>
              </w:r>
              <w:proofErr w:type="spellStart"/>
              <w:r>
                <w:rPr>
                  <w:b/>
                  <w:bCs/>
                </w:rPr>
                <w:t>sidelink</w:t>
              </w:r>
              <w:proofErr w:type="spellEnd"/>
              <w:r>
                <w:rPr>
                  <w:b/>
                  <w:bCs/>
                </w:rPr>
                <w:t xml:space="preserve"> remote UE operation</w:t>
              </w:r>
            </w:ins>
          </w:p>
          <w:p w14:paraId="28A8B7C4" w14:textId="77777777" w:rsidR="00924A82" w:rsidRDefault="00924A82" w:rsidP="008A3CBA">
            <w:pPr>
              <w:pStyle w:val="TAL"/>
              <w:rPr>
                <w:ins w:id="2453" w:author="NR_SL_relay-Core" w:date="2022-03-04T10:03:00Z"/>
                <w:b/>
                <w:lang w:eastAsia="zh-CN"/>
              </w:rPr>
            </w:pPr>
            <w:ins w:id="2454" w:author="NR_SL_relay-Core" w:date="2022-03-04T10:03:00Z">
              <w:r>
                <w:t xml:space="preserve">It is optional for UE to support L3 </w:t>
              </w:r>
              <w:proofErr w:type="spellStart"/>
              <w:r>
                <w:t>sidelink</w:t>
              </w:r>
              <w:proofErr w:type="spellEnd"/>
              <w:r>
                <w:t xml:space="preserve"> remote UE operation as specified in TS 38.331 [9].</w:t>
              </w:r>
            </w:ins>
          </w:p>
        </w:tc>
      </w:tr>
    </w:tbl>
    <w:p w14:paraId="41530235" w14:textId="77777777" w:rsidR="00924A82" w:rsidRPr="001F4300" w:rsidRDefault="00924A82" w:rsidP="000468F6">
      <w:pPr>
        <w:rPr>
          <w:ins w:id="2455" w:author="NR_redcap-Core" w:date="2022-03-03T20:55:00Z"/>
        </w:rPr>
      </w:pPr>
    </w:p>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456" w:author="NG_RAN_PRN_enh-Core" w:date="2022-01-21T12:58:00Z"/>
                <w:lang w:eastAsia="ko-KR"/>
              </w:rPr>
            </w:pPr>
            <w:r w:rsidRPr="001F4300">
              <w:rPr>
                <w:lang w:eastAsia="ko-KR"/>
              </w:rPr>
              <w:t>It is mandatory to support IMS emergency call</w:t>
            </w:r>
            <w:ins w:id="2457"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458" w:author="NG_RAN_PRN_enh-Core" w:date="2022-01-21T12:58:00Z"/>
                <w:lang w:eastAsia="ko-KR"/>
              </w:rPr>
            </w:pPr>
          </w:p>
          <w:p w14:paraId="56404332" w14:textId="77777777" w:rsidR="00916237" w:rsidRPr="004E4568" w:rsidRDefault="00916237" w:rsidP="008A3CBA">
            <w:pPr>
              <w:pStyle w:val="TAL"/>
              <w:rPr>
                <w:lang w:eastAsia="ko-KR"/>
              </w:rPr>
            </w:pPr>
            <w:ins w:id="2459" w:author="NG_RAN_PRN_enh-Core" w:date="2022-03-02T07:15:00Z">
              <w:r>
                <w:rPr>
                  <w:lang w:eastAsia="ko-KR"/>
                </w:rPr>
                <w:t>I</w:t>
              </w:r>
            </w:ins>
            <w:ins w:id="2460" w:author="NG_RAN_PRN_enh-Core" w:date="2022-01-21T12:58:00Z">
              <w:r w:rsidRPr="008033B9">
                <w:rPr>
                  <w:lang w:eastAsia="ko-KR"/>
                </w:rPr>
                <w:t xml:space="preserve">t is mandatory to support IMS emergency call over SNPN for UEs that </w:t>
              </w:r>
              <w:r w:rsidRPr="00F83364">
                <w:rPr>
                  <w:lang w:eastAsia="ko-KR"/>
                </w:rPr>
                <w:t>are</w:t>
              </w:r>
            </w:ins>
            <w:ins w:id="2461" w:author="NG_RAN_PRN_enh-Core" w:date="2022-03-02T07:14:00Z">
              <w:r w:rsidRPr="00F83364">
                <w:rPr>
                  <w:lang w:eastAsia="ko-KR"/>
                </w:rPr>
                <w:t xml:space="preserve"> SNPN </w:t>
              </w:r>
            </w:ins>
            <w:ins w:id="2462" w:author="NG_RAN_PRN_enh-Core" w:date="2022-03-02T07:15:00Z">
              <w:r w:rsidRPr="00F83364">
                <w:rPr>
                  <w:lang w:eastAsia="ko-KR"/>
                </w:rPr>
                <w:t>capable and</w:t>
              </w:r>
            </w:ins>
            <w:ins w:id="2463" w:author="NG_RAN_PRN_enh-Core" w:date="2022-01-21T12:58:00Z">
              <w:r w:rsidRPr="00F83364">
                <w:rPr>
                  <w:lang w:eastAsia="ko-KR"/>
                </w:rPr>
                <w:t xml:space="preserve"> IMS</w:t>
              </w:r>
              <w:r w:rsidRPr="008033B9">
                <w:rPr>
                  <w:lang w:eastAsia="ko-KR"/>
                </w:rPr>
                <w:t xml:space="preserve"> voice capable over SNPNs</w:t>
              </w:r>
            </w:ins>
            <w:ins w:id="2464"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5B9D5363" w14:textId="77777777" w:rsidR="00916237" w:rsidRPr="001F4300" w:rsidRDefault="00916237" w:rsidP="008A3CBA">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465"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466"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467" w:name="_Toc12750915"/>
      <w:bookmarkStart w:id="2468" w:name="_Toc29382280"/>
      <w:bookmarkStart w:id="2469" w:name="_Toc37093397"/>
      <w:bookmarkStart w:id="2470" w:name="_Toc37238673"/>
      <w:bookmarkStart w:id="2471" w:name="_Toc37238787"/>
      <w:bookmarkStart w:id="2472" w:name="_Toc46488712"/>
      <w:bookmarkStart w:id="2473" w:name="_Toc52574136"/>
      <w:bookmarkStart w:id="2474" w:name="_Toc52574222"/>
      <w:bookmarkStart w:id="2475" w:name="_Toc90724078"/>
      <w:r w:rsidRPr="001F4300">
        <w:t>7</w:t>
      </w:r>
      <w:r w:rsidRPr="001F4300">
        <w:tab/>
        <w:t>Void</w:t>
      </w:r>
      <w:bookmarkEnd w:id="2467"/>
      <w:bookmarkEnd w:id="2468"/>
      <w:bookmarkEnd w:id="2469"/>
      <w:bookmarkEnd w:id="2470"/>
      <w:bookmarkEnd w:id="2471"/>
      <w:bookmarkEnd w:id="2472"/>
      <w:bookmarkEnd w:id="2473"/>
      <w:bookmarkEnd w:id="2474"/>
      <w:bookmarkEnd w:id="2475"/>
    </w:p>
    <w:p w14:paraId="601C7ADF" w14:textId="77777777" w:rsidR="0033581F" w:rsidRPr="001F4300" w:rsidRDefault="0033581F" w:rsidP="0033581F">
      <w:pPr>
        <w:pStyle w:val="Heading1"/>
        <w:rPr>
          <w:rFonts w:eastAsia="SimSun"/>
          <w:lang w:eastAsia="zh-CN"/>
        </w:rPr>
      </w:pPr>
      <w:bookmarkStart w:id="2476" w:name="_Toc12750916"/>
      <w:bookmarkStart w:id="2477" w:name="_Toc29382281"/>
      <w:bookmarkStart w:id="2478" w:name="_Toc37093398"/>
      <w:bookmarkStart w:id="2479" w:name="_Toc37238674"/>
      <w:bookmarkStart w:id="2480" w:name="_Toc37238788"/>
      <w:bookmarkStart w:id="2481" w:name="_Toc46488713"/>
      <w:bookmarkStart w:id="2482" w:name="_Toc52574137"/>
      <w:bookmarkStart w:id="2483" w:name="_Toc52574223"/>
      <w:bookmarkStart w:id="2484"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476"/>
      <w:bookmarkEnd w:id="2477"/>
      <w:bookmarkEnd w:id="2478"/>
      <w:bookmarkEnd w:id="2479"/>
      <w:bookmarkEnd w:id="2480"/>
      <w:bookmarkEnd w:id="2481"/>
      <w:bookmarkEnd w:id="2482"/>
      <w:bookmarkEnd w:id="2483"/>
      <w:bookmarkEnd w:id="2484"/>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485" w:author="NR_redcap-Core" w:date="2022-03-03T20:57:00Z"/>
                <w:lang w:eastAsia="zh-CN"/>
              </w:rPr>
            </w:pPr>
            <w:ins w:id="2486" w:author="NR_redcap-Core" w:date="2022-03-03T20:57: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ins>
          </w:p>
          <w:p w14:paraId="1C50E99E" w14:textId="7691D640" w:rsidR="00796204" w:rsidRPr="001F4300" w:rsidRDefault="00796204" w:rsidP="008A3CBA">
            <w:pPr>
              <w:pStyle w:val="TAL"/>
              <w:rPr>
                <w:lang w:eastAsia="zh-CN"/>
              </w:rPr>
            </w:pPr>
            <w:r w:rsidRPr="001F4300">
              <w:rPr>
                <w:lang w:eastAsia="zh-CN"/>
              </w:rPr>
              <w:t>16 per UE</w:t>
            </w:r>
            <w:ins w:id="2487"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488"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489"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490" w:author="NR_MBS-Core" w:date="2022-03-04T12:33:00Z"/>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ins w:id="2491"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492" w:name="_Toc29382282"/>
      <w:bookmarkStart w:id="2493" w:name="_Toc37093399"/>
      <w:bookmarkStart w:id="2494" w:name="_Toc37238675"/>
      <w:bookmarkStart w:id="2495" w:name="_Toc37238789"/>
      <w:bookmarkStart w:id="2496" w:name="_Toc46488714"/>
      <w:bookmarkStart w:id="2497" w:name="_Toc52574138"/>
      <w:bookmarkStart w:id="2498" w:name="_Toc52574224"/>
      <w:bookmarkStart w:id="2499" w:name="_Toc90724080"/>
      <w:r w:rsidRPr="001F4300">
        <w:t>Annex A (normative):</w:t>
      </w:r>
      <w:r w:rsidRPr="001F4300">
        <w:br/>
        <w:t>Differentiation of capabilities</w:t>
      </w:r>
      <w:bookmarkEnd w:id="2492"/>
      <w:bookmarkEnd w:id="2493"/>
      <w:bookmarkEnd w:id="2494"/>
      <w:bookmarkEnd w:id="2495"/>
      <w:bookmarkEnd w:id="2496"/>
      <w:bookmarkEnd w:id="2497"/>
      <w:bookmarkEnd w:id="2498"/>
      <w:bookmarkEnd w:id="2499"/>
    </w:p>
    <w:p w14:paraId="5E6915DC" w14:textId="77777777" w:rsidR="00053DC3" w:rsidRPr="001F4300" w:rsidRDefault="00053DC3" w:rsidP="00053DC3">
      <w:pPr>
        <w:pStyle w:val="Heading1"/>
        <w:pBdr>
          <w:top w:val="none" w:sz="0" w:space="0" w:color="auto"/>
        </w:pBdr>
      </w:pPr>
      <w:bookmarkStart w:id="2500" w:name="_Toc29382283"/>
      <w:bookmarkStart w:id="2501" w:name="_Toc37093400"/>
      <w:bookmarkStart w:id="2502" w:name="_Toc37238676"/>
      <w:bookmarkStart w:id="2503" w:name="_Toc37238790"/>
      <w:bookmarkStart w:id="2504" w:name="_Toc46488715"/>
      <w:bookmarkStart w:id="2505" w:name="_Toc52574139"/>
      <w:bookmarkStart w:id="2506" w:name="_Toc52574225"/>
      <w:bookmarkStart w:id="2507" w:name="_Toc90724081"/>
      <w:r w:rsidRPr="001F4300">
        <w:t>A.1:</w:t>
      </w:r>
      <w:r w:rsidRPr="001F4300">
        <w:tab/>
        <w:t>TDD/FDD differentiation of capabilities in TDD-FDD CA</w:t>
      </w:r>
      <w:bookmarkEnd w:id="2500"/>
      <w:bookmarkEnd w:id="2501"/>
      <w:bookmarkEnd w:id="2502"/>
      <w:bookmarkEnd w:id="2503"/>
      <w:bookmarkEnd w:id="2504"/>
      <w:bookmarkEnd w:id="2505"/>
      <w:bookmarkEnd w:id="2506"/>
      <w:bookmarkEnd w:id="2507"/>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77213BE1" w14:textId="77777777" w:rsidR="00053DC3" w:rsidRPr="001F4300" w:rsidRDefault="00053DC3" w:rsidP="00053DC3">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s</w:t>
      </w:r>
      <w:proofErr w:type="spellEnd"/>
      <w:r w:rsidRPr="001F4300">
        <w:t xml:space="preserve"> duplex modes;</w:t>
      </w:r>
    </w:p>
    <w:p w14:paraId="7BDCBA45" w14:textId="77777777" w:rsidR="00053DC3" w:rsidRPr="001F4300" w:rsidRDefault="00053DC3" w:rsidP="00053DC3">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proofErr w:type="spellStart"/>
            <w:r w:rsidRPr="001F4300">
              <w:t>eventA-MeasAndReport</w:t>
            </w:r>
            <w:proofErr w:type="spellEnd"/>
          </w:p>
        </w:tc>
        <w:tc>
          <w:tcPr>
            <w:tcW w:w="2855" w:type="dxa"/>
          </w:tcPr>
          <w:p w14:paraId="5907927D" w14:textId="77777777" w:rsidR="00053DC3" w:rsidRPr="001F4300" w:rsidRDefault="00053DC3" w:rsidP="003B4533">
            <w:pPr>
              <w:pStyle w:val="TAL"/>
            </w:pPr>
            <w:proofErr w:type="spellStart"/>
            <w:r w:rsidRPr="001F4300">
              <w:t>PSCell</w:t>
            </w:r>
            <w:proofErr w:type="spellEnd"/>
            <w:r w:rsidRPr="001F4300">
              <w:t xml:space="preserve">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proofErr w:type="spellStart"/>
            <w:r w:rsidRPr="001F4300">
              <w:t>dynamicSFI</w:t>
            </w:r>
            <w:proofErr w:type="spellEnd"/>
            <w:r w:rsidRPr="001F4300">
              <w:t xml:space="preserve">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proofErr w:type="spellStart"/>
            <w:r w:rsidRPr="001F4300">
              <w:t>handoverInterF</w:t>
            </w:r>
            <w:proofErr w:type="spellEnd"/>
          </w:p>
        </w:tc>
        <w:tc>
          <w:tcPr>
            <w:tcW w:w="2855" w:type="dxa"/>
          </w:tcPr>
          <w:p w14:paraId="3629179D" w14:textId="77777777" w:rsidR="00053DC3" w:rsidRPr="001F4300" w:rsidRDefault="00053DC3" w:rsidP="003B4533">
            <w:pPr>
              <w:pStyle w:val="TAL"/>
            </w:pPr>
            <w:proofErr w:type="spellStart"/>
            <w:r w:rsidRPr="001F4300">
              <w:t>PCell</w:t>
            </w:r>
            <w:proofErr w:type="spellEnd"/>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proofErr w:type="spellStart"/>
            <w:r w:rsidRPr="001F4300">
              <w:t>handoverLTE</w:t>
            </w:r>
            <w:proofErr w:type="spellEnd"/>
            <w:r w:rsidRPr="001F4300">
              <w:t>-EPC</w:t>
            </w:r>
          </w:p>
        </w:tc>
        <w:tc>
          <w:tcPr>
            <w:tcW w:w="2855" w:type="dxa"/>
          </w:tcPr>
          <w:p w14:paraId="65D22B29" w14:textId="77777777" w:rsidR="00053DC3" w:rsidRPr="001F4300" w:rsidRDefault="00053DC3" w:rsidP="003B4533">
            <w:pPr>
              <w:pStyle w:val="TAL"/>
            </w:pPr>
            <w:proofErr w:type="spellStart"/>
            <w:r w:rsidRPr="001F4300">
              <w:t>PCell</w:t>
            </w:r>
            <w:proofErr w:type="spellEnd"/>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proofErr w:type="spellStart"/>
            <w:r w:rsidRPr="001F4300">
              <w:t>PCell</w:t>
            </w:r>
            <w:proofErr w:type="spellEnd"/>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proofErr w:type="spellStart"/>
            <w:r w:rsidRPr="001F4300">
              <w:t>intraAndInterF-MeasAndReport</w:t>
            </w:r>
            <w:proofErr w:type="spellEnd"/>
          </w:p>
        </w:tc>
        <w:tc>
          <w:tcPr>
            <w:tcW w:w="2855" w:type="dxa"/>
          </w:tcPr>
          <w:p w14:paraId="68ECBE72" w14:textId="77777777" w:rsidR="00053DC3" w:rsidRPr="001F4300" w:rsidRDefault="00053DC3" w:rsidP="003B4533">
            <w:pPr>
              <w:pStyle w:val="TAL"/>
            </w:pPr>
            <w:proofErr w:type="spellStart"/>
            <w:r w:rsidRPr="001F4300">
              <w:t>PSCell</w:t>
            </w:r>
            <w:proofErr w:type="spellEnd"/>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proofErr w:type="spellStart"/>
            <w:r w:rsidRPr="001F4300">
              <w:t>logicalChannelSR-DelayTimer</w:t>
            </w:r>
            <w:proofErr w:type="spellEnd"/>
            <w:r w:rsidRPr="001F4300">
              <w:t>(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proofErr w:type="spellStart"/>
            <w:r w:rsidRPr="001F4300">
              <w:t>longDRX</w:t>
            </w:r>
            <w:proofErr w:type="spellEnd"/>
            <w:r w:rsidRPr="001F4300">
              <w:t>-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proofErr w:type="spellStart"/>
            <w:r w:rsidRPr="001F4300">
              <w:t>multipleConfiguredGrants</w:t>
            </w:r>
            <w:proofErr w:type="spellEnd"/>
            <w:r w:rsidRPr="001F4300">
              <w:t>(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proofErr w:type="spellStart"/>
            <w:r w:rsidRPr="001F4300">
              <w:t>multipleSR</w:t>
            </w:r>
            <w:proofErr w:type="spellEnd"/>
            <w:r w:rsidRPr="001F4300">
              <w:t>-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63A6F4FA" w14:textId="77777777" w:rsidR="00053DC3" w:rsidRPr="001F4300" w:rsidRDefault="00053DC3" w:rsidP="003B4533">
            <w:pPr>
              <w:pStyle w:val="TAL"/>
            </w:pPr>
            <w:proofErr w:type="spellStart"/>
            <w:r w:rsidRPr="001F4300">
              <w:t>PCell</w:t>
            </w:r>
            <w:proofErr w:type="spellEnd"/>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C22D475" w14:textId="77777777" w:rsidR="00053DC3" w:rsidRPr="001F4300" w:rsidRDefault="00053DC3" w:rsidP="003B4533">
            <w:pPr>
              <w:pStyle w:val="TAL"/>
            </w:pPr>
            <w:proofErr w:type="spellStart"/>
            <w:r w:rsidRPr="001F4300">
              <w:t>PCell</w:t>
            </w:r>
            <w:proofErr w:type="spellEnd"/>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29B6A095" w14:textId="77777777" w:rsidR="00053DC3" w:rsidRPr="001F4300" w:rsidRDefault="00053DC3" w:rsidP="003B4533">
            <w:pPr>
              <w:pStyle w:val="TAL"/>
            </w:pPr>
            <w:proofErr w:type="spellStart"/>
            <w:r w:rsidRPr="001F4300">
              <w:t>PCell</w:t>
            </w:r>
            <w:proofErr w:type="spellEnd"/>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proofErr w:type="spellStart"/>
            <w:r w:rsidRPr="001F4300">
              <w:t>sftd-MeasPSCell</w:t>
            </w:r>
            <w:proofErr w:type="spellEnd"/>
          </w:p>
        </w:tc>
        <w:tc>
          <w:tcPr>
            <w:tcW w:w="2855" w:type="dxa"/>
          </w:tcPr>
          <w:p w14:paraId="5261D7F6" w14:textId="77777777" w:rsidR="00053DC3" w:rsidRPr="001F4300" w:rsidRDefault="00053DC3" w:rsidP="003B4533">
            <w:pPr>
              <w:pStyle w:val="TAL"/>
            </w:pPr>
            <w:proofErr w:type="spellStart"/>
            <w:r w:rsidRPr="001F4300">
              <w:t>PCell</w:t>
            </w:r>
            <w:proofErr w:type="spellEnd"/>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348A1554" w14:textId="77777777" w:rsidR="00053DC3" w:rsidRPr="001F4300" w:rsidRDefault="00053DC3" w:rsidP="003B4533">
            <w:pPr>
              <w:pStyle w:val="TAL"/>
            </w:pPr>
            <w:proofErr w:type="spellStart"/>
            <w:r w:rsidRPr="001F4300">
              <w:t>PCell</w:t>
            </w:r>
            <w:proofErr w:type="spellEnd"/>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proofErr w:type="spellStart"/>
            <w:r w:rsidRPr="001F4300">
              <w:t>shortDRX</w:t>
            </w:r>
            <w:proofErr w:type="spellEnd"/>
            <w:r w:rsidRPr="001F4300">
              <w:t>-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proofErr w:type="spellStart"/>
            <w:r w:rsidRPr="001F4300">
              <w:t>skipUplinkTxDynamic</w:t>
            </w:r>
            <w:proofErr w:type="spellEnd"/>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proofErr w:type="spellStart"/>
            <w:r w:rsidRPr="001F4300">
              <w:t>twoDifferentTPC</w:t>
            </w:r>
            <w:proofErr w:type="spellEnd"/>
            <w:r w:rsidRPr="001F4300">
              <w:t>-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proofErr w:type="spellStart"/>
            <w:r w:rsidRPr="001F4300">
              <w:t>twoDifferentTPC</w:t>
            </w:r>
            <w:proofErr w:type="spellEnd"/>
            <w:r w:rsidRPr="001F4300">
              <w:t>-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508" w:name="_Toc29382284"/>
      <w:bookmarkStart w:id="2509" w:name="_Toc37093401"/>
      <w:bookmarkStart w:id="2510" w:name="_Toc37238677"/>
      <w:bookmarkStart w:id="2511" w:name="_Toc37238791"/>
      <w:bookmarkStart w:id="2512" w:name="_Toc46488716"/>
      <w:bookmarkStart w:id="2513" w:name="_Toc52574140"/>
      <w:bookmarkStart w:id="2514" w:name="_Toc52574226"/>
      <w:bookmarkStart w:id="2515" w:name="_Toc90724082"/>
      <w:r w:rsidRPr="001F4300">
        <w:t>A.2:</w:t>
      </w:r>
      <w:r w:rsidRPr="001F4300">
        <w:tab/>
        <w:t>FR1/FR2 differentiation of capabilities in FR1-FR2 CA</w:t>
      </w:r>
      <w:bookmarkEnd w:id="2508"/>
      <w:bookmarkEnd w:id="2509"/>
      <w:bookmarkEnd w:id="2510"/>
      <w:bookmarkEnd w:id="2511"/>
      <w:bookmarkEnd w:id="2512"/>
      <w:bookmarkEnd w:id="2513"/>
      <w:bookmarkEnd w:id="2514"/>
      <w:bookmarkEnd w:id="2515"/>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as specified in tables A.2-1 in accordance to the following rules:</w:t>
      </w:r>
    </w:p>
    <w:p w14:paraId="5280AD39" w14:textId="77777777" w:rsidR="00053DC3" w:rsidRPr="001F4300" w:rsidRDefault="00053DC3" w:rsidP="00053DC3">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s</w:t>
      </w:r>
      <w:proofErr w:type="spellEnd"/>
      <w:r w:rsidRPr="001F4300">
        <w:t xml:space="preserve"> FR modes;</w:t>
      </w:r>
    </w:p>
    <w:p w14:paraId="78B69312" w14:textId="77777777" w:rsidR="00053DC3" w:rsidRPr="001F4300" w:rsidRDefault="00053DC3" w:rsidP="00053DC3">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proofErr w:type="spellStart"/>
            <w:r w:rsidRPr="001F4300">
              <w:t>absoluteTPC</w:t>
            </w:r>
            <w:proofErr w:type="spellEnd"/>
            <w:r w:rsidRPr="001F4300">
              <w:t>-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proofErr w:type="spellStart"/>
            <w:r w:rsidRPr="001F4300">
              <w:t>PCell</w:t>
            </w:r>
            <w:proofErr w:type="spellEnd"/>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proofErr w:type="spellStart"/>
            <w:r w:rsidRPr="001F4300">
              <w:t>dynamicSFI</w:t>
            </w:r>
            <w:proofErr w:type="spellEnd"/>
            <w:r w:rsidRPr="001F4300">
              <w:t xml:space="preserve">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proofErr w:type="spellStart"/>
            <w:r w:rsidRPr="001F4300">
              <w:t>handoverInterF</w:t>
            </w:r>
            <w:proofErr w:type="spellEnd"/>
          </w:p>
        </w:tc>
        <w:tc>
          <w:tcPr>
            <w:tcW w:w="2661" w:type="dxa"/>
          </w:tcPr>
          <w:p w14:paraId="68C62C94" w14:textId="77777777" w:rsidR="00053DC3" w:rsidRPr="001F4300" w:rsidRDefault="00053DC3" w:rsidP="003B4533">
            <w:pPr>
              <w:pStyle w:val="TAL"/>
            </w:pPr>
            <w:proofErr w:type="spellStart"/>
            <w:r w:rsidRPr="001F4300">
              <w:t>PCell</w:t>
            </w:r>
            <w:proofErr w:type="spellEnd"/>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proofErr w:type="spellStart"/>
            <w:r w:rsidRPr="001F4300">
              <w:t>handoverLTE</w:t>
            </w:r>
            <w:proofErr w:type="spellEnd"/>
            <w:r w:rsidRPr="001F4300">
              <w:t>-EPC</w:t>
            </w:r>
          </w:p>
        </w:tc>
        <w:tc>
          <w:tcPr>
            <w:tcW w:w="2661" w:type="dxa"/>
          </w:tcPr>
          <w:p w14:paraId="38F93371" w14:textId="77777777" w:rsidR="00053DC3" w:rsidRPr="001F4300" w:rsidRDefault="00053DC3" w:rsidP="003B4533">
            <w:pPr>
              <w:pStyle w:val="TAL"/>
            </w:pPr>
            <w:proofErr w:type="spellStart"/>
            <w:r w:rsidRPr="001F4300">
              <w:t>PCell</w:t>
            </w:r>
            <w:proofErr w:type="spellEnd"/>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proofErr w:type="spellStart"/>
            <w:r w:rsidRPr="001F4300">
              <w:t>PCell</w:t>
            </w:r>
            <w:proofErr w:type="spellEnd"/>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proofErr w:type="spellStart"/>
            <w:r w:rsidRPr="001F4300">
              <w:t>tpc</w:t>
            </w:r>
            <w:proofErr w:type="spellEnd"/>
            <w:r w:rsidRPr="001F4300">
              <w:t>-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proofErr w:type="spellStart"/>
            <w:r w:rsidRPr="001F4300">
              <w:t>tpc</w:t>
            </w:r>
            <w:proofErr w:type="spellEnd"/>
            <w:r w:rsidRPr="001F4300">
              <w:t>-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proofErr w:type="spellStart"/>
            <w:r w:rsidRPr="001F4300">
              <w:t>tpc</w:t>
            </w:r>
            <w:proofErr w:type="spellEnd"/>
            <w:r w:rsidRPr="001F4300">
              <w:t>-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proofErr w:type="spellStart"/>
            <w:r w:rsidRPr="001F4300">
              <w:t>twoDifferentTPC</w:t>
            </w:r>
            <w:proofErr w:type="spellEnd"/>
            <w:r w:rsidRPr="001F4300">
              <w:t>-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proofErr w:type="spellStart"/>
            <w:r w:rsidRPr="001F4300">
              <w:t>twoDifferentTPC</w:t>
            </w:r>
            <w:proofErr w:type="spellEnd"/>
            <w:r w:rsidRPr="001F4300">
              <w:t>-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proofErr w:type="spellStart"/>
            <w:r w:rsidRPr="001F4300">
              <w:t>voiceOverNR</w:t>
            </w:r>
            <w:proofErr w:type="spellEnd"/>
            <w:r w:rsidRPr="001F4300">
              <w:t xml:space="preserve">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proofErr w:type="spellStart"/>
            <w:r w:rsidRPr="001F4300">
              <w:rPr>
                <w:i/>
              </w:rPr>
              <w:t>lch-ToSCellRestriction</w:t>
            </w:r>
            <w:proofErr w:type="spellEnd"/>
            <w:r w:rsidRPr="001F4300">
              <w:t xml:space="preserve"> capability, the associated serving cells includes all serving cells in the CG; for a UE that 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516" w:name="_Toc46488717"/>
      <w:bookmarkStart w:id="2517" w:name="_Toc52574141"/>
      <w:bookmarkStart w:id="2518" w:name="_Toc52574227"/>
      <w:bookmarkStart w:id="2519" w:name="_Toc90724083"/>
      <w:r w:rsidRPr="001F4300">
        <w:t>A.3:</w:t>
      </w:r>
      <w:r w:rsidRPr="001F4300">
        <w:tab/>
        <w:t xml:space="preserve">TDD/FDD differentiation of capabilities for </w:t>
      </w:r>
      <w:proofErr w:type="spellStart"/>
      <w:r w:rsidRPr="001F4300">
        <w:t>sidelink</w:t>
      </w:r>
      <w:bookmarkEnd w:id="2516"/>
      <w:bookmarkEnd w:id="2517"/>
      <w:bookmarkEnd w:id="2518"/>
      <w:bookmarkEnd w:id="2519"/>
      <w:proofErr w:type="spellEnd"/>
    </w:p>
    <w:p w14:paraId="05B82559" w14:textId="77777777" w:rsidR="00053DC3" w:rsidRPr="001F4300" w:rsidRDefault="00053DC3" w:rsidP="00053DC3">
      <w:pPr>
        <w:rPr>
          <w:lang w:eastAsia="ko-KR"/>
        </w:rPr>
      </w:pPr>
      <w:r w:rsidRPr="001F4300">
        <w:t xml:space="preserve">Annex A.3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AB82192"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7E8E2B36" w14:textId="77777777" w:rsidR="00053DC3" w:rsidRPr="001F4300" w:rsidRDefault="00053DC3" w:rsidP="00053DC3">
      <w:pPr>
        <w:pStyle w:val="B1"/>
      </w:pPr>
      <w:r w:rsidRPr="001F4300">
        <w:lastRenderedPageBreak/>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proofErr w:type="spellStart"/>
            <w:r w:rsidRPr="001F4300">
              <w:t>Sidelink</w:t>
            </w:r>
            <w:proofErr w:type="spellEnd"/>
            <w:r w:rsidRPr="001F4300">
              <w:t xml:space="preserve">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proofErr w:type="spellStart"/>
            <w:r w:rsidRPr="001F4300">
              <w:t>logicalChannelSR-DelayTimerSidelink</w:t>
            </w:r>
            <w:proofErr w:type="spellEnd"/>
            <w:r w:rsidRPr="001F4300">
              <w:t>(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proofErr w:type="spellStart"/>
            <w:r w:rsidRPr="001F4300">
              <w:t>multipleSR-ConfigurationsSidelink</w:t>
            </w:r>
            <w:proofErr w:type="spellEnd"/>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520" w:name="_Toc46488718"/>
      <w:bookmarkStart w:id="2521" w:name="_Toc52574142"/>
      <w:bookmarkStart w:id="2522" w:name="_Toc52574228"/>
      <w:bookmarkStart w:id="2523" w:name="_Toc90724084"/>
      <w:r w:rsidRPr="001F4300">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2520"/>
      <w:bookmarkEnd w:id="2521"/>
      <w:bookmarkEnd w:id="2522"/>
      <w:bookmarkEnd w:id="2523"/>
    </w:p>
    <w:p w14:paraId="176F7FD6" w14:textId="77777777" w:rsidR="00053DC3" w:rsidRPr="001F4300" w:rsidRDefault="00053DC3" w:rsidP="00053DC3">
      <w:r w:rsidRPr="001F4300">
        <w:t xml:space="preserve">Annex A.4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r w:rsidRPr="001F4300">
        <w:rPr>
          <w:i/>
          <w:lang w:eastAsia="ko-KR"/>
        </w:rPr>
        <w:t>UECapabilityInformation</w:t>
      </w:r>
      <w:proofErr w:type="spellEnd"/>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Sidelink</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r w:rsidRPr="001F4300">
        <w:rPr>
          <w:i/>
          <w:lang w:eastAsia="ko-KR"/>
        </w:rPr>
        <w:t>UECapabilityInformationSidelink</w:t>
      </w:r>
      <w:proofErr w:type="spellEnd"/>
      <w:r w:rsidRPr="001F4300">
        <w:rPr>
          <w:i/>
          <w:lang w:eastAsia="ko-KR"/>
        </w:rPr>
        <w:t>;</w:t>
      </w:r>
    </w:p>
    <w:p w14:paraId="58BFF1CE" w14:textId="77777777" w:rsidR="00053DC3" w:rsidRPr="001F4300" w:rsidRDefault="00053DC3" w:rsidP="00053DC3">
      <w:pPr>
        <w:pStyle w:val="TH"/>
      </w:pPr>
      <w:r w:rsidRPr="001F4300">
        <w:lastRenderedPageBreak/>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proofErr w:type="spellStart"/>
            <w:r w:rsidRPr="001F4300">
              <w:t>Sidelink</w:t>
            </w:r>
            <w:proofErr w:type="spellEnd"/>
            <w:r w:rsidRPr="001F4300">
              <w:t xml:space="preserve"> Parameter</w:t>
            </w:r>
          </w:p>
        </w:tc>
        <w:tc>
          <w:tcPr>
            <w:tcW w:w="2552" w:type="dxa"/>
          </w:tcPr>
          <w:p w14:paraId="299813EB" w14:textId="77777777" w:rsidR="00053DC3" w:rsidRPr="001F4300" w:rsidRDefault="00053DC3" w:rsidP="003B4533">
            <w:pPr>
              <w:pStyle w:val="TAH"/>
            </w:pPr>
            <w:proofErr w:type="spellStart"/>
            <w:r w:rsidRPr="001F4300">
              <w:rPr>
                <w:i/>
                <w:lang w:eastAsia="ko-KR"/>
              </w:rPr>
              <w:t>UECapabilityInformation</w:t>
            </w:r>
            <w:proofErr w:type="spellEnd"/>
          </w:p>
        </w:tc>
        <w:tc>
          <w:tcPr>
            <w:tcW w:w="3260" w:type="dxa"/>
          </w:tcPr>
          <w:p w14:paraId="4A40EA6C" w14:textId="77777777" w:rsidR="00053DC3" w:rsidRPr="001F4300" w:rsidRDefault="00053DC3" w:rsidP="003B4533">
            <w:pPr>
              <w:pStyle w:val="TAH"/>
            </w:pPr>
            <w:proofErr w:type="spellStart"/>
            <w:r w:rsidRPr="001F4300">
              <w:rPr>
                <w:i/>
                <w:lang w:eastAsia="ko-KR"/>
              </w:rPr>
              <w:t>UECapabilityInformationSidelink</w:t>
            </w:r>
            <w:proofErr w:type="spellEnd"/>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proofErr w:type="spellStart"/>
            <w:r w:rsidRPr="001F4300">
              <w:t>accessStratumReleaseSidelink</w:t>
            </w:r>
            <w:proofErr w:type="spellEnd"/>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proofErr w:type="spellStart"/>
            <w:r w:rsidRPr="001F4300">
              <w:t>outOfOrderDeliverySidelink</w:t>
            </w:r>
            <w:proofErr w:type="spellEnd"/>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proofErr w:type="spellStart"/>
            <w:r w:rsidRPr="001F4300">
              <w:t>lcp-RestrictionSidelink</w:t>
            </w:r>
            <w:proofErr w:type="spellEnd"/>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proofErr w:type="spellStart"/>
            <w:r w:rsidRPr="001F4300">
              <w:t>logicalChannelSR-DelayTimerSidelink</w:t>
            </w:r>
            <w:proofErr w:type="spellEnd"/>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proofErr w:type="spellStart"/>
            <w:r w:rsidRPr="001F4300">
              <w:t>multipleSR-ConfigurationsSidelink</w:t>
            </w:r>
            <w:proofErr w:type="spellEnd"/>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proofErr w:type="spellStart"/>
            <w:r w:rsidRPr="001F4300">
              <w:t>multipleConfiguredGrantsSidelink</w:t>
            </w:r>
            <w:proofErr w:type="spellEnd"/>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proofErr w:type="spellStart"/>
            <w:r w:rsidRPr="001F4300">
              <w:t>supportedBandCombinationListSidelinkEUTRA</w:t>
            </w:r>
            <w:proofErr w:type="spellEnd"/>
            <w:r w:rsidRPr="001F4300">
              <w:t>-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proofErr w:type="spellStart"/>
            <w:r w:rsidRPr="001F4300">
              <w:t>supportedBandCombinationListSidelinkNR</w:t>
            </w:r>
            <w:proofErr w:type="spellEnd"/>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524"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525" w:author="NR_SL_enh-Core" w:date="2022-03-03T16:49:00Z"/>
                <w:bCs/>
                <w:iCs/>
              </w:rPr>
            </w:pPr>
            <w:proofErr w:type="spellStart"/>
            <w:ins w:id="2526" w:author="NR_SL_enh-Core" w:date="2022-03-03T16:49:00Z">
              <w:r w:rsidRPr="00CE1ADF">
                <w:rPr>
                  <w:bCs/>
                  <w:iCs/>
                </w:rPr>
                <w:t>drx</w:t>
              </w:r>
              <w:r w:rsidRPr="00CE1ADF">
                <w:rPr>
                  <w:rFonts w:eastAsia="Times New Roman"/>
                  <w:bCs/>
                  <w:iCs/>
                  <w:lang w:eastAsia="ja-JP"/>
                </w:rPr>
                <w:t>-On</w:t>
              </w:r>
              <w:r w:rsidRPr="00CE1ADF">
                <w:rPr>
                  <w:bCs/>
                  <w:iCs/>
                </w:rPr>
                <w:t>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527" w:author="NR_SL_enh-Core" w:date="2022-03-03T16:49:00Z"/>
                <w:rFonts w:eastAsia="DengXian"/>
                <w:lang w:eastAsia="zh-CN"/>
              </w:rPr>
            </w:pPr>
            <w:ins w:id="2528" w:author="NR_SL_enh-Core" w:date="2022-03-03T16:49: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529" w:author="NR_SL_enh-Core" w:date="2022-03-03T16:49:00Z"/>
              </w:rPr>
            </w:pPr>
            <w:ins w:id="2530" w:author="NR_SL_enh-Core" w:date="2022-03-03T16:49:00Z">
              <w:r w:rsidRPr="0047620F">
                <w:rPr>
                  <w:rFonts w:eastAsia="DengXian" w:hint="eastAsia"/>
                  <w:lang w:eastAsia="zh-CN"/>
                </w:rPr>
                <w:t>X</w:t>
              </w:r>
            </w:ins>
          </w:p>
        </w:tc>
      </w:tr>
      <w:tr w:rsidR="00572E5F" w:rsidRPr="001F4300" w14:paraId="4982E7C3" w14:textId="77777777" w:rsidTr="003B4533">
        <w:trPr>
          <w:jc w:val="center"/>
          <w:ins w:id="2531"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532" w:author="NR_SL_enh-Core" w:date="2022-03-03T16:49:00Z"/>
              </w:rPr>
            </w:pPr>
            <w:proofErr w:type="spellStart"/>
            <w:ins w:id="2533"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roofErr w:type="spellEnd"/>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534" w:author="NR_SL_enh-Core" w:date="2022-03-03T16:49:00Z"/>
                <w:rFonts w:eastAsia="DengXian"/>
                <w:lang w:eastAsia="zh-CN"/>
              </w:rPr>
            </w:pPr>
            <w:ins w:id="2535" w:author="NR_SL_enh-Core" w:date="2022-03-03T16:50: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536" w:author="NR_SL_enh-Core" w:date="2022-03-03T16:49:00Z"/>
              </w:rPr>
            </w:pPr>
          </w:p>
        </w:tc>
      </w:tr>
      <w:tr w:rsidR="004876BB" w:rsidRPr="001F4300" w14:paraId="349037E6" w14:textId="77777777" w:rsidTr="003B4533">
        <w:trPr>
          <w:jc w:val="center"/>
          <w:ins w:id="2537"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538" w:author="NR_SL_relay-Core" w:date="2022-03-04T10:04:00Z"/>
                <w:rFonts w:eastAsia="Times New Roman"/>
                <w:lang w:eastAsia="ja-JP"/>
              </w:rPr>
            </w:pPr>
            <w:ins w:id="2539"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540" w:author="NR_SL_relay-Core" w:date="2022-03-04T10:04:00Z"/>
                <w:rFonts w:eastAsia="DengXian"/>
                <w:lang w:eastAsia="zh-CN"/>
              </w:rPr>
            </w:pPr>
            <w:ins w:id="2541"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542" w:author="NR_SL_relay-Core" w:date="2022-03-04T10:04:00Z"/>
              </w:rPr>
            </w:pPr>
          </w:p>
        </w:tc>
      </w:tr>
      <w:tr w:rsidR="004876BB" w:rsidRPr="001F4300" w14:paraId="2ED4B364" w14:textId="77777777" w:rsidTr="003B4533">
        <w:trPr>
          <w:jc w:val="center"/>
          <w:ins w:id="2543"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544" w:author="NR_SL_relay-Core" w:date="2022-03-04T10:04:00Z"/>
                <w:rFonts w:eastAsia="Times New Roman"/>
                <w:lang w:eastAsia="ja-JP"/>
              </w:rPr>
            </w:pPr>
            <w:ins w:id="2545"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546" w:author="NR_SL_relay-Core" w:date="2022-03-04T10:04:00Z"/>
                <w:rFonts w:eastAsia="DengXian"/>
                <w:lang w:eastAsia="zh-CN"/>
              </w:rPr>
            </w:pPr>
            <w:ins w:id="2547"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548" w:author="NR_SL_relay-Core" w:date="2022-03-04T10:04:00Z"/>
              </w:rPr>
            </w:pPr>
          </w:p>
        </w:tc>
      </w:tr>
      <w:tr w:rsidR="004876BB" w:rsidRPr="001F4300" w14:paraId="1DAFF156" w14:textId="77777777" w:rsidTr="003B4533">
        <w:trPr>
          <w:jc w:val="center"/>
          <w:ins w:id="2549"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ins w:id="2550" w:author="NR_SL_relay-Core" w:date="2022-03-04T10:04:00Z"/>
                <w:rFonts w:eastAsia="Times New Roman"/>
                <w:lang w:eastAsia="ja-JP"/>
              </w:rPr>
            </w:pPr>
            <w:proofErr w:type="spellStart"/>
            <w:ins w:id="2551" w:author="NR_SL_relay-Core" w:date="2022-03-04T10:04:00Z">
              <w:r w:rsidRPr="00122A7B">
                <w:t>remoteUE-PathSwitchToIdleInactiveRelay</w:t>
              </w:r>
            </w:ins>
            <w:commentRangeStart w:id="2552"/>
            <w:commentRangeEnd w:id="2552"/>
            <w:proofErr w:type="spellEnd"/>
            <w:r w:rsidR="00975541">
              <w:rPr>
                <w:rStyle w:val="CommentReference"/>
                <w:rFonts w:ascii="Times New Roman" w:hAnsi="Times New Roman"/>
              </w:rPr>
              <w:commentReference w:id="2552"/>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553" w:author="NR_SL_relay-Core" w:date="2022-03-04T10:04:00Z"/>
                <w:rFonts w:eastAsia="DengXian"/>
                <w:lang w:eastAsia="zh-CN"/>
              </w:rPr>
            </w:pPr>
            <w:ins w:id="2554"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555" w:author="NR_SL_relay-Core" w:date="2022-03-04T10:04:00Z"/>
              </w:rPr>
            </w:pPr>
          </w:p>
        </w:tc>
      </w:tr>
      <w:tr w:rsidR="004876BB" w:rsidRPr="001F4300" w14:paraId="43125E3D" w14:textId="77777777" w:rsidTr="003B4533">
        <w:trPr>
          <w:jc w:val="center"/>
          <w:ins w:id="2556"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ins w:id="2557" w:author="NR_SL_relay-Core" w:date="2022-03-04T10:04:00Z"/>
                <w:rFonts w:eastAsia="Times New Roman"/>
                <w:lang w:eastAsia="ja-JP"/>
              </w:rPr>
            </w:pPr>
            <w:commentRangeStart w:id="2558"/>
            <w:proofErr w:type="spellStart"/>
            <w:ins w:id="2559" w:author="NR_SL_relay-Core" w:date="2022-03-04T10:04:00Z">
              <w:r w:rsidRPr="00FF604E">
                <w:t>supportedBandCombinationList</w:t>
              </w:r>
            </w:ins>
            <w:ins w:id="2560" w:author="NR_SL_relay-Core" w:date="2022-03-08T18:11:00Z">
              <w:r w:rsidR="002B7F1E">
                <w:t>SL-</w:t>
              </w:r>
            </w:ins>
            <w:ins w:id="2561" w:author="NR_SL_relay-Core" w:date="2022-03-04T10:04:00Z">
              <w:r w:rsidRPr="00FF604E">
                <w:t>RelayDiscovery</w:t>
              </w:r>
            </w:ins>
            <w:commentRangeEnd w:id="2558"/>
            <w:proofErr w:type="spellEnd"/>
            <w:r w:rsidR="00975541">
              <w:rPr>
                <w:rStyle w:val="CommentReference"/>
                <w:rFonts w:ascii="Times New Roman" w:hAnsi="Times New Roman"/>
              </w:rPr>
              <w:commentReference w:id="2558"/>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562" w:author="NR_SL_relay-Core" w:date="2022-03-04T10:04:00Z"/>
                <w:rFonts w:eastAsia="DengXian"/>
                <w:lang w:eastAsia="zh-CN"/>
              </w:rPr>
            </w:pPr>
            <w:ins w:id="2563"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564" w:author="NR_SL_relay-Core" w:date="2022-03-04T10:04:00Z"/>
              </w:rPr>
            </w:pPr>
          </w:p>
        </w:tc>
      </w:tr>
      <w:tr w:rsidR="004876BB" w:rsidRPr="001F4300" w14:paraId="5522B3FF" w14:textId="77777777" w:rsidTr="003B4533">
        <w:trPr>
          <w:jc w:val="center"/>
          <w:ins w:id="2565"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ins w:id="2566" w:author="NR_SL_relay-Core" w:date="2022-03-04T10:04:00Z"/>
                <w:rFonts w:eastAsia="Times New Roman"/>
                <w:lang w:eastAsia="ja-JP"/>
              </w:rPr>
            </w:pPr>
            <w:commentRangeStart w:id="2567"/>
            <w:proofErr w:type="spellStart"/>
            <w:ins w:id="2568" w:author="NR_SL_relay-Core" w:date="2022-03-04T10:04:00Z">
              <w:r w:rsidRPr="00FF604E">
                <w:t>supportedBandCombinationList</w:t>
              </w:r>
            </w:ins>
            <w:ins w:id="2569" w:author="NR_SL_relay-Core" w:date="2022-03-08T18:11:00Z">
              <w:r w:rsidR="002B7F1E">
                <w:t>SL-</w:t>
              </w:r>
            </w:ins>
            <w:ins w:id="2570" w:author="NR_SL_relay-Core" w:date="2022-03-04T10:04:00Z">
              <w:r>
                <w:t>Non</w:t>
              </w:r>
              <w:r w:rsidRPr="00FF604E">
                <w:t>RelayDiscovery</w:t>
              </w:r>
            </w:ins>
            <w:commentRangeEnd w:id="2567"/>
            <w:proofErr w:type="spellEnd"/>
            <w:r w:rsidR="00975541">
              <w:rPr>
                <w:rStyle w:val="CommentReference"/>
                <w:rFonts w:ascii="Times New Roman" w:hAnsi="Times New Roman"/>
              </w:rPr>
              <w:commentReference w:id="2567"/>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571" w:author="NR_SL_relay-Core" w:date="2022-03-04T10:04:00Z"/>
                <w:rFonts w:eastAsia="DengXian"/>
                <w:lang w:eastAsia="zh-CN"/>
              </w:rPr>
            </w:pPr>
            <w:ins w:id="2572"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573"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574" w:name="_Toc90724085"/>
      <w:r w:rsidRPr="001F4300">
        <w:lastRenderedPageBreak/>
        <w:t>A.5:</w:t>
      </w:r>
      <w:r w:rsidRPr="001F4300">
        <w:tab/>
        <w:t>General differentiation of capabilities in Cross-Carrier operation</w:t>
      </w:r>
      <w:bookmarkEnd w:id="2574"/>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proofErr w:type="spellStart"/>
            <w:r w:rsidRPr="001F4300">
              <w:t>aperiodicTRS</w:t>
            </w:r>
            <w:proofErr w:type="spellEnd"/>
            <w:r w:rsidRPr="001F4300">
              <w:t xml:space="preserve">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proofErr w:type="spellStart"/>
            <w:r w:rsidRPr="001F4300">
              <w:t>beamSwitchTiming</w:t>
            </w:r>
            <w:proofErr w:type="spellEnd"/>
            <w:r w:rsidRPr="001F4300">
              <w:t>,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proofErr w:type="spellStart"/>
            <w:r w:rsidRPr="001F4300">
              <w:t>bwp-DiffNumerology</w:t>
            </w:r>
            <w:proofErr w:type="spellEnd"/>
            <w:r w:rsidRPr="001F4300">
              <w:t xml:space="preserve"> (NOTE 1)</w:t>
            </w:r>
          </w:p>
        </w:tc>
        <w:tc>
          <w:tcPr>
            <w:tcW w:w="3824" w:type="dxa"/>
          </w:tcPr>
          <w:p w14:paraId="76F96E20"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proofErr w:type="spellStart"/>
            <w:r w:rsidRPr="001F4300">
              <w:t>bwp-SameNumerology</w:t>
            </w:r>
            <w:proofErr w:type="spellEnd"/>
            <w:r w:rsidRPr="001F4300">
              <w:t xml:space="preserve"> (NOTE 1)</w:t>
            </w:r>
          </w:p>
        </w:tc>
        <w:tc>
          <w:tcPr>
            <w:tcW w:w="3824" w:type="dxa"/>
          </w:tcPr>
          <w:p w14:paraId="1F134573"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proofErr w:type="spellStart"/>
            <w:r w:rsidRPr="001F4300">
              <w:t>crossCarrierScheduling-SameSCS</w:t>
            </w:r>
            <w:proofErr w:type="spellEnd"/>
          </w:p>
        </w:tc>
        <w:tc>
          <w:tcPr>
            <w:tcW w:w="3824" w:type="dxa"/>
          </w:tcPr>
          <w:p w14:paraId="3DCD6221"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5FBC6029"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575"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576" w:name="_Toc46488719"/>
      <w:bookmarkStart w:id="2577" w:name="_Toc52574143"/>
      <w:bookmarkStart w:id="2578" w:name="_Toc52574229"/>
      <w:bookmarkStart w:id="2579"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2576"/>
      <w:bookmarkEnd w:id="2577"/>
      <w:bookmarkEnd w:id="2578"/>
      <w:bookmarkEnd w:id="2579"/>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E071DCA" w14:textId="77777777" w:rsidR="009D722B" w:rsidRPr="001F4300" w:rsidRDefault="009D722B" w:rsidP="008A3CBA">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580" w:author="NR_ext_to_71GHz-Core-RAN2#117" w:date="2022-02-23T10:54:00Z"/>
          <w:lang w:eastAsia="zh-CN"/>
        </w:rPr>
      </w:pPr>
      <w:ins w:id="2581" w:author="NR_ext_to_71GHz-Core-RAN2#117" w:date="2022-02-23T10:54:00Z">
        <w:r>
          <w:rPr>
            <w:lang w:eastAsia="zh-CN"/>
          </w:rPr>
          <w:t>N</w:t>
        </w:r>
      </w:ins>
      <w:ins w:id="2582" w:author="NR_ext_to_71GHz-Core-RAN2#117" w:date="2022-02-23T11:00:00Z">
        <w:r>
          <w:rPr>
            <w:lang w:eastAsia="zh-CN"/>
          </w:rPr>
          <w:t>OTE</w:t>
        </w:r>
      </w:ins>
      <w:ins w:id="2583"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584" w:author="NR_ext_to_71GHz-Core-RAN2#117" w:date="2022-02-23T10:54:00Z"/>
          <w:lang w:eastAsia="zh-CN"/>
        </w:rPr>
      </w:pPr>
      <w:ins w:id="2585" w:author="NR_ext_to_71GHz-Core-RAN2#117" w:date="2022-02-23T10:54:00Z">
        <w:r>
          <w:rPr>
            <w:lang w:eastAsia="zh-CN"/>
          </w:rPr>
          <w:t>N</w:t>
        </w:r>
      </w:ins>
      <w:ins w:id="2586" w:author="NR_ext_to_71GHz-Core-RAN2#117" w:date="2022-02-23T11:00:00Z">
        <w:r>
          <w:rPr>
            <w:lang w:eastAsia="zh-CN"/>
          </w:rPr>
          <w:t>OTE</w:t>
        </w:r>
      </w:ins>
      <w:ins w:id="2587"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2" w:author="Lenovo (Hyung-Nam)" w:date="2022-03-07T21:31:00Z" w:initials="B">
    <w:p w14:paraId="361997DF" w14:textId="5B8F54C6" w:rsidR="006101E3" w:rsidRDefault="006101E3">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245CE1">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245CE1">
        <w:rPr>
          <w:color w:val="FF0000"/>
        </w:rPr>
        <w:t>Change as proposed</w:t>
      </w:r>
    </w:p>
    <w:p w14:paraId="50BB6F95" w14:textId="77777777" w:rsidR="006101E3" w:rsidRDefault="006101E3">
      <w:pPr>
        <w:pStyle w:val="CommentText"/>
      </w:pPr>
      <w:r>
        <w:rPr>
          <w:b/>
        </w:rPr>
        <w:t>[Description]</w:t>
      </w:r>
      <w:r>
        <w:t xml:space="preserve">: </w:t>
      </w:r>
    </w:p>
    <w:p w14:paraId="441E3B4B" w14:textId="7504EEF6" w:rsidR="006101E3" w:rsidRDefault="006101E3">
      <w:pPr>
        <w:pStyle w:val="CommentText"/>
      </w:pPr>
      <w:r>
        <w:rPr>
          <w:b/>
        </w:rPr>
        <w:t>[Proposed Change]</w:t>
      </w:r>
      <w:r>
        <w:t>: Suggest to</w:t>
      </w:r>
      <w:r w:rsidRPr="006101E3">
        <w:t xml:space="preserve"> say “RAN2#117-e”</w:t>
      </w:r>
      <w:r>
        <w:t>.</w:t>
      </w:r>
    </w:p>
    <w:p w14:paraId="455C3F89" w14:textId="77777777" w:rsidR="006101E3" w:rsidRDefault="006101E3">
      <w:pPr>
        <w:pStyle w:val="CommentText"/>
      </w:pPr>
      <w:r>
        <w:rPr>
          <w:b/>
        </w:rPr>
        <w:t>[Comments]</w:t>
      </w:r>
      <w:r>
        <w:t xml:space="preserve">: </w:t>
      </w:r>
    </w:p>
    <w:p w14:paraId="08123F24" w14:textId="582CAFAC" w:rsidR="006101E3" w:rsidRPr="006101E3" w:rsidRDefault="006101E3">
      <w:pPr>
        <w:pStyle w:val="CommentText"/>
      </w:pPr>
    </w:p>
  </w:comment>
  <w:comment w:id="13" w:author="Lenovo (Hyung-Nam)" w:date="2022-03-07T21:32:00Z" w:initials="B">
    <w:p w14:paraId="610FBF3F" w14:textId="6299DBEA" w:rsidR="006101E3" w:rsidRDefault="006101E3">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D87B9B">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87B9B">
        <w:rPr>
          <w:color w:val="FF0000"/>
        </w:rPr>
        <w:t>Change as proposed</w:t>
      </w:r>
    </w:p>
    <w:p w14:paraId="26B9129E" w14:textId="4D0EE7E6" w:rsidR="006101E3" w:rsidRDefault="006101E3">
      <w:pPr>
        <w:pStyle w:val="CommentText"/>
      </w:pPr>
      <w:r>
        <w:rPr>
          <w:b/>
        </w:rPr>
        <w:t>[Description]</w:t>
      </w:r>
      <w:r>
        <w:t>: R2-220</w:t>
      </w:r>
      <w:r w:rsidRPr="006101E3">
        <w:t>3836 is the 38.331 CR</w:t>
      </w:r>
      <w:r>
        <w:t xml:space="preserve"> and not the 38.306 CR.</w:t>
      </w:r>
    </w:p>
    <w:p w14:paraId="5334E126" w14:textId="2E32D21E" w:rsidR="006101E3" w:rsidRDefault="006101E3">
      <w:pPr>
        <w:pStyle w:val="CommentText"/>
      </w:pPr>
      <w:r>
        <w:rPr>
          <w:b/>
        </w:rPr>
        <w:t>[Proposed Change]</w:t>
      </w:r>
      <w:r>
        <w:t>: Correct</w:t>
      </w:r>
      <w:r w:rsidRPr="006101E3">
        <w:t xml:space="preserve"> </w:t>
      </w:r>
      <w:proofErr w:type="spellStart"/>
      <w:r w:rsidR="00B33BAC">
        <w:t>Tdoc</w:t>
      </w:r>
      <w:proofErr w:type="spellEnd"/>
      <w:r w:rsidR="00B33BAC">
        <w:t xml:space="preserve"># </w:t>
      </w:r>
      <w:r w:rsidRPr="006101E3">
        <w:t xml:space="preserve">to </w:t>
      </w:r>
      <w:r>
        <w:t>R2-220</w:t>
      </w:r>
      <w:r w:rsidRPr="006101E3">
        <w:t>2765</w:t>
      </w:r>
      <w:r>
        <w:t>.</w:t>
      </w:r>
    </w:p>
    <w:p w14:paraId="29926E58" w14:textId="77777777" w:rsidR="006101E3" w:rsidRDefault="006101E3">
      <w:pPr>
        <w:pStyle w:val="CommentText"/>
      </w:pPr>
      <w:r>
        <w:rPr>
          <w:b/>
        </w:rPr>
        <w:t>[Comments]</w:t>
      </w:r>
      <w:r>
        <w:t xml:space="preserve">: </w:t>
      </w:r>
    </w:p>
    <w:p w14:paraId="59505883" w14:textId="72225136" w:rsidR="006101E3" w:rsidRPr="006101E3" w:rsidRDefault="006101E3">
      <w:pPr>
        <w:pStyle w:val="CommentText"/>
      </w:pPr>
    </w:p>
  </w:comment>
  <w:comment w:id="138" w:author="Huawei, Hisilicon" w:date="2022-03-09T15:34:00Z" w:initials="HW">
    <w:p w14:paraId="490CC6C2" w14:textId="44830DD8" w:rsidR="00CA68D8" w:rsidRDefault="00CA68D8" w:rsidP="00CA68D8">
      <w:pPr>
        <w:pStyle w:val="CommentText"/>
        <w:rPr>
          <w:rFonts w:eastAsia="Times New Roman"/>
          <w:lang w:eastAsia="ja-JP"/>
        </w:rPr>
      </w:pPr>
      <w:r>
        <w:rPr>
          <w:rStyle w:val="CommentReference"/>
        </w:rPr>
        <w:annotationRef/>
      </w:r>
      <w:r w:rsidRPr="003350CC">
        <w:rPr>
          <w:rFonts w:eastAsia="Times New Roman"/>
          <w:b/>
          <w:lang w:eastAsia="ja-JP"/>
        </w:rPr>
        <w:t>[RIL]</w:t>
      </w:r>
      <w:r>
        <w:rPr>
          <w:rFonts w:eastAsia="Times New Roman"/>
          <w:lang w:eastAsia="ja-JP"/>
        </w:rPr>
        <w:t>: H008</w:t>
      </w:r>
      <w:r w:rsidRPr="003350CC">
        <w:rPr>
          <w:rFonts w:eastAsia="Times New Roman"/>
          <w:lang w:eastAsia="ja-JP"/>
        </w:rPr>
        <w:t xml:space="preserve"> </w:t>
      </w:r>
      <w:r w:rsidRPr="003350CC">
        <w:rPr>
          <w:rFonts w:eastAsia="Times New Roman"/>
          <w:b/>
          <w:lang w:eastAsia="ja-JP"/>
        </w:rPr>
        <w:t>[Delegate]</w:t>
      </w:r>
      <w:r w:rsidRPr="003350CC">
        <w:rPr>
          <w:rFonts w:eastAsia="Times New Roman"/>
          <w:lang w:eastAsia="ja-JP"/>
        </w:rPr>
        <w:t xml:space="preserve">: </w:t>
      </w:r>
      <w:r>
        <w:rPr>
          <w:rFonts w:eastAsia="Times New Roman"/>
          <w:lang w:eastAsia="ja-JP"/>
        </w:rPr>
        <w:t>Tong Sha</w:t>
      </w:r>
      <w:r w:rsidRPr="003350CC">
        <w:rPr>
          <w:rFonts w:eastAsia="Times New Roman"/>
          <w:lang w:eastAsia="ja-JP"/>
        </w:rPr>
        <w:t xml:space="preserve"> </w:t>
      </w:r>
      <w:r w:rsidRPr="003350CC">
        <w:rPr>
          <w:rFonts w:eastAsia="Times New Roman"/>
          <w:b/>
          <w:lang w:eastAsia="ja-JP"/>
        </w:rPr>
        <w:t>[WI]</w:t>
      </w:r>
      <w:r w:rsidRPr="003350CC">
        <w:rPr>
          <w:rFonts w:eastAsia="Times New Roman"/>
          <w:lang w:eastAsia="ja-JP"/>
        </w:rPr>
        <w:t xml:space="preserve">: </w:t>
      </w:r>
      <w:r>
        <w:rPr>
          <w:rFonts w:eastAsia="Times New Roman"/>
          <w:lang w:eastAsia="ja-JP"/>
        </w:rPr>
        <w:t xml:space="preserve">General </w:t>
      </w:r>
      <w:r w:rsidRPr="003350CC">
        <w:rPr>
          <w:rFonts w:eastAsia="Times New Roman"/>
          <w:b/>
          <w:lang w:eastAsia="ja-JP"/>
        </w:rPr>
        <w:t>[Class]</w:t>
      </w:r>
      <w:r w:rsidRPr="003350CC">
        <w:rPr>
          <w:rFonts w:eastAsia="Times New Roman"/>
          <w:lang w:eastAsia="ja-JP"/>
        </w:rPr>
        <w:t xml:space="preserve">: </w:t>
      </w:r>
      <w:r w:rsidRPr="00D62394">
        <w:rPr>
          <w:rFonts w:eastAsia="Times New Roman"/>
          <w:b/>
          <w:color w:val="FF0000"/>
          <w:lang w:eastAsia="ja-JP"/>
        </w:rPr>
        <w:t>[Status]</w:t>
      </w:r>
      <w:r w:rsidRPr="00D62394">
        <w:rPr>
          <w:rFonts w:eastAsia="Times New Roman"/>
          <w:color w:val="FF0000"/>
          <w:lang w:eastAsia="ja-JP"/>
        </w:rPr>
        <w:t xml:space="preserve">: </w:t>
      </w:r>
      <w:proofErr w:type="spellStart"/>
      <w:r w:rsidR="006D77AD">
        <w:rPr>
          <w:rFonts w:eastAsia="Times New Roman"/>
          <w:color w:val="FF0000"/>
          <w:lang w:eastAsia="ja-JP"/>
        </w:rPr>
        <w:t>Prop</w:t>
      </w:r>
      <w:r w:rsidR="002122F3">
        <w:rPr>
          <w:rFonts w:eastAsia="Times New Roman"/>
          <w:color w:val="FF0000"/>
          <w:lang w:eastAsia="ja-JP"/>
        </w:rPr>
        <w:t>Change</w:t>
      </w:r>
      <w:proofErr w:type="spellEnd"/>
      <w:r>
        <w:rPr>
          <w:rFonts w:eastAsiaTheme="minorEastAsia" w:hint="eastAsia"/>
          <w:lang w:eastAsia="zh-CN"/>
        </w:rPr>
        <w:t xml:space="preserve"> </w:t>
      </w:r>
      <w:r w:rsidRPr="003350CC">
        <w:rPr>
          <w:rFonts w:eastAsia="Times New Roman"/>
          <w:b/>
          <w:lang w:eastAsia="ja-JP"/>
        </w:rPr>
        <w:t>[</w:t>
      </w:r>
      <w:proofErr w:type="spellStart"/>
      <w:r w:rsidRPr="003350CC">
        <w:rPr>
          <w:rFonts w:eastAsia="Times New Roman"/>
          <w:b/>
          <w:lang w:eastAsia="ja-JP"/>
        </w:rPr>
        <w:t>TDoc</w:t>
      </w:r>
      <w:proofErr w:type="spellEnd"/>
      <w:r w:rsidRPr="003350CC">
        <w:rPr>
          <w:rFonts w:eastAsia="Times New Roman"/>
          <w:b/>
          <w:lang w:eastAsia="ja-JP"/>
        </w:rPr>
        <w:t>]</w:t>
      </w:r>
      <w:r w:rsidRPr="003350CC">
        <w:rPr>
          <w:rFonts w:eastAsia="Times New Roman"/>
          <w:lang w:eastAsia="ja-JP"/>
        </w:rPr>
        <w:t xml:space="preserve">: None </w:t>
      </w:r>
    </w:p>
    <w:p w14:paraId="0A31E7E2" w14:textId="5C952D43" w:rsidR="00CA68D8" w:rsidRPr="003350CC" w:rsidRDefault="00CA68D8" w:rsidP="00CA68D8">
      <w:pPr>
        <w:pStyle w:val="CommentText"/>
        <w:rPr>
          <w:rFonts w:eastAsia="Times New Roman"/>
          <w:lang w:eastAsia="ja-JP"/>
        </w:rPr>
      </w:pPr>
      <w:r w:rsidRPr="00D62394">
        <w:rPr>
          <w:rFonts w:eastAsia="Times New Roman"/>
          <w:b/>
          <w:color w:val="FF0000"/>
          <w:lang w:eastAsia="ja-JP"/>
        </w:rPr>
        <w:t>[Proposed Conclusion]</w:t>
      </w:r>
      <w:r w:rsidRPr="00D62394">
        <w:rPr>
          <w:rFonts w:eastAsia="Times New Roman"/>
          <w:color w:val="FF0000"/>
          <w:lang w:eastAsia="ja-JP"/>
        </w:rPr>
        <w:t xml:space="preserve">: </w:t>
      </w:r>
      <w:r w:rsidR="006D77AD">
        <w:rPr>
          <w:rFonts w:eastAsia="Times New Roman"/>
          <w:color w:val="FF0000"/>
          <w:lang w:eastAsia="ja-JP"/>
        </w:rPr>
        <w:t>This is from the endorsed CR</w:t>
      </w:r>
      <w:r w:rsidR="009B29CC">
        <w:rPr>
          <w:rFonts w:eastAsia="Times New Roman"/>
          <w:color w:val="FF0000"/>
          <w:lang w:eastAsia="ja-JP"/>
        </w:rPr>
        <w:t xml:space="preserve"> and </w:t>
      </w:r>
      <w:proofErr w:type="spellStart"/>
      <w:r w:rsidR="009B29CC">
        <w:rPr>
          <w:rFonts w:eastAsia="Times New Roman"/>
          <w:color w:val="FF0000"/>
          <w:lang w:eastAsia="ja-JP"/>
        </w:rPr>
        <w:t>anywayit</w:t>
      </w:r>
      <w:proofErr w:type="spellEnd"/>
      <w:r w:rsidR="009B29CC">
        <w:rPr>
          <w:rFonts w:eastAsia="Times New Roman"/>
          <w:color w:val="FF0000"/>
          <w:lang w:eastAsia="ja-JP"/>
        </w:rPr>
        <w:t xml:space="preserve"> is just a pre-requisite and will not affect the ASN.1</w:t>
      </w:r>
      <w:r w:rsidR="00960CD1">
        <w:rPr>
          <w:rFonts w:eastAsia="Times New Roman"/>
          <w:color w:val="FF0000"/>
          <w:lang w:eastAsia="ja-JP"/>
        </w:rPr>
        <w:t>.</w:t>
      </w:r>
      <w:r w:rsidR="00A9681B">
        <w:rPr>
          <w:rFonts w:eastAsia="Times New Roman"/>
          <w:color w:val="FF0000"/>
          <w:lang w:eastAsia="ja-JP"/>
        </w:rPr>
        <w:t xml:space="preserve"> Hence should not be removed.</w:t>
      </w:r>
      <w:r w:rsidR="00960CD1">
        <w:rPr>
          <w:rFonts w:eastAsia="Times New Roman"/>
          <w:color w:val="FF0000"/>
          <w:lang w:eastAsia="ja-JP"/>
        </w:rPr>
        <w:t xml:space="preserve"> Instead add an </w:t>
      </w:r>
      <w:r w:rsidR="00960CD1" w:rsidRPr="00960CD1">
        <w:rPr>
          <w:rFonts w:eastAsia="Times New Roman"/>
          <w:color w:val="FF0000"/>
          <w:lang w:eastAsia="ja-JP"/>
        </w:rPr>
        <w:t xml:space="preserve">Editor’s note </w:t>
      </w:r>
      <w:r w:rsidR="00A9681B">
        <w:rPr>
          <w:rFonts w:eastAsia="Times New Roman"/>
          <w:color w:val="FF0000"/>
          <w:lang w:eastAsia="ja-JP"/>
        </w:rPr>
        <w:t xml:space="preserve">to make it clear </w:t>
      </w:r>
      <w:r w:rsidR="00960CD1" w:rsidRPr="00960CD1">
        <w:rPr>
          <w:rFonts w:eastAsia="Times New Roman"/>
          <w:color w:val="FF0000"/>
          <w:lang w:eastAsia="ja-JP"/>
        </w:rPr>
        <w:t>that the RAN1 feature in the pre-requisite refers to FG25-19/25-19a in R1 feature list that are not concluded yet in RAN1</w:t>
      </w:r>
    </w:p>
    <w:p w14:paraId="37996FB1" w14:textId="5670E2C6" w:rsidR="00CA68D8" w:rsidRPr="003350CC" w:rsidRDefault="00CA68D8" w:rsidP="00CA68D8">
      <w:pPr>
        <w:overflowPunct w:val="0"/>
        <w:autoSpaceDE w:val="0"/>
        <w:autoSpaceDN w:val="0"/>
        <w:adjustRightInd w:val="0"/>
        <w:textAlignment w:val="baseline"/>
        <w:rPr>
          <w:rFonts w:eastAsia="Times New Roman"/>
          <w:lang w:eastAsia="ja-JP"/>
        </w:rPr>
      </w:pPr>
      <w:r w:rsidRPr="003350CC">
        <w:rPr>
          <w:rFonts w:eastAsia="Times New Roman"/>
          <w:b/>
          <w:lang w:eastAsia="ja-JP"/>
        </w:rPr>
        <w:t>[Description]</w:t>
      </w:r>
      <w:r w:rsidRPr="003350CC">
        <w:rPr>
          <w:rFonts w:eastAsia="Times New Roman"/>
          <w:lang w:eastAsia="ja-JP"/>
        </w:rPr>
        <w:t>:</w:t>
      </w:r>
      <w:r>
        <w:rPr>
          <w:rFonts w:eastAsia="Times New Roman"/>
          <w:lang w:eastAsia="ja-JP"/>
        </w:rPr>
        <w:t xml:space="preserve"> It is unclear what the corresponding RAN1 feature means since this is still under discussion in RAN1.</w:t>
      </w:r>
    </w:p>
    <w:p w14:paraId="145EA1AF" w14:textId="2C7C79B9" w:rsidR="00CA68D8" w:rsidRPr="003350CC" w:rsidRDefault="00CA68D8" w:rsidP="00CA68D8">
      <w:pPr>
        <w:overflowPunct w:val="0"/>
        <w:autoSpaceDE w:val="0"/>
        <w:autoSpaceDN w:val="0"/>
        <w:adjustRightInd w:val="0"/>
        <w:textAlignment w:val="baseline"/>
        <w:rPr>
          <w:rFonts w:eastAsia="Times New Roman"/>
          <w:lang w:eastAsia="ja-JP"/>
        </w:rPr>
      </w:pPr>
      <w:r w:rsidRPr="003350CC">
        <w:rPr>
          <w:rFonts w:eastAsia="Times New Roman"/>
          <w:b/>
          <w:lang w:eastAsia="ja-JP"/>
        </w:rPr>
        <w:t>[Proposed Change]</w:t>
      </w:r>
      <w:r w:rsidRPr="003350CC">
        <w:rPr>
          <w:rFonts w:eastAsia="Times New Roman"/>
          <w:lang w:eastAsia="ja-JP"/>
        </w:rPr>
        <w:t xml:space="preserve">: </w:t>
      </w:r>
      <w:r>
        <w:rPr>
          <w:rFonts w:eastAsia="Times New Roman"/>
          <w:lang w:eastAsia="ja-JP"/>
        </w:rPr>
        <w:t xml:space="preserve">Do not capture this capability in RAN2 spec for now until the corresponding FG is stable in RAN1. </w:t>
      </w:r>
    </w:p>
    <w:p w14:paraId="5C8D5F01" w14:textId="0D6D7BE3" w:rsidR="00CA68D8" w:rsidRDefault="00CA68D8" w:rsidP="00CA68D8">
      <w:pPr>
        <w:pStyle w:val="CommentText"/>
      </w:pPr>
      <w:r w:rsidRPr="003350CC">
        <w:rPr>
          <w:rFonts w:eastAsia="Times New Roman"/>
          <w:b/>
          <w:lang w:eastAsia="ja-JP"/>
        </w:rPr>
        <w:t>[Comments]</w:t>
      </w:r>
      <w:r w:rsidRPr="003350CC">
        <w:rPr>
          <w:rFonts w:eastAsia="Times New Roman"/>
          <w:lang w:eastAsia="ja-JP"/>
        </w:rPr>
        <w:t>:</w:t>
      </w:r>
    </w:p>
  </w:comment>
  <w:comment w:id="267" w:author="Lenovo (Hyung-Nam)" w:date="2022-03-07T21:34:00Z" w:initials="B">
    <w:p w14:paraId="609EA3D2" w14:textId="63C08073" w:rsidR="001A6F99" w:rsidRDefault="001A6F99">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7A09F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7A09F8">
        <w:rPr>
          <w:color w:val="FF0000"/>
        </w:rPr>
        <w:t>Change as proposed</w:t>
      </w:r>
    </w:p>
    <w:p w14:paraId="503AB0FE" w14:textId="56E3DC34" w:rsidR="001A6F99" w:rsidRDefault="001A6F99" w:rsidP="00975541">
      <w:pPr>
        <w:pStyle w:val="CommentText"/>
      </w:pPr>
      <w:r>
        <w:rPr>
          <w:b/>
        </w:rPr>
        <w:t>[Description]</w:t>
      </w:r>
      <w:r>
        <w:t>: Referring to the TP to TR 38.822 the condition below should be added in the description:</w:t>
      </w:r>
    </w:p>
    <w:p w14:paraId="4959090D" w14:textId="538985B4" w:rsidR="001A6F99" w:rsidRDefault="001A6F99" w:rsidP="00975541">
      <w:pPr>
        <w:pStyle w:val="CommentText"/>
      </w:pPr>
      <w:r>
        <w:t>“A UE supporting this feature shall also support ra-SDT-r17 or cg-SDT-r17.”</w:t>
      </w:r>
    </w:p>
    <w:p w14:paraId="67D8AF34" w14:textId="5C695517" w:rsidR="001A6F99" w:rsidRDefault="001A6F99">
      <w:pPr>
        <w:pStyle w:val="CommentText"/>
      </w:pPr>
      <w:r>
        <w:rPr>
          <w:b/>
        </w:rPr>
        <w:t>[Proposed Change]</w:t>
      </w:r>
      <w:r>
        <w:t xml:space="preserve">: Add the condition </w:t>
      </w:r>
      <w:r w:rsidRPr="00975541">
        <w:t>“A UE supporting this feature shall also</w:t>
      </w:r>
      <w:r>
        <w:t xml:space="preserve"> indicate</w:t>
      </w:r>
      <w:r w:rsidRPr="00975541">
        <w:t xml:space="preserve"> support </w:t>
      </w:r>
      <w:r>
        <w:t xml:space="preserve">of </w:t>
      </w:r>
      <w:r w:rsidRPr="00975541">
        <w:t>ra-SDT-r17 or cg-SDT-r17.</w:t>
      </w:r>
      <w:r>
        <w:t>”</w:t>
      </w:r>
    </w:p>
    <w:p w14:paraId="2A603997" w14:textId="77777777" w:rsidR="001A6F99" w:rsidRDefault="001A6F99">
      <w:pPr>
        <w:pStyle w:val="CommentText"/>
      </w:pPr>
      <w:r>
        <w:rPr>
          <w:b/>
        </w:rPr>
        <w:t>[Comments]</w:t>
      </w:r>
      <w:r>
        <w:t xml:space="preserve">: </w:t>
      </w:r>
    </w:p>
    <w:p w14:paraId="5A623AFB" w14:textId="1A7C373F" w:rsidR="001A6F99" w:rsidRPr="00975541" w:rsidRDefault="001A6F99">
      <w:pPr>
        <w:pStyle w:val="CommentText"/>
      </w:pPr>
    </w:p>
  </w:comment>
  <w:comment w:id="525" w:author="Huawei, Hisilicon" w:date="2022-03-09T15:36:00Z" w:initials="HW">
    <w:p w14:paraId="3CCEB4AE" w14:textId="3E362B25"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9B29CC">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0F64669" w14:textId="2B38F931" w:rsidR="00CA68D8" w:rsidRPr="00CA68D8" w:rsidRDefault="00CA68D8" w:rsidP="00CA68D8">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9B29CC">
        <w:rPr>
          <w:rFonts w:eastAsia="Times New Roman"/>
          <w:color w:val="FF0000"/>
          <w:lang w:eastAsia="ja-JP"/>
        </w:rPr>
        <w:t xml:space="preserve"> Change as proposed</w:t>
      </w:r>
    </w:p>
    <w:p w14:paraId="62F803C2"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Italics should be used for </w:t>
      </w:r>
      <w:r w:rsidRPr="00CA68D8">
        <w:rPr>
          <w:rFonts w:eastAsia="Times New Roman"/>
          <w:color w:val="000000" w:themeColor="text1"/>
          <w:lang w:eastAsia="ja-JP"/>
        </w:rPr>
        <w:t>referenced IE.</w:t>
      </w:r>
    </w:p>
    <w:p w14:paraId="5FB50C9B" w14:textId="08C53864"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xml:space="preserve">: </w:t>
      </w:r>
      <w:r>
        <w:rPr>
          <w:rFonts w:eastAsia="Times New Roman"/>
          <w:lang w:eastAsia="ja-JP"/>
        </w:rPr>
        <w:t>Modify as</w:t>
      </w:r>
      <w:r w:rsidRPr="00CA68D8">
        <w:rPr>
          <w:rFonts w:eastAsia="Times New Roman"/>
          <w:lang w:eastAsia="ja-JP"/>
        </w:rPr>
        <w:t xml:space="preserve"> </w:t>
      </w:r>
      <w:proofErr w:type="spellStart"/>
      <w:r w:rsidRPr="00CA68D8">
        <w:rPr>
          <w:i/>
        </w:rPr>
        <w:t>pusch-TransCoherence</w:t>
      </w:r>
      <w:proofErr w:type="spellEnd"/>
      <w:r w:rsidRPr="00CA68D8">
        <w:rPr>
          <w:i/>
          <w:sz w:val="16"/>
        </w:rPr>
        <w:annotationRef/>
      </w:r>
      <w:r w:rsidRPr="00CA68D8">
        <w:rPr>
          <w:rFonts w:eastAsia="Times New Roman"/>
          <w:lang w:eastAsia="ja-JP"/>
        </w:rPr>
        <w:t>.</w:t>
      </w:r>
    </w:p>
    <w:p w14:paraId="1A8F35AB" w14:textId="3FB17C10"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614" w:author="OPPO(Zhongda)" w:date="2022-02-24T17:36:00Z" w:initials="OP">
    <w:p w14:paraId="445C389E" w14:textId="13537D16" w:rsidR="0040741D" w:rsidRDefault="0040741D" w:rsidP="000930A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CommentText"/>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CommentText"/>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CommentText"/>
      </w:pPr>
      <w:r>
        <w:rPr>
          <w:b/>
        </w:rPr>
        <w:t>[Comments]</w:t>
      </w:r>
      <w:r>
        <w:t xml:space="preserve">:: </w:t>
      </w:r>
    </w:p>
    <w:p w14:paraId="34BAD1F5" w14:textId="4AC96780" w:rsidR="0040741D" w:rsidRPr="000930AF" w:rsidRDefault="0040741D">
      <w:pPr>
        <w:pStyle w:val="CommentText"/>
      </w:pPr>
    </w:p>
  </w:comment>
  <w:comment w:id="635" w:author="OPPO(Zhongda)" w:date="2022-02-24T17:37:00Z" w:initials="OP">
    <w:p w14:paraId="04F77609" w14:textId="1E89B768" w:rsidR="0040741D" w:rsidRDefault="0040741D" w:rsidP="003E041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477F96F" w14:textId="77777777" w:rsidR="0040741D" w:rsidRDefault="0040741D" w:rsidP="003E0413">
      <w:pPr>
        <w:pStyle w:val="CommentText"/>
      </w:pPr>
      <w:r>
        <w:rPr>
          <w:b/>
        </w:rPr>
        <w:t>[Description]</w:t>
      </w:r>
      <w:r>
        <w:t>: it is a typo</w:t>
      </w:r>
    </w:p>
    <w:p w14:paraId="29A8D9B6" w14:textId="77777777" w:rsidR="0040741D" w:rsidRDefault="0040741D" w:rsidP="003E0413">
      <w:pPr>
        <w:pStyle w:val="CommentText"/>
      </w:pPr>
      <w:r>
        <w:rPr>
          <w:b/>
        </w:rPr>
        <w:t>[Proposed Change]</w:t>
      </w:r>
      <w:r>
        <w:t>: change to be M=2</w:t>
      </w:r>
    </w:p>
    <w:p w14:paraId="767AEDA4" w14:textId="4DB4F268" w:rsidR="0040741D" w:rsidRPr="003E0413" w:rsidRDefault="0040741D" w:rsidP="003E0413">
      <w:pPr>
        <w:pStyle w:val="CommentText"/>
      </w:pPr>
      <w:r>
        <w:rPr>
          <w:b/>
        </w:rPr>
        <w:t>[Comments]</w:t>
      </w:r>
      <w:r>
        <w:t>:</w:t>
      </w:r>
    </w:p>
  </w:comment>
  <w:comment w:id="641" w:author="RAN2#117-107" w:date="2022-02-24T00:32:00Z" w:initials="LA">
    <w:p w14:paraId="013099DF" w14:textId="7113CA7B" w:rsidR="0040741D" w:rsidRDefault="0040741D" w:rsidP="00E26CFE">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9C94258" w14:textId="77777777" w:rsidR="0040741D" w:rsidRDefault="0040741D" w:rsidP="00E26CFE">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proofErr w:type="spellStart"/>
      <w:r w:rsidRPr="00E168F3">
        <w:rPr>
          <w:rFonts w:cs="Arial"/>
          <w:i/>
          <w:color w:val="C00000"/>
          <w:szCs w:val="18"/>
        </w:rPr>
        <w:t>codebookVariantsList</w:t>
      </w:r>
      <w:proofErr w:type="spellEnd"/>
      <w:r w:rsidRPr="00E168F3">
        <w:rPr>
          <w:color w:val="C00000"/>
        </w:rPr>
        <w:t xml:space="preserve"> related to the </w:t>
      </w:r>
      <w:proofErr w:type="spellStart"/>
      <w:r w:rsidRPr="00E168F3">
        <w:rPr>
          <w:bCs/>
          <w:iCs/>
          <w:color w:val="C00000"/>
        </w:rPr>
        <w:t>FeType</w:t>
      </w:r>
      <w:proofErr w:type="spellEnd"/>
      <w:r w:rsidRPr="00E168F3">
        <w:rPr>
          <w:bCs/>
          <w:iCs/>
          <w:color w:val="C00000"/>
        </w:rPr>
        <w:t>-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proofErr w:type="spellStart"/>
      <w:r w:rsidRPr="00E168F3">
        <w:rPr>
          <w:rFonts w:ascii="Arial" w:hAnsi="Arial" w:cs="Arial"/>
          <w:i/>
          <w:color w:val="C00000"/>
          <w:sz w:val="18"/>
          <w:szCs w:val="18"/>
        </w:rPr>
        <w:t>maxNumberTxPortsPerResource</w:t>
      </w:r>
      <w:proofErr w:type="spellEnd"/>
      <w:r w:rsidRPr="00E168F3">
        <w:rPr>
          <w:rFonts w:ascii="Arial" w:hAnsi="Arial" w:cs="Arial"/>
          <w:color w:val="C00000"/>
          <w:sz w:val="18"/>
          <w:szCs w:val="18"/>
        </w:rPr>
        <w:t xml:space="preserve"> is '</w:t>
      </w:r>
      <w:r w:rsidRPr="00E168F3">
        <w:rPr>
          <w:rFonts w:ascii="Arial" w:hAnsi="Arial" w:cs="Arial"/>
          <w:i/>
          <w:iCs/>
          <w:color w:val="C00000"/>
          <w:sz w:val="18"/>
          <w:szCs w:val="18"/>
        </w:rPr>
        <w:t>p4</w:t>
      </w:r>
      <w:r w:rsidRPr="00E168F3">
        <w:rPr>
          <w:rFonts w:ascii="Arial" w:hAnsi="Arial" w:cs="Arial"/>
          <w:color w:val="C00000"/>
          <w:sz w:val="18"/>
          <w:szCs w:val="18"/>
        </w:rPr>
        <w:t>';</w:t>
      </w:r>
    </w:p>
    <w:p w14:paraId="7337738F" w14:textId="2ED2FF4D" w:rsidR="0040741D" w:rsidRDefault="0040741D" w:rsidP="00E168F3">
      <w:pPr>
        <w:pStyle w:val="CommentText"/>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proofErr w:type="spellStart"/>
      <w:r w:rsidRPr="00E168F3">
        <w:rPr>
          <w:rFonts w:ascii="Arial" w:hAnsi="Arial" w:cs="Arial"/>
          <w:i/>
          <w:color w:val="C00000"/>
          <w:sz w:val="18"/>
          <w:szCs w:val="18"/>
        </w:rPr>
        <w:t>totalNumberTxPortsPerBand</w:t>
      </w:r>
      <w:proofErr w:type="spellEnd"/>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CommentText"/>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w:t>
      </w:r>
      <w:proofErr w:type="spellStart"/>
      <w:r>
        <w:rPr>
          <w:rFonts w:eastAsia="Times New Roman"/>
          <w:lang w:eastAsia="ja-JP"/>
        </w:rPr>
        <w:t>codebookVariantsList</w:t>
      </w:r>
      <w:proofErr w:type="spellEnd"/>
      <w:r>
        <w:rPr>
          <w:rFonts w:eastAsia="Times New Roman"/>
          <w:lang w:eastAsia="ja-JP"/>
        </w:rPr>
        <w:t xml:space="preserve">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proofErr w:type="spellStart"/>
      <w:r w:rsidRPr="00E26CFE">
        <w:rPr>
          <w:rFonts w:eastAsia="Times New Roman"/>
          <w:lang w:eastAsia="ja-JP"/>
        </w:rPr>
        <w:t>maxNumberTxPortsPerResource</w:t>
      </w:r>
      <w:proofErr w:type="spellEnd"/>
      <w:r w:rsidRPr="00E26CFE">
        <w:rPr>
          <w:rFonts w:eastAsia="Times New Roman"/>
          <w:lang w:eastAsia="ja-JP"/>
        </w:rPr>
        <w:t xml:space="preserv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CommentText"/>
      </w:pPr>
      <w:r>
        <w:rPr>
          <w:rFonts w:eastAsia="Times New Roman"/>
          <w:b/>
          <w:lang w:eastAsia="ja-JP"/>
        </w:rPr>
        <w:t>[Comments]</w:t>
      </w:r>
      <w:r>
        <w:rPr>
          <w:rFonts w:eastAsia="Times New Roman"/>
          <w:lang w:eastAsia="ja-JP"/>
        </w:rPr>
        <w:t>:</w:t>
      </w:r>
    </w:p>
    <w:p w14:paraId="54A38BD6" w14:textId="5A75C7E7" w:rsidR="0040741D" w:rsidRDefault="0040741D">
      <w:pPr>
        <w:pStyle w:val="CommentText"/>
      </w:pPr>
    </w:p>
  </w:comment>
  <w:comment w:id="656" w:author="OPPO(Zhongda)" w:date="2022-02-24T17:38:00Z" w:initials="OP">
    <w:p w14:paraId="0780D76A" w14:textId="15BB6334" w:rsidR="0040741D" w:rsidRDefault="0040741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CommentText"/>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CommentText"/>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CommentText"/>
      </w:pPr>
      <w:r>
        <w:rPr>
          <w:b/>
        </w:rPr>
        <w:t>[Comments]</w:t>
      </w:r>
      <w:r>
        <w:t>:</w:t>
      </w:r>
    </w:p>
  </w:comment>
  <w:comment w:id="657" w:author="Huawei, Hisilicon" w:date="2022-02-22T17:30:00Z" w:initials="HW">
    <w:p w14:paraId="649361C5" w14:textId="0A4FE106"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51AAF11" w14:textId="2330BFBC"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CommentText"/>
      </w:pPr>
      <w:r>
        <w:rPr>
          <w:rFonts w:eastAsia="Times New Roman"/>
          <w:b/>
          <w:lang w:eastAsia="ja-JP"/>
        </w:rPr>
        <w:t>[Comments]</w:t>
      </w:r>
      <w:r>
        <w:rPr>
          <w:rFonts w:eastAsia="Times New Roman"/>
          <w:lang w:eastAsia="ja-JP"/>
        </w:rPr>
        <w:t>:</w:t>
      </w:r>
    </w:p>
  </w:comment>
  <w:comment w:id="694" w:author="OPPO(Zhongda)" w:date="2022-02-24T17:39:00Z" w:initials="OP">
    <w:p w14:paraId="72FACCF1" w14:textId="176B8607" w:rsidR="0040741D" w:rsidRDefault="0040741D" w:rsidP="005677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CommentText"/>
      </w:pPr>
      <w:r>
        <w:rPr>
          <w:b/>
        </w:rPr>
        <w:t>[Description]</w:t>
      </w:r>
      <w:r>
        <w:t xml:space="preserve">: this part is </w:t>
      </w:r>
      <w:proofErr w:type="spellStart"/>
      <w:r>
        <w:t>hiden</w:t>
      </w:r>
      <w:proofErr w:type="spellEnd"/>
      <w:r>
        <w:t xml:space="preserve"> in the last part of the sentence</w:t>
      </w:r>
    </w:p>
    <w:p w14:paraId="6A1D4F8D" w14:textId="77777777" w:rsidR="0040741D" w:rsidRDefault="0040741D" w:rsidP="0056773A">
      <w:pPr>
        <w:pStyle w:val="CommentText"/>
      </w:pPr>
      <w:r>
        <w:rPr>
          <w:b/>
        </w:rPr>
        <w:t>[Proposed Change]</w:t>
      </w:r>
      <w:r>
        <w:t>: remove this part</w:t>
      </w:r>
    </w:p>
    <w:p w14:paraId="3A841F9E" w14:textId="0181B9AE" w:rsidR="0040741D" w:rsidRPr="0056773A" w:rsidRDefault="0040741D" w:rsidP="0056773A">
      <w:pPr>
        <w:pStyle w:val="CommentText"/>
      </w:pPr>
      <w:r>
        <w:rPr>
          <w:b/>
        </w:rPr>
        <w:t>[Comments]</w:t>
      </w:r>
      <w:r>
        <w:t>:</w:t>
      </w:r>
    </w:p>
  </w:comment>
  <w:comment w:id="691" w:author="Huawei, Hisilicon" w:date="2022-02-22T17:31:00Z" w:initials="HW">
    <w:p w14:paraId="0282AAD0" w14:textId="79B866DC"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9DF98CB" w14:textId="2A00FA11"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1) This capability indicates whether the UE supports rank=2 or not for </w:t>
      </w:r>
      <w:proofErr w:type="spellStart"/>
      <w:r>
        <w:rPr>
          <w:rFonts w:eastAsia="Times New Roman"/>
          <w:lang w:eastAsia="ja-JP"/>
        </w:rPr>
        <w:t>FeType</w:t>
      </w:r>
      <w:proofErr w:type="spellEnd"/>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CommentText"/>
      </w:pPr>
      <w:r>
        <w:rPr>
          <w:rFonts w:eastAsia="Times New Roman"/>
          <w:b/>
          <w:lang w:eastAsia="ja-JP"/>
        </w:rPr>
        <w:t>[Comments]</w:t>
      </w:r>
      <w:r>
        <w:rPr>
          <w:rFonts w:eastAsia="Times New Roman"/>
          <w:lang w:eastAsia="ja-JP"/>
        </w:rPr>
        <w:t>:</w:t>
      </w:r>
    </w:p>
  </w:comment>
  <w:comment w:id="713" w:author="Huawei, Hisilicon" w:date="2022-02-22T17:32:00Z" w:initials="HW">
    <w:p w14:paraId="3531440D" w14:textId="1827AC5E" w:rsidR="0040741D" w:rsidRDefault="0040741D"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E0C7C37" w14:textId="19A9846F" w:rsidR="0040741D" w:rsidRDefault="0040741D"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CommentText"/>
      </w:pPr>
      <w:r>
        <w:rPr>
          <w:rFonts w:eastAsia="Times New Roman"/>
          <w:b/>
          <w:lang w:eastAsia="ja-JP"/>
        </w:rPr>
        <w:t>[Comments]</w:t>
      </w:r>
      <w:r>
        <w:rPr>
          <w:rFonts w:eastAsia="Times New Roman"/>
          <w:lang w:eastAsia="ja-JP"/>
        </w:rPr>
        <w:t>:</w:t>
      </w:r>
    </w:p>
  </w:comment>
  <w:comment w:id="834" w:author="Huawei, Hisilicon" w:date="2022-02-22T17:33:00Z" w:initials="HW">
    <w:p w14:paraId="2868CBAD" w14:textId="34F1BBBE" w:rsidR="00EE696A" w:rsidRDefault="00EE696A"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75A7B0C"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EE696A" w:rsidRDefault="00EE696A"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EE696A" w:rsidRDefault="00EE696A"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EE696A" w:rsidRDefault="00EE696A" w:rsidP="00DF0806">
      <w:pPr>
        <w:pStyle w:val="CommentText"/>
      </w:pPr>
      <w:r>
        <w:rPr>
          <w:rFonts w:eastAsia="Times New Roman"/>
          <w:b/>
          <w:lang w:eastAsia="ja-JP"/>
        </w:rPr>
        <w:t>[Comments]</w:t>
      </w:r>
      <w:r>
        <w:rPr>
          <w:rFonts w:eastAsia="Times New Roman"/>
          <w:lang w:eastAsia="ja-JP"/>
        </w:rPr>
        <w:t>:</w:t>
      </w:r>
    </w:p>
  </w:comment>
  <w:comment w:id="864" w:author="Huawei, Hisilicon" w:date="2022-02-22T17:33:00Z" w:initials="HW">
    <w:p w14:paraId="30C5373E" w14:textId="2FB6F5A9" w:rsidR="00EE696A" w:rsidRDefault="00EE696A" w:rsidP="00DF0806">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8E5012B"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EE696A" w:rsidRPr="00DF0806" w:rsidRDefault="00EE696A"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EE696A" w:rsidRDefault="00EE696A"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EE696A" w:rsidRDefault="00EE696A" w:rsidP="00DF0806">
      <w:pPr>
        <w:pStyle w:val="CommentText"/>
      </w:pPr>
      <w:r>
        <w:rPr>
          <w:rFonts w:eastAsia="Times New Roman"/>
          <w:b/>
          <w:lang w:eastAsia="ja-JP"/>
        </w:rPr>
        <w:t>[Comments]</w:t>
      </w:r>
      <w:r>
        <w:rPr>
          <w:rFonts w:eastAsia="Times New Roman"/>
          <w:lang w:eastAsia="ja-JP"/>
        </w:rPr>
        <w:t>:</w:t>
      </w:r>
    </w:p>
    <w:p w14:paraId="74C032F3" w14:textId="0C6F9C20" w:rsidR="00EE696A" w:rsidRDefault="00EE696A">
      <w:pPr>
        <w:pStyle w:val="CommentText"/>
      </w:pPr>
    </w:p>
  </w:comment>
  <w:comment w:id="931" w:author="Huawei, Hisilicon" w:date="2022-02-22T17:40:00Z" w:initials="HW">
    <w:p w14:paraId="27E94BFA" w14:textId="0C3E3561"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C147A01" w14:textId="29B5F4B2"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proofErr w:type="spellStart"/>
      <w:r>
        <w:rPr>
          <w:i/>
        </w:rPr>
        <w:t>supportedSRS</w:t>
      </w:r>
      <w:proofErr w:type="spellEnd"/>
      <w:r>
        <w:rPr>
          <w:i/>
        </w:rPr>
        <w:t>-Resources</w:t>
      </w:r>
      <w:r>
        <w:rPr>
          <w:rFonts w:eastAsia="Times New Roman"/>
          <w:lang w:eastAsia="ja-JP"/>
        </w:rPr>
        <w:t>.</w:t>
      </w:r>
    </w:p>
    <w:p w14:paraId="2EA2932A"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proofErr w:type="spellStart"/>
      <w:r>
        <w:rPr>
          <w:i/>
        </w:rPr>
        <w:t>supportedSRS</w:t>
      </w:r>
      <w:proofErr w:type="spellEnd"/>
      <w:r>
        <w:rPr>
          <w:i/>
        </w:rPr>
        <w:t>-Resources</w:t>
      </w:r>
      <w:r>
        <w:rPr>
          <w:rFonts w:eastAsia="Times New Roman"/>
          <w:lang w:eastAsia="ja-JP"/>
        </w:rPr>
        <w:t>.</w:t>
      </w:r>
    </w:p>
    <w:p w14:paraId="54AEB62F" w14:textId="2DF4874E" w:rsidR="00580BC5" w:rsidRDefault="00580BC5" w:rsidP="00DF0806">
      <w:pPr>
        <w:pStyle w:val="CommentText"/>
      </w:pPr>
      <w:r>
        <w:rPr>
          <w:rFonts w:eastAsia="Times New Roman"/>
          <w:b/>
          <w:lang w:eastAsia="ja-JP"/>
        </w:rPr>
        <w:t>[Comments]</w:t>
      </w:r>
      <w:r>
        <w:rPr>
          <w:rFonts w:eastAsia="Times New Roman"/>
          <w:lang w:eastAsia="ja-JP"/>
        </w:rPr>
        <w:t>:</w:t>
      </w:r>
    </w:p>
  </w:comment>
  <w:comment w:id="950" w:author="Huawei, Hisilicon" w:date="2022-02-22T17:42:00Z" w:initials="HW">
    <w:p w14:paraId="1440BF78" w14:textId="3611E149"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2FE1EA9" w14:textId="345792D9"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proofErr w:type="spellStart"/>
      <w:r>
        <w:rPr>
          <w:i/>
        </w:rPr>
        <w:t>supportedSRS</w:t>
      </w:r>
      <w:proofErr w:type="spellEnd"/>
      <w:r>
        <w:rPr>
          <w:i/>
        </w:rPr>
        <w:t>-Resources</w:t>
      </w:r>
      <w:r>
        <w:rPr>
          <w:rFonts w:eastAsia="Times New Roman"/>
          <w:lang w:eastAsia="ja-JP"/>
        </w:rPr>
        <w:t>.</w:t>
      </w:r>
    </w:p>
    <w:p w14:paraId="064B84A4"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proofErr w:type="spellStart"/>
      <w:r>
        <w:rPr>
          <w:i/>
        </w:rPr>
        <w:t>supportedSRS</w:t>
      </w:r>
      <w:proofErr w:type="spellEnd"/>
      <w:r>
        <w:rPr>
          <w:i/>
        </w:rPr>
        <w:t>-Resources</w:t>
      </w:r>
      <w:r>
        <w:rPr>
          <w:rFonts w:eastAsia="Times New Roman"/>
          <w:lang w:eastAsia="ja-JP"/>
        </w:rPr>
        <w:t>.</w:t>
      </w:r>
    </w:p>
    <w:p w14:paraId="4A55FCCD" w14:textId="1A2C4805" w:rsidR="00580BC5" w:rsidRDefault="00580BC5" w:rsidP="00DF0806">
      <w:pPr>
        <w:pStyle w:val="CommentText"/>
      </w:pPr>
      <w:r>
        <w:rPr>
          <w:rFonts w:eastAsia="Times New Roman"/>
          <w:b/>
          <w:lang w:eastAsia="ja-JP"/>
        </w:rPr>
        <w:t>[Comments]</w:t>
      </w:r>
      <w:r>
        <w:rPr>
          <w:rFonts w:eastAsia="Times New Roman"/>
          <w:lang w:eastAsia="ja-JP"/>
        </w:rPr>
        <w:t>:</w:t>
      </w:r>
    </w:p>
  </w:comment>
  <w:comment w:id="1071" w:author="Lenovo (Hyung-Nam)" w:date="2022-03-07T21:36:00Z" w:initials="B">
    <w:p w14:paraId="3D1B2222" w14:textId="0F88B1B0" w:rsidR="00975541" w:rsidRDefault="00975541">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DC20C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C20C8">
        <w:rPr>
          <w:color w:val="FF0000"/>
        </w:rPr>
        <w:t>Change as proposed</w:t>
      </w:r>
    </w:p>
    <w:p w14:paraId="4AA20C52" w14:textId="37D94919" w:rsidR="00975541" w:rsidRDefault="00975541">
      <w:pPr>
        <w:pStyle w:val="CommentText"/>
      </w:pPr>
      <w:r>
        <w:rPr>
          <w:b/>
        </w:rPr>
        <w:t>[Description]</w:t>
      </w:r>
      <w:r>
        <w:t>: The r</w:t>
      </w:r>
      <w:r w:rsidRPr="00975541">
        <w:t>eference to dl-FR2-2-Support120KHzSCS-r17</w:t>
      </w:r>
      <w:r>
        <w:t xml:space="preserve"> is not correct.</w:t>
      </w:r>
    </w:p>
    <w:p w14:paraId="60A0A3F7" w14:textId="27B142F0" w:rsidR="00975541" w:rsidRDefault="00975541">
      <w:pPr>
        <w:pStyle w:val="CommentText"/>
      </w:pPr>
      <w:r>
        <w:rPr>
          <w:b/>
        </w:rPr>
        <w:t>[Proposed Change]</w:t>
      </w:r>
      <w:r>
        <w:t>: R</w:t>
      </w:r>
      <w:r w:rsidRPr="00092CC5">
        <w:t>eference to dl-FR2-2-Support120KHzSCS-r17</w:t>
      </w:r>
      <w:r>
        <w:t xml:space="preserve"> needs to be corrected to </w:t>
      </w:r>
      <w:r w:rsidRPr="00092CC5">
        <w:t>dl-FR2-2-SCS-120kHz-r17</w:t>
      </w:r>
      <w:r>
        <w:t>.</w:t>
      </w:r>
    </w:p>
    <w:p w14:paraId="637707E8" w14:textId="77777777" w:rsidR="00975541" w:rsidRDefault="00975541">
      <w:pPr>
        <w:pStyle w:val="CommentText"/>
      </w:pPr>
      <w:r>
        <w:rPr>
          <w:b/>
        </w:rPr>
        <w:t>[Comments]</w:t>
      </w:r>
      <w:r>
        <w:t xml:space="preserve">: </w:t>
      </w:r>
    </w:p>
    <w:p w14:paraId="1D4BB455" w14:textId="79C3B155" w:rsidR="00975541" w:rsidRPr="00975541" w:rsidRDefault="00975541">
      <w:pPr>
        <w:pStyle w:val="CommentText"/>
      </w:pPr>
    </w:p>
  </w:comment>
  <w:comment w:id="1103" w:author="Lenovo (Hyung-Nam)" w:date="2022-03-07T21:37:00Z" w:initials="B">
    <w:p w14:paraId="04B2991A" w14:textId="345828FF" w:rsidR="00975541" w:rsidRDefault="00975541">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DC20C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DC20C8">
        <w:rPr>
          <w:color w:val="FF0000"/>
        </w:rPr>
        <w:t>Change as proposed</w:t>
      </w:r>
    </w:p>
    <w:p w14:paraId="7F9E2894" w14:textId="3911DD9A" w:rsidR="00975541" w:rsidRDefault="00975541">
      <w:pPr>
        <w:pStyle w:val="CommentText"/>
      </w:pPr>
      <w:r>
        <w:rPr>
          <w:b/>
        </w:rPr>
        <w:t>[Description]</w:t>
      </w:r>
      <w:r>
        <w:t>: The r</w:t>
      </w:r>
      <w:r w:rsidRPr="00092CC5">
        <w:t>eferences to dl-FR2-2-Support120KHzSCS-r17 and ul-FR2-2-Support120KHzSCS-r17</w:t>
      </w:r>
      <w:r>
        <w:t xml:space="preserve"> are not correct.</w:t>
      </w:r>
    </w:p>
    <w:p w14:paraId="1B1DF667" w14:textId="2E8F5FDE" w:rsidR="00975541" w:rsidRDefault="00975541">
      <w:pPr>
        <w:pStyle w:val="CommentText"/>
      </w:pPr>
      <w:r>
        <w:rPr>
          <w:b/>
        </w:rPr>
        <w:t>[Proposed Change]</w:t>
      </w:r>
      <w:r>
        <w:t>: R</w:t>
      </w:r>
      <w:r w:rsidRPr="00092CC5">
        <w:t>eferences to dl-FR2-2-Support120KHzSCS-r17 and ul-FR2-2-Support120KHzSCS-r17 need to be corrected</w:t>
      </w:r>
      <w:r>
        <w:t xml:space="preserve"> to </w:t>
      </w:r>
      <w:r w:rsidRPr="00092CC5">
        <w:t xml:space="preserve">dl-FR2-2-SCS-120kHz-r17 </w:t>
      </w:r>
      <w:r>
        <w:t xml:space="preserve">and </w:t>
      </w:r>
      <w:r w:rsidRPr="00092CC5">
        <w:t>ul-FR2-2-SCS-120kHz-r17</w:t>
      </w:r>
      <w:r>
        <w:t>.</w:t>
      </w:r>
    </w:p>
    <w:p w14:paraId="1B929A9B" w14:textId="77777777" w:rsidR="00975541" w:rsidRDefault="00975541">
      <w:pPr>
        <w:pStyle w:val="CommentText"/>
      </w:pPr>
      <w:r>
        <w:rPr>
          <w:b/>
        </w:rPr>
        <w:t>[Comments]</w:t>
      </w:r>
      <w:r>
        <w:t xml:space="preserve">: </w:t>
      </w:r>
    </w:p>
    <w:p w14:paraId="25D62664" w14:textId="172FB07E" w:rsidR="00975541" w:rsidRPr="00975541" w:rsidRDefault="00975541">
      <w:pPr>
        <w:pStyle w:val="CommentText"/>
      </w:pPr>
    </w:p>
  </w:comment>
  <w:comment w:id="1141" w:author="RAN2#117-107" w:date="2022-02-24T00:49:00Z" w:initials="LA">
    <w:p w14:paraId="5871E656" w14:textId="46A41ECA" w:rsidR="007463BD" w:rsidRDefault="007463BD" w:rsidP="007463BD">
      <w:pPr>
        <w:pStyle w:val="CommentText"/>
        <w:rPr>
          <w:rFonts w:eastAsia="Times New Roman"/>
          <w:lang w:eastAsia="ja-JP"/>
        </w:rPr>
      </w:pPr>
      <w:r>
        <w:rPr>
          <w:rStyle w:val="CommentReference"/>
        </w:rPr>
        <w:annotationRef/>
      </w: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sidR="005730F5">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49E483C" w14:textId="4CF10A05" w:rsidR="007463BD" w:rsidRDefault="007463BD" w:rsidP="007463BD">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proofErr w:type="spellStart"/>
      <w:r w:rsidRPr="005730F5">
        <w:rPr>
          <w:rFonts w:cs="Arial"/>
          <w:i/>
          <w:color w:val="C00000"/>
          <w:szCs w:val="18"/>
        </w:rPr>
        <w:t>codebookVariantsList</w:t>
      </w:r>
      <w:proofErr w:type="spellEnd"/>
      <w:r w:rsidRPr="005730F5">
        <w:rPr>
          <w:color w:val="C00000"/>
        </w:rPr>
        <w:t xml:space="preserve"> related to the </w:t>
      </w:r>
      <w:proofErr w:type="spellStart"/>
      <w:r w:rsidRPr="005730F5">
        <w:rPr>
          <w:bCs/>
          <w:iCs/>
          <w:color w:val="C00000"/>
        </w:rPr>
        <w:t>FeType</w:t>
      </w:r>
      <w:proofErr w:type="spellEnd"/>
      <w:r w:rsidRPr="005730F5">
        <w:rPr>
          <w:bCs/>
          <w:iCs/>
          <w:color w:val="C00000"/>
        </w:rPr>
        <w:t>-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proofErr w:type="spellStart"/>
      <w:r w:rsidRPr="005730F5">
        <w:rPr>
          <w:rFonts w:ascii="Arial" w:hAnsi="Arial" w:cs="Arial"/>
          <w:i/>
          <w:color w:val="C00000"/>
          <w:sz w:val="18"/>
          <w:szCs w:val="18"/>
        </w:rPr>
        <w:t>maxNumberTxPortsPerResource</w:t>
      </w:r>
      <w:proofErr w:type="spellEnd"/>
      <w:r w:rsidRPr="005730F5">
        <w:rPr>
          <w:rFonts w:ascii="Arial" w:hAnsi="Arial" w:cs="Arial"/>
          <w:color w:val="C00000"/>
          <w:sz w:val="18"/>
          <w:szCs w:val="18"/>
        </w:rPr>
        <w:t xml:space="preserve"> is '</w:t>
      </w:r>
      <w:r w:rsidRPr="005730F5">
        <w:rPr>
          <w:rFonts w:ascii="Arial" w:hAnsi="Arial" w:cs="Arial"/>
          <w:i/>
          <w:iCs/>
          <w:color w:val="C00000"/>
          <w:sz w:val="18"/>
          <w:szCs w:val="18"/>
        </w:rPr>
        <w:t>p4</w:t>
      </w:r>
      <w:r w:rsidRPr="005730F5">
        <w:rPr>
          <w:rFonts w:ascii="Arial" w:hAnsi="Arial" w:cs="Arial"/>
          <w:color w:val="C00000"/>
          <w:sz w:val="18"/>
          <w:szCs w:val="18"/>
        </w:rPr>
        <w:t>';</w:t>
      </w:r>
    </w:p>
    <w:p w14:paraId="561A327A" w14:textId="71E279FC" w:rsidR="005730F5" w:rsidRDefault="005730F5" w:rsidP="005730F5">
      <w:pPr>
        <w:pStyle w:val="CommentText"/>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proofErr w:type="spellStart"/>
      <w:r w:rsidRPr="005730F5">
        <w:rPr>
          <w:rFonts w:ascii="Arial" w:hAnsi="Arial" w:cs="Arial"/>
          <w:i/>
          <w:color w:val="C00000"/>
          <w:sz w:val="18"/>
          <w:szCs w:val="18"/>
        </w:rPr>
        <w:t>totalNumberTxPortsPerBand</w:t>
      </w:r>
      <w:proofErr w:type="spellEnd"/>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w:t>
      </w:r>
      <w:proofErr w:type="spellStart"/>
      <w:r>
        <w:rPr>
          <w:rFonts w:eastAsia="Times New Roman"/>
          <w:lang w:eastAsia="ja-JP"/>
        </w:rPr>
        <w:t>codebookVariantsList</w:t>
      </w:r>
      <w:proofErr w:type="spellEnd"/>
      <w:r>
        <w:rPr>
          <w:rFonts w:eastAsia="Times New Roman"/>
          <w:lang w:eastAsia="ja-JP"/>
        </w:rPr>
        <w:t xml:space="preserve">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proofErr w:type="spellStart"/>
      <w:r w:rsidRPr="00E26CFE">
        <w:rPr>
          <w:rFonts w:eastAsia="Times New Roman"/>
          <w:lang w:eastAsia="ja-JP"/>
        </w:rPr>
        <w:t>maxNumberTxPortsPerResource</w:t>
      </w:r>
      <w:proofErr w:type="spellEnd"/>
      <w:r w:rsidRPr="00E26CFE">
        <w:rPr>
          <w:rFonts w:eastAsia="Times New Roman"/>
          <w:lang w:eastAsia="ja-JP"/>
        </w:rPr>
        <w:t xml:space="preserv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CommentText"/>
      </w:pPr>
      <w:r>
        <w:rPr>
          <w:rFonts w:eastAsia="Times New Roman"/>
          <w:b/>
          <w:lang w:eastAsia="ja-JP"/>
        </w:rPr>
        <w:t>[Comments]</w:t>
      </w:r>
      <w:r>
        <w:rPr>
          <w:rFonts w:eastAsia="Times New Roman"/>
          <w:lang w:eastAsia="ja-JP"/>
        </w:rPr>
        <w:t>:</w:t>
      </w:r>
    </w:p>
    <w:p w14:paraId="124BBAFD" w14:textId="77777777" w:rsidR="007463BD" w:rsidRDefault="007463BD" w:rsidP="007463BD">
      <w:pPr>
        <w:pStyle w:val="CommentText"/>
      </w:pPr>
    </w:p>
    <w:p w14:paraId="4053B7D0" w14:textId="7E514377" w:rsidR="007463BD" w:rsidRDefault="007463BD">
      <w:pPr>
        <w:pStyle w:val="CommentText"/>
      </w:pPr>
    </w:p>
  </w:comment>
  <w:comment w:id="1251" w:author="Lenovo (Hyung-Nam)" w:date="2022-03-07T21:38:00Z" w:initials="B">
    <w:p w14:paraId="64FEAF36" w14:textId="61CECD08" w:rsidR="00975541" w:rsidRDefault="00975541">
      <w:pPr>
        <w:pStyle w:val="CommentText"/>
      </w:pPr>
      <w:r>
        <w:rPr>
          <w:rStyle w:val="CommentReference"/>
        </w:rPr>
        <w:annotationRef/>
      </w:r>
      <w:r>
        <w:rPr>
          <w:b/>
        </w:rPr>
        <w:t>[RIL]</w:t>
      </w:r>
      <w:r>
        <w:t xml:space="preserve">: B006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F57BB8">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F57BB8">
        <w:rPr>
          <w:color w:val="FF0000"/>
        </w:rPr>
        <w:t>Change as proposed</w:t>
      </w:r>
    </w:p>
    <w:p w14:paraId="68675C41" w14:textId="1E823395" w:rsidR="00975541" w:rsidRDefault="00975541">
      <w:pPr>
        <w:pStyle w:val="CommentText"/>
      </w:pPr>
      <w:r>
        <w:rPr>
          <w:b/>
        </w:rPr>
        <w:t>[Description]</w:t>
      </w:r>
      <w:r>
        <w:t xml:space="preserve">: </w:t>
      </w:r>
      <w:r w:rsidRPr="00975541">
        <w:t>Suffix "-r17" missing</w:t>
      </w:r>
      <w:r>
        <w:t>.</w:t>
      </w:r>
    </w:p>
    <w:p w14:paraId="6824C647" w14:textId="51A7AB4F" w:rsidR="00975541" w:rsidRDefault="00975541">
      <w:pPr>
        <w:pStyle w:val="CommentText"/>
      </w:pPr>
      <w:r>
        <w:rPr>
          <w:b/>
        </w:rPr>
        <w:t>[Proposed Change]</w:t>
      </w:r>
      <w:r>
        <w:t>: Add s</w:t>
      </w:r>
      <w:r w:rsidRPr="00975541">
        <w:t>uffix "-r17</w:t>
      </w:r>
      <w:r>
        <w:t>”.</w:t>
      </w:r>
    </w:p>
    <w:p w14:paraId="1AC89098" w14:textId="77777777" w:rsidR="00975541" w:rsidRDefault="00975541">
      <w:pPr>
        <w:pStyle w:val="CommentText"/>
      </w:pPr>
      <w:r>
        <w:rPr>
          <w:b/>
        </w:rPr>
        <w:t>[Comments]</w:t>
      </w:r>
      <w:r>
        <w:t xml:space="preserve">: </w:t>
      </w:r>
    </w:p>
    <w:p w14:paraId="6A725912" w14:textId="162EC1AC" w:rsidR="00975541" w:rsidRPr="00975541" w:rsidRDefault="00975541">
      <w:pPr>
        <w:pStyle w:val="CommentText"/>
      </w:pPr>
    </w:p>
  </w:comment>
  <w:comment w:id="1272" w:author="Lenovo (Hyung-Nam)" w:date="2022-03-07T21:39:00Z" w:initials="B">
    <w:p w14:paraId="6BA8E6A0" w14:textId="652ADCF9" w:rsidR="00975541" w:rsidRDefault="00975541">
      <w:pPr>
        <w:pStyle w:val="CommentText"/>
      </w:pPr>
      <w:r>
        <w:rPr>
          <w:rStyle w:val="CommentReference"/>
        </w:rPr>
        <w:annotationRef/>
      </w:r>
      <w:r>
        <w:rPr>
          <w:b/>
        </w:rPr>
        <w:t>[RIL]</w:t>
      </w:r>
      <w:r>
        <w:t xml:space="preserve">: B007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037A6D">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037A6D">
        <w:rPr>
          <w:color w:val="FF0000"/>
        </w:rPr>
        <w:t>Change as proposed</w:t>
      </w:r>
    </w:p>
    <w:p w14:paraId="64478FB7" w14:textId="6B118499" w:rsidR="00975541" w:rsidRDefault="00975541">
      <w:pPr>
        <w:pStyle w:val="CommentText"/>
      </w:pPr>
      <w:r>
        <w:rPr>
          <w:b/>
        </w:rPr>
        <w:t>[Description]</w:t>
      </w:r>
      <w:r>
        <w:t>: Suffix “-r17” missing.</w:t>
      </w:r>
    </w:p>
    <w:p w14:paraId="79E1C464" w14:textId="0C13B4F3" w:rsidR="00975541" w:rsidRDefault="00975541">
      <w:pPr>
        <w:pStyle w:val="CommentText"/>
      </w:pPr>
      <w:r>
        <w:rPr>
          <w:b/>
        </w:rPr>
        <w:t>[Proposed Change]</w:t>
      </w:r>
      <w:r>
        <w:t>: Add suffix “-r17”.</w:t>
      </w:r>
    </w:p>
    <w:p w14:paraId="3037F73C" w14:textId="77777777" w:rsidR="00975541" w:rsidRDefault="00975541">
      <w:pPr>
        <w:pStyle w:val="CommentText"/>
      </w:pPr>
      <w:r>
        <w:rPr>
          <w:b/>
        </w:rPr>
        <w:t>[Comments]</w:t>
      </w:r>
      <w:r>
        <w:t xml:space="preserve">: </w:t>
      </w:r>
    </w:p>
    <w:p w14:paraId="7D556145" w14:textId="371809AD" w:rsidR="00975541" w:rsidRPr="00975541" w:rsidRDefault="00975541">
      <w:pPr>
        <w:pStyle w:val="CommentText"/>
      </w:pPr>
    </w:p>
  </w:comment>
  <w:comment w:id="1403" w:author="Lenovo (Hyung-Nam)" w:date="2022-03-07T21:54:00Z" w:initials="B">
    <w:p w14:paraId="3D514BD5" w14:textId="5DBDEBD9" w:rsidR="00BF5C11" w:rsidRDefault="00BF5C11">
      <w:pPr>
        <w:pStyle w:val="CommentText"/>
      </w:pPr>
      <w:r>
        <w:rPr>
          <w:rStyle w:val="CommentReference"/>
        </w:rPr>
        <w:annotationRef/>
      </w:r>
      <w:r>
        <w:rPr>
          <w:b/>
        </w:rPr>
        <w:t>[RIL]</w:t>
      </w:r>
      <w:r>
        <w:t xml:space="preserve">: B01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7464B0">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007464B0">
        <w:rPr>
          <w:color w:val="FF0000"/>
        </w:rPr>
        <w:t xml:space="preserve"> Change as proposed</w:t>
      </w:r>
      <w:r>
        <w:rPr>
          <w:color w:val="FF0000"/>
        </w:rPr>
        <w:t xml:space="preserve"> </w:t>
      </w:r>
    </w:p>
    <w:p w14:paraId="06C957CF" w14:textId="31A4D13D" w:rsidR="00BF5C11" w:rsidRDefault="00BF5C11">
      <w:pPr>
        <w:pStyle w:val="CommentText"/>
      </w:pPr>
      <w:r>
        <w:rPr>
          <w:b/>
        </w:rPr>
        <w:t>[Description]</w:t>
      </w:r>
      <w:r>
        <w:t>: Suffix “-r17” missing.</w:t>
      </w:r>
    </w:p>
    <w:p w14:paraId="47B11A92" w14:textId="6F931231" w:rsidR="00BF5C11" w:rsidRDefault="00BF5C11">
      <w:pPr>
        <w:pStyle w:val="CommentText"/>
      </w:pPr>
      <w:r>
        <w:rPr>
          <w:b/>
        </w:rPr>
        <w:t>[Proposed Change]</w:t>
      </w:r>
      <w:r>
        <w:t>: Add suffix “-r17”.</w:t>
      </w:r>
    </w:p>
    <w:p w14:paraId="59637A60" w14:textId="77777777" w:rsidR="00BF5C11" w:rsidRDefault="00BF5C11">
      <w:pPr>
        <w:pStyle w:val="CommentText"/>
      </w:pPr>
      <w:r>
        <w:rPr>
          <w:b/>
        </w:rPr>
        <w:t>[Comments]</w:t>
      </w:r>
      <w:r>
        <w:t xml:space="preserve">: </w:t>
      </w:r>
    </w:p>
    <w:p w14:paraId="168DBA20" w14:textId="0F4B5E0B" w:rsidR="00BF5C11" w:rsidRPr="00BF5C11" w:rsidRDefault="00BF5C11">
      <w:pPr>
        <w:pStyle w:val="CommentText"/>
      </w:pPr>
    </w:p>
  </w:comment>
  <w:comment w:id="1414" w:author="Lenovo (Hyung-Nam)" w:date="2022-03-07T21:55:00Z" w:initials="B">
    <w:p w14:paraId="28762737" w14:textId="76DB4043" w:rsidR="00BF5C11" w:rsidRDefault="00BF5C11">
      <w:pPr>
        <w:pStyle w:val="CommentText"/>
      </w:pPr>
      <w:r>
        <w:rPr>
          <w:rStyle w:val="CommentReference"/>
        </w:rPr>
        <w:annotationRef/>
      </w:r>
      <w:r>
        <w:rPr>
          <w:b/>
        </w:rPr>
        <w:t>[RIL]</w:t>
      </w:r>
      <w:r>
        <w:t xml:space="preserve">: B01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7464B0">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7464B0">
        <w:rPr>
          <w:color w:val="FF0000"/>
        </w:rPr>
        <w:t>Change as proposed</w:t>
      </w:r>
    </w:p>
    <w:p w14:paraId="6546A9B8" w14:textId="6E1954A3" w:rsidR="00BF5C11" w:rsidRDefault="00BF5C11">
      <w:pPr>
        <w:pStyle w:val="CommentText"/>
      </w:pPr>
      <w:r>
        <w:rPr>
          <w:b/>
        </w:rPr>
        <w:t>[Description]</w:t>
      </w:r>
      <w:r>
        <w:t>: Suffix “-r17” missing.</w:t>
      </w:r>
    </w:p>
    <w:p w14:paraId="5C04E114" w14:textId="4F875BFA" w:rsidR="00BF5C11" w:rsidRDefault="00BF5C11">
      <w:pPr>
        <w:pStyle w:val="CommentText"/>
      </w:pPr>
      <w:r>
        <w:rPr>
          <w:b/>
        </w:rPr>
        <w:t>[Proposed Change]</w:t>
      </w:r>
      <w:r>
        <w:t>: Add suffix “-r17”.</w:t>
      </w:r>
    </w:p>
    <w:p w14:paraId="6947EC02" w14:textId="77777777" w:rsidR="00BF5C11" w:rsidRDefault="00BF5C11">
      <w:pPr>
        <w:pStyle w:val="CommentText"/>
      </w:pPr>
      <w:r>
        <w:rPr>
          <w:b/>
        </w:rPr>
        <w:t>[Comments]</w:t>
      </w:r>
      <w:r>
        <w:t xml:space="preserve">: </w:t>
      </w:r>
    </w:p>
    <w:p w14:paraId="1344121D" w14:textId="034AD7DD" w:rsidR="00BF5C11" w:rsidRPr="00BF5C11" w:rsidRDefault="00BF5C11">
      <w:pPr>
        <w:pStyle w:val="CommentText"/>
      </w:pPr>
    </w:p>
  </w:comment>
  <w:comment w:id="1668" w:author="Huawei, Hisilicon" w:date="2022-03-09T15:37:00Z" w:initials="HW">
    <w:p w14:paraId="06B9AF3B" w14:textId="60D586CA"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E95AAB">
        <w:rPr>
          <w:rFonts w:eastAsia="Times New Roman"/>
          <w:color w:val="FF0000"/>
          <w:lang w:eastAsia="ja-JP"/>
        </w:rPr>
        <w:t>PropNot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C842302" w14:textId="4C9E559A" w:rsidR="00CA68D8" w:rsidRPr="00CA68D8" w:rsidRDefault="00CA68D8" w:rsidP="00CA68D8">
      <w:pPr>
        <w:rPr>
          <w:rFonts w:eastAsia="Times New Roman"/>
          <w:lang w:eastAsia="ja-JP"/>
        </w:rPr>
      </w:pPr>
      <w:r w:rsidRPr="00CA68D8">
        <w:rPr>
          <w:rFonts w:eastAsia="Times New Roman"/>
          <w:b/>
          <w:color w:val="FF0000"/>
          <w:lang w:eastAsia="ja-JP"/>
        </w:rPr>
        <w:t>[Proposed Conclusion]</w:t>
      </w:r>
      <w:r w:rsidRPr="00CA68D8">
        <w:rPr>
          <w:rFonts w:eastAsia="Times New Roman"/>
          <w:color w:val="FF0000"/>
          <w:lang w:eastAsia="ja-JP"/>
        </w:rPr>
        <w:t xml:space="preserve">: </w:t>
      </w:r>
      <w:r w:rsidR="008D69F8">
        <w:rPr>
          <w:rFonts w:eastAsia="Times New Roman"/>
          <w:color w:val="FF0000"/>
          <w:lang w:eastAsia="ja-JP"/>
        </w:rPr>
        <w:t xml:space="preserve">There is a next change demarcation, so </w:t>
      </w:r>
      <w:r w:rsidR="00DB5BE0">
        <w:rPr>
          <w:rFonts w:eastAsia="Times New Roman"/>
          <w:color w:val="FF0000"/>
          <w:lang w:eastAsia="ja-JP"/>
        </w:rPr>
        <w:t>should not affect finding it.</w:t>
      </w:r>
    </w:p>
    <w:p w14:paraId="143FBC86" w14:textId="4FAD4468" w:rsidR="00CA68D8" w:rsidRPr="00CA68D8" w:rsidRDefault="00CA68D8" w:rsidP="00CA68D8">
      <w:pPr>
        <w:overflowPunct w:val="0"/>
        <w:autoSpaceDE w:val="0"/>
        <w:autoSpaceDN w:val="0"/>
        <w:adjustRightInd w:val="0"/>
        <w:textAlignment w:val="baseline"/>
        <w:rPr>
          <w:lang w:eastAsia="ja-JP"/>
        </w:rPr>
      </w:pPr>
      <w:r w:rsidRPr="00CA68D8">
        <w:rPr>
          <w:rFonts w:eastAsia="Times New Roman"/>
          <w:b/>
          <w:lang w:eastAsia="ja-JP"/>
        </w:rPr>
        <w:t>[Description]</w:t>
      </w:r>
      <w:r w:rsidRPr="00CA68D8">
        <w:rPr>
          <w:rFonts w:eastAsia="Times New Roman"/>
          <w:lang w:eastAsia="ja-JP"/>
        </w:rPr>
        <w:t>: There is wrong section level for 4.2.15.x, which should be under ‘4.2.15 IAB Parameters’ but not ‘4.2.13 IMS Parameters’.</w:t>
      </w:r>
      <w:r>
        <w:rPr>
          <w:rFonts w:eastAsia="Times New Roman"/>
          <w:lang w:eastAsia="ja-JP"/>
        </w:rPr>
        <w:t xml:space="preserve"> </w:t>
      </w:r>
    </w:p>
    <w:p w14:paraId="6C302E61"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Proposed Change]</w:t>
      </w:r>
      <w:r w:rsidRPr="00CA68D8">
        <w:rPr>
          <w:rFonts w:eastAsia="Times New Roman"/>
          <w:lang w:eastAsia="ja-JP"/>
        </w:rPr>
        <w:t>: Correct the section level for 4.2.15.x.</w:t>
      </w:r>
    </w:p>
    <w:p w14:paraId="4EF903D2" w14:textId="0F7026F1"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1856" w:author="Huawei, Hisilicon" w:date="2022-03-09T15:38:00Z" w:initials="HW">
    <w:p w14:paraId="4C1DCF68" w14:textId="1897DDA3"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871789">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EAAA578" w14:textId="120EA5F4" w:rsidR="00CA68D8" w:rsidRPr="00CA68D8" w:rsidRDefault="00CA68D8" w:rsidP="00CA68D8">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71789">
        <w:rPr>
          <w:rFonts w:eastAsia="Times New Roman"/>
          <w:color w:val="FF0000"/>
          <w:lang w:eastAsia="ja-JP"/>
        </w:rPr>
        <w:t xml:space="preserve"> Change as proposed</w:t>
      </w:r>
    </w:p>
    <w:p w14:paraId="639ABA84"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w:t>
      </w:r>
      <w:r w:rsidRPr="00CA68D8">
        <w:rPr>
          <w:rFonts w:eastAsia="Times New Roman"/>
          <w:color w:val="000000" w:themeColor="text1"/>
          <w:lang w:eastAsia="ja-JP"/>
        </w:rPr>
        <w:t>Singular form should be used.</w:t>
      </w:r>
    </w:p>
    <w:p w14:paraId="41F2568F" w14:textId="77777777"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Modify as ‘indicate</w:t>
      </w:r>
      <w:r w:rsidRPr="00CA68D8">
        <w:rPr>
          <w:highlight w:val="yellow"/>
        </w:rPr>
        <w:t>s’</w:t>
      </w:r>
      <w:r w:rsidRPr="00CA68D8">
        <w:t>.</w:t>
      </w:r>
    </w:p>
    <w:p w14:paraId="452617A2" w14:textId="08EF886A"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1872" w:author="Huawei, Hisilicon" w:date="2022-03-09T15:38:00Z" w:initials="HW">
    <w:p w14:paraId="09F065F4" w14:textId="48D5C4D2" w:rsidR="00CA68D8" w:rsidRPr="00CA68D8" w:rsidRDefault="00CA68D8" w:rsidP="00CA68D8">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General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sidR="00871789">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683F38A" w14:textId="6ECE1D80" w:rsidR="00CA68D8" w:rsidRPr="00CA68D8" w:rsidRDefault="00CA68D8" w:rsidP="00CA68D8">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71789">
        <w:rPr>
          <w:rFonts w:eastAsia="Times New Roman"/>
          <w:color w:val="FF0000"/>
          <w:lang w:eastAsia="ja-JP"/>
        </w:rPr>
        <w:t xml:space="preserve"> Change as proposed</w:t>
      </w:r>
    </w:p>
    <w:p w14:paraId="6F22F449" w14:textId="77777777" w:rsidR="00CA68D8" w:rsidRPr="00CA68D8" w:rsidRDefault="00CA68D8" w:rsidP="00CA68D8">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 xml:space="preserve">: </w:t>
      </w:r>
      <w:r w:rsidRPr="00CA68D8">
        <w:rPr>
          <w:rFonts w:eastAsia="Times New Roman"/>
          <w:color w:val="000000" w:themeColor="text1"/>
          <w:lang w:eastAsia="ja-JP"/>
        </w:rPr>
        <w:t>Singular form should be used.</w:t>
      </w:r>
    </w:p>
    <w:p w14:paraId="2B0277BA" w14:textId="77777777" w:rsidR="00CA68D8" w:rsidRPr="00CA68D8" w:rsidRDefault="00CA68D8" w:rsidP="00CA68D8">
      <w:pPr>
        <w:overflowPunct w:val="0"/>
        <w:autoSpaceDE w:val="0"/>
        <w:autoSpaceDN w:val="0"/>
        <w:adjustRightInd w:val="0"/>
        <w:textAlignment w:val="baseline"/>
        <w:rPr>
          <w:lang w:eastAsia="ja-JP"/>
        </w:rPr>
      </w:pPr>
      <w:r w:rsidRPr="00CA68D8">
        <w:rPr>
          <w:b/>
        </w:rPr>
        <w:t>[Proposed Change]</w:t>
      </w:r>
      <w:r w:rsidRPr="00CA68D8">
        <w:t>: Modify as ‘indicate</w:t>
      </w:r>
      <w:r w:rsidRPr="00CA68D8">
        <w:rPr>
          <w:highlight w:val="yellow"/>
        </w:rPr>
        <w:t>s’</w:t>
      </w:r>
      <w:r w:rsidRPr="00CA68D8">
        <w:t>.</w:t>
      </w:r>
    </w:p>
    <w:p w14:paraId="542B0E05" w14:textId="18B7E0EE" w:rsidR="00CA68D8" w:rsidRDefault="00CA68D8" w:rsidP="00CA68D8">
      <w:pPr>
        <w:pStyle w:val="CommentText"/>
      </w:pPr>
      <w:r w:rsidRPr="00CA68D8">
        <w:rPr>
          <w:rFonts w:eastAsia="Times New Roman"/>
          <w:b/>
          <w:lang w:eastAsia="ja-JP"/>
        </w:rPr>
        <w:t>[Comments]</w:t>
      </w:r>
      <w:r w:rsidRPr="00CA68D8">
        <w:rPr>
          <w:rFonts w:eastAsia="Times New Roman"/>
          <w:lang w:eastAsia="ja-JP"/>
        </w:rPr>
        <w:t>:</w:t>
      </w:r>
    </w:p>
  </w:comment>
  <w:comment w:id="2552" w:author="Lenovo (Hyung-Nam)" w:date="2022-03-07T21:40:00Z" w:initials="B">
    <w:p w14:paraId="2EABA592" w14:textId="2C267329" w:rsidR="00975541" w:rsidRDefault="00975541">
      <w:pPr>
        <w:pStyle w:val="CommentText"/>
      </w:pPr>
      <w:r>
        <w:rPr>
          <w:rStyle w:val="CommentReference"/>
        </w:rPr>
        <w:annotationRef/>
      </w:r>
      <w:r>
        <w:rPr>
          <w:b/>
        </w:rPr>
        <w:t>[RIL]</w:t>
      </w:r>
      <w:r>
        <w:t xml:space="preserve">: B008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361682">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61682">
        <w:rPr>
          <w:color w:val="FF0000"/>
        </w:rPr>
        <w:t>Change as proposed</w:t>
      </w:r>
    </w:p>
    <w:p w14:paraId="0E8509C5" w14:textId="267FC29C" w:rsidR="00975541" w:rsidRDefault="00975541">
      <w:pPr>
        <w:pStyle w:val="CommentText"/>
      </w:pPr>
      <w:r>
        <w:rPr>
          <w:b/>
        </w:rPr>
        <w:t>[Description]</w:t>
      </w:r>
      <w:r>
        <w:t xml:space="preserve">: </w:t>
      </w:r>
      <w:r w:rsidRPr="00975541">
        <w:t xml:space="preserve">Suffix </w:t>
      </w:r>
      <w:r>
        <w:t>is not needed.</w:t>
      </w:r>
    </w:p>
    <w:p w14:paraId="42BC6AA3" w14:textId="57C0C5F0" w:rsidR="00975541" w:rsidRDefault="00975541">
      <w:pPr>
        <w:pStyle w:val="CommentText"/>
      </w:pPr>
      <w:r>
        <w:rPr>
          <w:b/>
        </w:rPr>
        <w:t>[Proposed Change]</w:t>
      </w:r>
      <w:r>
        <w:t>: Remove s</w:t>
      </w:r>
      <w:r w:rsidRPr="00975541">
        <w:t>uffix</w:t>
      </w:r>
      <w:r>
        <w:t>.</w:t>
      </w:r>
    </w:p>
    <w:p w14:paraId="21E18A74" w14:textId="77777777" w:rsidR="00975541" w:rsidRDefault="00975541">
      <w:pPr>
        <w:pStyle w:val="CommentText"/>
      </w:pPr>
      <w:r>
        <w:rPr>
          <w:b/>
        </w:rPr>
        <w:t>[Comments]</w:t>
      </w:r>
      <w:r>
        <w:t xml:space="preserve">: </w:t>
      </w:r>
    </w:p>
    <w:p w14:paraId="4153DC49" w14:textId="18A23540" w:rsidR="00975541" w:rsidRPr="00975541" w:rsidRDefault="00975541">
      <w:pPr>
        <w:pStyle w:val="CommentText"/>
      </w:pPr>
    </w:p>
  </w:comment>
  <w:comment w:id="2558" w:author="Lenovo (Hyung-Nam)" w:date="2022-03-07T21:41:00Z" w:initials="B">
    <w:p w14:paraId="11DAF137" w14:textId="45DCBBDB" w:rsidR="00975541" w:rsidRDefault="00975541">
      <w:pPr>
        <w:pStyle w:val="CommentText"/>
      </w:pPr>
      <w:r>
        <w:rPr>
          <w:rStyle w:val="CommentReference"/>
        </w:rPr>
        <w:annotationRef/>
      </w:r>
      <w:r>
        <w:rPr>
          <w:b/>
        </w:rPr>
        <w:t>[RIL]</w:t>
      </w:r>
      <w:r>
        <w:t xml:space="preserve">: B009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385AE7">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85AE7">
        <w:rPr>
          <w:color w:val="FF0000"/>
        </w:rPr>
        <w:t>Change as proposed</w:t>
      </w:r>
    </w:p>
    <w:p w14:paraId="28B145AE" w14:textId="1CD9AEDD" w:rsidR="00975541" w:rsidRDefault="00975541">
      <w:pPr>
        <w:pStyle w:val="CommentText"/>
      </w:pPr>
      <w:r>
        <w:rPr>
          <w:b/>
        </w:rPr>
        <w:t>[Description]</w:t>
      </w:r>
      <w:r>
        <w:t xml:space="preserve">: </w:t>
      </w:r>
      <w:r w:rsidR="00F0383F" w:rsidRPr="00F0383F">
        <w:t xml:space="preserve">“SL” is missing in the name, i.e. </w:t>
      </w:r>
      <w:r w:rsidR="00C32DCF">
        <w:t xml:space="preserve">it should say </w:t>
      </w:r>
      <w:proofErr w:type="spellStart"/>
      <w:r w:rsidR="00F0383F" w:rsidRPr="00F67AFD">
        <w:t>supportedBandCombinationList</w:t>
      </w:r>
      <w:r w:rsidR="00F0383F" w:rsidRPr="00F67AFD">
        <w:rPr>
          <w:color w:val="FF0000"/>
        </w:rPr>
        <w:t>SL-</w:t>
      </w:r>
      <w:r w:rsidR="00F0383F" w:rsidRPr="00F67AFD">
        <w:t>RelayDiscovery</w:t>
      </w:r>
      <w:proofErr w:type="spellEnd"/>
      <w:r w:rsidR="00F0383F">
        <w:t>.</w:t>
      </w:r>
    </w:p>
    <w:p w14:paraId="7F88FEB6" w14:textId="28B17EE6" w:rsidR="00975541" w:rsidRDefault="00975541">
      <w:pPr>
        <w:pStyle w:val="CommentText"/>
      </w:pPr>
      <w:r>
        <w:rPr>
          <w:b/>
        </w:rPr>
        <w:t>[Proposed Change]</w:t>
      </w:r>
      <w:r>
        <w:t xml:space="preserve">: Fix name to </w:t>
      </w:r>
      <w:proofErr w:type="spellStart"/>
      <w:r w:rsidRPr="00F67AFD">
        <w:t>supportedBandCombinationList</w:t>
      </w:r>
      <w:r w:rsidRPr="00F67AFD">
        <w:rPr>
          <w:color w:val="FF0000"/>
        </w:rPr>
        <w:t>SL-</w:t>
      </w:r>
      <w:r w:rsidRPr="00F67AFD">
        <w:t>RelayDiscovery</w:t>
      </w:r>
      <w:proofErr w:type="spellEnd"/>
      <w:r>
        <w:t>.</w:t>
      </w:r>
    </w:p>
    <w:p w14:paraId="52037947" w14:textId="77777777" w:rsidR="00975541" w:rsidRDefault="00975541">
      <w:pPr>
        <w:pStyle w:val="CommentText"/>
      </w:pPr>
      <w:r>
        <w:rPr>
          <w:b/>
        </w:rPr>
        <w:t>[Comments]</w:t>
      </w:r>
      <w:r>
        <w:t xml:space="preserve">: </w:t>
      </w:r>
    </w:p>
    <w:p w14:paraId="4B844B32" w14:textId="3956CD01" w:rsidR="00975541" w:rsidRPr="00975541" w:rsidRDefault="00975541">
      <w:pPr>
        <w:pStyle w:val="CommentText"/>
      </w:pPr>
    </w:p>
  </w:comment>
  <w:comment w:id="2567" w:author="Lenovo (Hyung-Nam)" w:date="2022-03-07T21:43:00Z" w:initials="B">
    <w:p w14:paraId="0F47A3E7" w14:textId="12B6443B" w:rsidR="00975541" w:rsidRDefault="00975541">
      <w:pPr>
        <w:pStyle w:val="CommentText"/>
      </w:pPr>
      <w:r>
        <w:rPr>
          <w:rStyle w:val="CommentReference"/>
        </w:rPr>
        <w:annotationRef/>
      </w:r>
      <w:r>
        <w:rPr>
          <w:b/>
        </w:rPr>
        <w:t>[RIL]</w:t>
      </w:r>
      <w:r>
        <w:t xml:space="preserve">: B010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proofErr w:type="spellStart"/>
      <w:r w:rsidR="00385AE7">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85AE7">
        <w:rPr>
          <w:color w:val="FF0000"/>
        </w:rPr>
        <w:t>Change as proposed</w:t>
      </w:r>
    </w:p>
    <w:p w14:paraId="14CA80D8" w14:textId="0FF6F6EF" w:rsidR="00975541" w:rsidRDefault="00975541" w:rsidP="00975541">
      <w:pPr>
        <w:pStyle w:val="CommentText"/>
      </w:pPr>
      <w:r>
        <w:rPr>
          <w:b/>
        </w:rPr>
        <w:t>[Description]</w:t>
      </w:r>
      <w:r>
        <w:t xml:space="preserve">: “SL” is missing in the name, i.e. </w:t>
      </w:r>
      <w:r w:rsidR="00C32DCF">
        <w:t xml:space="preserve">it should say </w:t>
      </w:r>
      <w:r w:rsidRPr="00F67AFD">
        <w:t>supportedBandCombinationList</w:t>
      </w:r>
      <w:r w:rsidRPr="00F67AFD">
        <w:rPr>
          <w:color w:val="FF0000"/>
        </w:rPr>
        <w:t>SL-</w:t>
      </w:r>
      <w:r w:rsidRPr="00F67AFD">
        <w:t>NonRelayDiscovery-r17</w:t>
      </w:r>
      <w:r>
        <w:t>.</w:t>
      </w:r>
    </w:p>
    <w:p w14:paraId="4716BB34" w14:textId="5A3BB493"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NonRelayDiscovery-r17</w:t>
      </w:r>
      <w:r>
        <w:t>.</w:t>
      </w:r>
    </w:p>
    <w:p w14:paraId="56B55B6D" w14:textId="77777777" w:rsidR="00975541" w:rsidRDefault="00975541">
      <w:pPr>
        <w:pStyle w:val="CommentText"/>
      </w:pPr>
      <w:r>
        <w:rPr>
          <w:b/>
        </w:rPr>
        <w:t>[Comments]</w:t>
      </w:r>
      <w:r>
        <w:t xml:space="preserve">: </w:t>
      </w:r>
    </w:p>
    <w:p w14:paraId="20BF5D12" w14:textId="205E24C5" w:rsidR="00975541" w:rsidRPr="00975541" w:rsidRDefault="0097554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8123F24" w15:done="0"/>
  <w15:commentEx w15:paraId="59505883" w15:done="0"/>
  <w15:commentEx w15:paraId="5C8D5F01" w15:done="0"/>
  <w15:commentEx w15:paraId="5A623AFB" w15:done="0"/>
  <w15:commentEx w15:paraId="1A8F35AB" w15:done="0"/>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1D4BB455" w15:done="0"/>
  <w15:commentEx w15:paraId="25D62664" w15:done="0"/>
  <w15:commentEx w15:paraId="4053B7D0" w15:done="0"/>
  <w15:commentEx w15:paraId="6A725912" w15:done="0"/>
  <w15:commentEx w15:paraId="7D556145" w15:done="0"/>
  <w15:commentEx w15:paraId="168DBA20" w15:done="0"/>
  <w15:commentEx w15:paraId="1344121D" w15:done="0"/>
  <w15:commentEx w15:paraId="4EF903D2" w15:done="0"/>
  <w15:commentEx w15:paraId="452617A2" w15:done="0"/>
  <w15:commentEx w15:paraId="542B0E05" w15:done="0"/>
  <w15:commentEx w15:paraId="4153DC49" w15:done="0"/>
  <w15:commentEx w15:paraId="4B844B32" w15:done="0"/>
  <w15:commentEx w15:paraId="20BF5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D0F838" w16cex:dateUtc="2022-03-07T20:31:00Z"/>
  <w16cex:commentExtensible w16cex:durableId="25D0F86C" w16cex:dateUtc="2022-03-07T20:32:00Z"/>
  <w16cex:commentExtensible w16cex:durableId="25D0F8D7" w16cex:dateUtc="2022-03-07T20:34:00Z"/>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D0F949" w16cex:dateUtc="2022-03-07T20:36:00Z"/>
  <w16cex:commentExtensible w16cex:durableId="25D0F994" w16cex:dateUtc="2022-03-07T20:37:00Z"/>
  <w16cex:commentExtensible w16cex:durableId="25C1D338" w16cex:dateUtc="2022-02-24T08:49:00Z"/>
  <w16cex:commentExtensible w16cex:durableId="25D0F9E6" w16cex:dateUtc="2022-03-07T20:38:00Z"/>
  <w16cex:commentExtensible w16cex:durableId="25D0FA26" w16cex:dateUtc="2022-03-07T20:39:00Z"/>
  <w16cex:commentExtensible w16cex:durableId="25D0FDA7" w16cex:dateUtc="2022-03-07T20:54:00Z"/>
  <w16cex:commentExtensible w16cex:durableId="25D0FDC9" w16cex:dateUtc="2022-03-07T20:55:00Z"/>
  <w16cex:commentExtensible w16cex:durableId="25D0FA62" w16cex:dateUtc="2022-03-07T20:40:00Z"/>
  <w16cex:commentExtensible w16cex:durableId="25D0FA93" w16cex:dateUtc="2022-03-07T20:41:00Z"/>
  <w16cex:commentExtensible w16cex:durableId="25D0FAEC" w16cex:dateUtc="2022-03-07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123F24" w16cid:durableId="25D0F838"/>
  <w16cid:commentId w16cid:paraId="59505883" w16cid:durableId="25D0F86C"/>
  <w16cid:commentId w16cid:paraId="5C8D5F01" w16cid:durableId="25D3336F"/>
  <w16cid:commentId w16cid:paraId="5A623AFB" w16cid:durableId="25D0F8D7"/>
  <w16cid:commentId w16cid:paraId="1A8F35AB" w16cid:durableId="25D33371"/>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1D4BB455" w16cid:durableId="25D0F949"/>
  <w16cid:commentId w16cid:paraId="25D62664" w16cid:durableId="25D0F994"/>
  <w16cid:commentId w16cid:paraId="4053B7D0" w16cid:durableId="25C1D338"/>
  <w16cid:commentId w16cid:paraId="6A725912" w16cid:durableId="25D0F9E6"/>
  <w16cid:commentId w16cid:paraId="7D556145" w16cid:durableId="25D0FA26"/>
  <w16cid:commentId w16cid:paraId="168DBA20" w16cid:durableId="25D0FDA7"/>
  <w16cid:commentId w16cid:paraId="1344121D" w16cid:durableId="25D0FDC9"/>
  <w16cid:commentId w16cid:paraId="4EF903D2" w16cid:durableId="25D33385"/>
  <w16cid:commentId w16cid:paraId="452617A2" w16cid:durableId="25D33386"/>
  <w16cid:commentId w16cid:paraId="542B0E05" w16cid:durableId="25D33387"/>
  <w16cid:commentId w16cid:paraId="4153DC49" w16cid:durableId="25D0FA62"/>
  <w16cid:commentId w16cid:paraId="4B844B32" w16cid:durableId="25D0FA93"/>
  <w16cid:commentId w16cid:paraId="20BF5D12" w16cid:durableId="25D0FAE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114CE0" w14:textId="77777777" w:rsidR="003E5B91" w:rsidRDefault="003E5B91" w:rsidP="00F579C2">
      <w:pPr>
        <w:spacing w:after="0" w:line="240" w:lineRule="auto"/>
      </w:pPr>
      <w:r>
        <w:separator/>
      </w:r>
    </w:p>
  </w:endnote>
  <w:endnote w:type="continuationSeparator" w:id="0">
    <w:p w14:paraId="4A5D3603" w14:textId="77777777" w:rsidR="003E5B91" w:rsidRDefault="003E5B91" w:rsidP="00F579C2">
      <w:pPr>
        <w:spacing w:after="0" w:line="240" w:lineRule="auto"/>
      </w:pPr>
      <w:r>
        <w:continuationSeparator/>
      </w:r>
    </w:p>
  </w:endnote>
  <w:endnote w:type="continuationNotice" w:id="1">
    <w:p w14:paraId="680C8A9A" w14:textId="77777777" w:rsidR="003E5B91" w:rsidRDefault="003E5B9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86"/>
    <w:family w:val="auto"/>
    <w:pitch w:val="default"/>
    <w:sig w:usb0="00000000"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auto"/>
    <w:pitch w:val="fixed"/>
    <w:sig w:usb0="00000001"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onotype Sorts">
    <w:altName w:val="Segoe UI Symbol"/>
    <w:charset w:val="4D"/>
    <w:family w:val="auto"/>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9B4BE9" w14:textId="77777777" w:rsidR="003E5B91" w:rsidRDefault="003E5B91" w:rsidP="00F579C2">
      <w:pPr>
        <w:spacing w:after="0" w:line="240" w:lineRule="auto"/>
      </w:pPr>
      <w:r>
        <w:separator/>
      </w:r>
    </w:p>
  </w:footnote>
  <w:footnote w:type="continuationSeparator" w:id="0">
    <w:p w14:paraId="1F951D2A" w14:textId="77777777" w:rsidR="003E5B91" w:rsidRDefault="003E5B91" w:rsidP="00F579C2">
      <w:pPr>
        <w:spacing w:after="0" w:line="240" w:lineRule="auto"/>
      </w:pPr>
      <w:r>
        <w:continuationSeparator/>
      </w:r>
    </w:p>
  </w:footnote>
  <w:footnote w:type="continuationNotice" w:id="1">
    <w:p w14:paraId="4B7EC398" w14:textId="77777777" w:rsidR="003E5B91" w:rsidRDefault="003E5B91">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6"/>
  </w:num>
  <w:num w:numId="2">
    <w:abstractNumId w:val="4"/>
  </w:num>
  <w:num w:numId="3">
    <w:abstractNumId w:val="0"/>
  </w:num>
  <w:num w:numId="4">
    <w:abstractNumId w:val="4"/>
  </w:num>
  <w:num w:numId="5">
    <w:abstractNumId w:val="5"/>
  </w:num>
  <w:num w:numId="6">
    <w:abstractNumId w:val="2"/>
  </w:num>
  <w:num w:numId="7">
    <w:abstractNumId w:val="1"/>
  </w:num>
  <w:num w:numId="8">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 (Hyung-Nam)">
    <w15:presenceInfo w15:providerId="None" w15:userId="Lenovo (Hyung-Nam)"/>
  </w15:person>
  <w15:person w15:author="NR_BCS4-Core">
    <w15:presenceInfo w15:providerId="None" w15:userId="NR_BCS4-Core"/>
  </w15:person>
  <w15:person w15:author="NR_NTN_solutions-Core">
    <w15:presenceInfo w15:providerId="None" w15:userId="NR_NTN_solutions-Core"/>
  </w15:person>
  <w15:person w15:author="NR_MBS-Core">
    <w15:presenceInfo w15:providerId="None" w15:userId="NR_MBS-Core"/>
  </w15:person>
  <w15:person w15:author="NR_UDC-Core">
    <w15:presenceInfo w15:providerId="None" w15:userId="NR_UDC-Core"/>
  </w15:person>
  <w15:person w15:author="NR_ext_to_71GHz-Core">
    <w15:presenceInfo w15:providerId="None" w15:userId="NR_ext_to_71GHz-Core"/>
  </w15:person>
  <w15:person w15:author="NR_IIOT_URLLC_enh-Core">
    <w15:presenceInfo w15:providerId="None" w15:userId="NR_IIOT_URLLC_enh-Core"/>
  </w15:person>
  <w15:person w15:author="Huawei, Hisilicon">
    <w15:presenceInfo w15:providerId="None" w15:userId="Huawei, Hisilicon"/>
  </w15:person>
  <w15:person w15:author="NR_SmallData_INACTIVE">
    <w15:presenceInfo w15:providerId="None" w15:userId="NR_SmallData_INACTIVE"/>
  </w15:person>
  <w15:person w15:author="NR_Slice-Core">
    <w15:presenceInfo w15:providerId="None" w15:userId="NR_Slice-Core"/>
  </w15:person>
  <w15:person w15:author="NR_RF_FR1_enh">
    <w15:presenceInfo w15:providerId="None" w15:userId="NR_RF_FR1_enh"/>
  </w15:person>
  <w15:person w15:author="NR_UE_pow_sav_enh-Core">
    <w15:presenceInfo w15:providerId="None" w15:userId="NR_UE_pow_sav_enh-Core"/>
  </w15:person>
  <w15:person w15:author="OPPO(Zhongda)">
    <w15:presenceInfo w15:providerId="None" w15:userId="OPPO(Zhongda)"/>
  </w15:person>
  <w15:person w15:author="RAN2#117-107">
    <w15:presenceInfo w15:providerId="None" w15:userId="RAN2#117-107"/>
  </w15:person>
  <w15:person w15:author="LTE_NR_DC_enh2-Core">
    <w15:presenceInfo w15:providerId="None" w15:userId="LTE_NR_DC_enh2-Core"/>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734"/>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6D"/>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0FCB"/>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3F57"/>
    <w:rsid w:val="001A4B68"/>
    <w:rsid w:val="001A6C5A"/>
    <w:rsid w:val="001A6F99"/>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2F3"/>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CE1"/>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B7F1E"/>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1682"/>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B91"/>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3F09"/>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70F"/>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0F5"/>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238"/>
    <w:rsid w:val="004C2DEC"/>
    <w:rsid w:val="004C6094"/>
    <w:rsid w:val="004C79CD"/>
    <w:rsid w:val="004D0198"/>
    <w:rsid w:val="004D030B"/>
    <w:rsid w:val="004D533F"/>
    <w:rsid w:val="004D55B7"/>
    <w:rsid w:val="004D564E"/>
    <w:rsid w:val="004D5C20"/>
    <w:rsid w:val="004D67DC"/>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67816"/>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0BC5"/>
    <w:rsid w:val="005810CD"/>
    <w:rsid w:val="00582010"/>
    <w:rsid w:val="00582C98"/>
    <w:rsid w:val="00583A8C"/>
    <w:rsid w:val="005840B0"/>
    <w:rsid w:val="00584A71"/>
    <w:rsid w:val="0058540A"/>
    <w:rsid w:val="00585BAC"/>
    <w:rsid w:val="005860D7"/>
    <w:rsid w:val="00586DBA"/>
    <w:rsid w:val="005871CA"/>
    <w:rsid w:val="00587359"/>
    <w:rsid w:val="00587AB4"/>
    <w:rsid w:val="00591248"/>
    <w:rsid w:val="00591F69"/>
    <w:rsid w:val="00592D74"/>
    <w:rsid w:val="00593785"/>
    <w:rsid w:val="00593F23"/>
    <w:rsid w:val="00594DB6"/>
    <w:rsid w:val="005951B5"/>
    <w:rsid w:val="00595497"/>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1F3D"/>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07E"/>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01E3"/>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1EC1"/>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D77AD"/>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1CC6"/>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64B0"/>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2E0C"/>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09F8"/>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3EA"/>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0A9"/>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789"/>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A9E"/>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9F8"/>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25"/>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CD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541"/>
    <w:rsid w:val="00975E51"/>
    <w:rsid w:val="0097601B"/>
    <w:rsid w:val="00976167"/>
    <w:rsid w:val="00977243"/>
    <w:rsid w:val="009777D9"/>
    <w:rsid w:val="00980680"/>
    <w:rsid w:val="00980FD3"/>
    <w:rsid w:val="009811CE"/>
    <w:rsid w:val="0098229C"/>
    <w:rsid w:val="00983193"/>
    <w:rsid w:val="00983BC2"/>
    <w:rsid w:val="00984489"/>
    <w:rsid w:val="00985971"/>
    <w:rsid w:val="00985D43"/>
    <w:rsid w:val="00986344"/>
    <w:rsid w:val="0098642D"/>
    <w:rsid w:val="0098643B"/>
    <w:rsid w:val="00987251"/>
    <w:rsid w:val="00987A5B"/>
    <w:rsid w:val="00991001"/>
    <w:rsid w:val="00991694"/>
    <w:rsid w:val="00991B5F"/>
    <w:rsid w:val="00991B88"/>
    <w:rsid w:val="00991B95"/>
    <w:rsid w:val="00992E49"/>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9CC"/>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1689D"/>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1B"/>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2B6"/>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BAC"/>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EFF"/>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00C7"/>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5C11"/>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2DCF"/>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68D8"/>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4E3"/>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87B9B"/>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5BE0"/>
    <w:rsid w:val="00DB6EA0"/>
    <w:rsid w:val="00DB70CC"/>
    <w:rsid w:val="00DC074E"/>
    <w:rsid w:val="00DC1D03"/>
    <w:rsid w:val="00DC20C8"/>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5B4"/>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5BCB"/>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5AAB"/>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696A"/>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83F"/>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0B2"/>
    <w:rsid w:val="00F57224"/>
    <w:rsid w:val="00F577C7"/>
    <w:rsid w:val="00F579C2"/>
    <w:rsid w:val="00F57BB8"/>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CBA"/>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8/08/relationships/commentsExtensible" Target="commentsExtensible.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A648027-B7B5-47C7-897B-96FC77C67BA4}">
  <ds:schemaRefs>
    <ds:schemaRef ds:uri="http://schemas.openxmlformats.org/officeDocument/2006/bibliography"/>
  </ds:schemaRefs>
</ds:datastoreItem>
</file>

<file path=customXml/itemProps3.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72</Pages>
  <Words>63776</Words>
  <Characters>363526</Characters>
  <Application>Microsoft Office Word</Application>
  <DocSecurity>0</DocSecurity>
  <Lines>3029</Lines>
  <Paragraphs>85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2645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IIOT_URLLC_enh-Core</cp:lastModifiedBy>
  <cp:revision>6</cp:revision>
  <dcterms:created xsi:type="dcterms:W3CDTF">2022-03-10T08:09:00Z</dcterms:created>
  <dcterms:modified xsi:type="dcterms:W3CDTF">2022-03-10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2LfbVRQpE5/WvUdPRKdL5sgNh2cBHEFROAClKG/bCz8BFM8MKZ3sv/G72l9Mhylu+5aNPqda
YVlnZ/YpqISfz6cF5jo3sxsbF7vw+s9cxlf2xn9UMDPnUqIOi5rqq0kGllgeFk5wS5F4D+Np
4p7a3J71DOdfYoujMB9vIepvTRhp1NCtdzvExEj60WVPTlfYBGkbz4zdovd/P2TlJkqPywmN
JaSLsyKFr8hfKmMSsF</vt:lpwstr>
  </property>
  <property fmtid="{D5CDD505-2E9C-101B-9397-08002B2CF9AE}" pid="10" name="_2015_ms_pID_7253431">
    <vt:lpwstr>mOyCT0rv24togXJmpPhx0dCapmFiVqQVH2X5DDaP8VCHjv+brjv5DE
vFmx2BgAGINRCs6ByeXkrfZxzTLOdC8hH+9WaqdVF9ooGKiBJD3T1k36CIxW3avjmVoMdZIB
Pz8rlLyYvIokqSIMjP3lzSJ7dk2Gg32TatsLpFwBMuHqDebdsMQ/+Tjhfu0KX/d9Bk86taXn
Um7fudqLJzaqMxkWSScH+0+ak8z5U/ovcvnn</vt:lpwstr>
  </property>
  <property fmtid="{D5CDD505-2E9C-101B-9397-08002B2CF9AE}" pid="11" name="_2015_ms_pID_7253432">
    <vt:lpwstr>wNXtiUJDCObZxg2dUVq1nQw=</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6033617</vt:lpwstr>
  </property>
</Properties>
</file>